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5" d="100"/>
          <a:sy n="85" d="100"/>
        </p:scale>
        <p:origin x="59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03:53.190"/>
    </inkml:context>
    <inkml:brush xml:id="br0">
      <inkml:brushProperty name="width" value="0.05292" units="cm"/>
      <inkml:brushProperty name="height" value="0.05292" units="cm"/>
      <inkml:brushProperty name="color" value="#C00000"/>
    </inkml:brush>
  </inkml:definitions>
  <inkml:trace contextRef="#ctx0" brushRef="#br0">16927 16877 2048 0,'0'0'0'0,"0"0"0"15,53 9 0-15,-22-3 0 16,10 0 0-16,-20-2 0 16,24-2 0-1,-18 0 0-15,15 0 0 16,-18-1 0-16,29-1 0 16,-26 0 0-16,29 4 0 15,-26 0 0-15,30 2 0 16,-26-4 0-16,29 2 0 15,-30-2 0-15,38 6 0 16,-34-4 0-16,35 2 0 16,-32-3 0-16,39-1 0 15,-35-2 0-15,40 2 0 16,-36 1 0-16,39-1 0 16,-1 2 0-1,-44-2 0-15,44 1 0 0,0 0 0 16,-5 5 0-1,-1-5 0-15,4 0 0 16,-2 3 0-16,1-2 0 16,2-3 0-16,1-2 0 15,1 5 0-15,3-3 0 16,0 1 0-16,5 0 0 16,2 3 0-16,-3-5 0 15,3-2 0-15,2 3 0 16,0 1 0-16,3 1 0 15,0-7 0-15,0 8 0 16,4-1 0 0,8-4 0-16,-6 1 0 15,2 0 0-15,0-2 0 16,-1-1 0-16,5 9 0 16,0-6 0-16,1-5 0 15,1 4 0-15,2-7 0 16,6 8 0-16,0-7 0 15,-2-7 0-15,3-2 0 16,-1 5 0-16,8 9 0 16,-5-4 0-1,1 0 0-15,2-5 0 0,-2 9 0 16,1-3 0 0,2-1 0-16,-2-3 0 15,3 4 0-15,1-2 0 16,2 1 0-16,-2 0 0 15,-1 5 0-15,3-4 0 16,4-1 0-16,-7 5 0 16,1-1 0-16,-1 0 0 15,0 3 0-15,1-1 0 16,-7 0 0-16,1 4 0 16,0 0 0-1,6 2 0-15,-6 0 0 16,-1-4 0-16,3 0 0 15,-1-2 0-15,2 6 0 16,-5-6 0-16,-2-1 0 16,2 2 0-16,3 4 0 15,1-3 0-15,-6 1 0 16,0 0 0-16,4-3 0 16,-1 6 0-16,-2-1 0 15,0 5 0-15,0-9 0 16,-1 4 0-16,1-3 0 15,-2 2 0 1,-1 7 0-16,-3-5 0 16,0 2 0-16,0-2 0 15,0 7 0-15,-4-3 0 16,-2-4 0-16,2 2 0 16,0-1 0-16,-7-4 0 15,4 4 0-15,-2 0 0 16,0-2 0-16,-6 0 0 15,0 0 0-15,-4-2 0 16,-1 3 0-16,0-4 0 16,-4 2 0-16,0 1 0 15,-2-4 0-15,-2-1 0 16,0 1 0 0,-3 1 0-16,0-2 0 15,-8-4 0-15,0 6 0 16,1-3 0-16,-40 0 0 15,51-5 0-15,-43 2 0 16,43 0 0-16,-3-4 0 16,-46 5 0-16,45-2 0 15,-38 3 0-15,34-1 0 16,-37 0 0-16,36-4 0 16,-39 3 0-16,25-3 0 15,-32 2 0 1,28 3 0-16,-29 1 0 15,29-3 0-15,-28-1 0 16,14 1 0-16,-23 1 0 16,26-2 0-16,-25 4 0 15,16 0 0-15,-21 1 0 16,18-2 0-16,-19 0 0 16,14 0 0-16,-17-1 0 15,-12 1 0-15,31-1 0 16,-17 1 0-16,11-3 0 15,-16 3 0 1,-10 1 0-16,17-18 0 16,-10 8 0-16,-8 7 0 15,-4 2 0-15,-6-29 0 16,2 13 0-16,1 10 0 16,-29-5 0-16,13 5 0 15,11 5 0-15,-24 7 0 16,14-1 0-16,9-3 0 15,6 1 0-15,-22-5 0 16,11 3 0-16,7-1 0 16,5 2 0-16,0 0 0 15,1 0 0 1,0 0 0-16,0 0 0 16,0 0 0-16,0 0 0 15,0 0 0-15,0 0 0 16,0-1 0-16,1 1 0 15,-1 0 0-15,32-1 0 16,-15 1 0-16,15-1 0 16,-14 1 0-16,12 3 0 15,-13 0 0-15,17-2 0 16,-16 1 0-16,-11-2 0 16,23 5 0-1,-13-1 0-15,-10-3 0 16,-5 0 0-16,-2-1 0 15,1 0 0-15,20 6 0 16,-9-4 0-16,-7 0 0 16,-3-2 0-16,-2 0 0 15,1 0 0-15,-1 0 0 16,0 0 0-16,0 0 0 16,0 0 0-16,-5 14 0 15,3-6 0-15,1-4 0 16,-41 29 0-1,17-10 0-15,-47 24 0 0,-10 4 0 16,-6 2 0 0,-10-6 0-16,-4-10 0 15,102-37 0-15</inkml:trace>
  <inkml:trace contextRef="#ctx0" brushRef="#br0" timeOffset="2665.18">18669 16706 2048 0,'0'0'0'0,"0"0"0"16,0 0 0 0,0 0 0-16,0 0 0 15,0 0 0-15,-47 25 0 16,19-10 0-16,5 19 0 15,14-15 0-15,-6 19 0 16,7-19 0-16,5 17 0 16,1-18 0-16,0 19 0 15,2-20 0-15,1 14 0 16,0-13 0-16,-1-11 0 16,-20 2 0-16</inkml:trace>
  <inkml:trace contextRef="#ctx0" brushRef="#br0" timeOffset="3132.97">18496 17152 2048 0,'0'0'0'16,"0"0"0"-16,0 0 0 15,0 0 0 1,0 0 0-16,0 0 0 16,-32 84 0-16,6-8 0 15,13-2 0-15,1-6 0 16,3 0 0-16,-1-3 0 15,2-4 0-15,-1-3 0 16,2-3 0-16,3-7 0 16,1-6 0-16,0-6 0 15,-1-15 0-15,-8-15 0 16,12-6 0-16</inkml:trace>
  <inkml:trace contextRef="#ctx0" brushRef="#br0" timeOffset="3618.3">18792 17217 2048 0,'0'0'0'0,"0"0"0"0,0 0 0 16,0 0 0-1,0 0 0-15,0 0 0 16,-47 19 0-16,5 6 0 16,7 5 0-16,6-3 0 15,2 3 0-15,-2-1 0 16,4-4 0-16,2-3 0 16,0-1 0-16,-2-6 0 15,10-4 0-15,1 5 0 16,4-7 0-16,5-1 0 15,2-3 0-15,5 4 0 16,1-2 0-16,5 2 0 16,4-2 0-16,3 0 0 15,3 1 0 1,2-2 0-16,4-2 0 16,2 6 0-16,3-5 0 15,-1-2 0-15,2-1 0 16,0-2 0-16,-1 1 0 15,-8 4 0-15,1 1 0 16,3 0 0-16,-1-1 0 16,-6-2 0-16,4 0 0 15,-3-7 0-15</inkml:trace>
  <inkml:trace contextRef="#ctx0" brushRef="#br0" timeOffset="3866.72">19061 17623 2048 0,'0'0'0'15,"0"0"0"-15,0 0 0 16,-2 60 0-16,1-14 0 15,3-2 0-15,-3-8 0 16,3 4 0 0,2-3 0-16,2-3 0 15,-2-9 0-15</inkml:trace>
  <inkml:trace contextRef="#ctx0" brushRef="#br0" timeOffset="4316.52">20965 16654 2048 0,'0'0'0'16,"0"0"0"-16,0 0 0 16,3 56 0-16,0-4 0 15,-2-6 0-15,7 7 0 16,-3-3 0-16,0 1 0 16,7 7 0-16,-1 1 0 15,5-8 0-15,-12-13 0 16,-3-11 0-16,0 1 0 15</inkml:trace>
  <inkml:trace contextRef="#ctx0" brushRef="#br0" timeOffset="4736.39">20975 17348 2048 0,'0'0'0'0,"0"0"0"15,0 0 0-15,-45 25 0 16,10 8 0-16,16 11 0 16,3 10 0-16,7 3 0 15,0 5 0 1,4 7 0-16,1-1 0 16,7 5 0-16,-2-2 0 15,6-1 0-15,-1-5 0 16,1-6 0-16,0-14 0 15,7-8 0-15,0-8 0 16,-7-24 0-16,-8-17 0 16,-2-9 0-16</inkml:trace>
  <inkml:trace contextRef="#ctx0" brushRef="#br0" timeOffset="5119.77">21270 17593 2048 0,'0'0'0'15,"0"0"0"-15,0 0 0 16,0 0 0-16,0 0 0 16,-59 19 0-16,2 8 0 15,6 14 0-15,4 3 0 16,8-4 0-16,4-6 0 15,3-1 0-15,3-8 0 16,10-5 0 0,2-10 0-16,7-4 0 15,2 0 0-15,4-4 0 16,7 2 0-16,2 3 0 16,3 7 0-16,3-3 0 15,8-4 0-15,-3-2 0 16,9-2 0-16,7 7 0 15,4-3 0-15,2-2 0 16,2-16 0-16,5 3 0 16,0-2 0-16,-9-7 0 15</inkml:trace>
  <inkml:trace contextRef="#ctx0" brushRef="#br0" timeOffset="5568.28">21457 17893 2048 0,'0'0'0'0,"0"0"0"16,0 0 0-16,0 0 0 16,0 0 0-16,0 0 0 15,0 0 0-15,0 0 0 16,0 0 0-16,0 0 0 15,47 15 0-15,-11-6 0 16,-17-5 0-16,-9-2 0 16,-1 4 0-16,-4 7 0 15,-5 4 0-15,-3 5 0 16,-9 2 0-16,-2 4 0 16,-6-5 0-1,-3 7 0-15,4-2 0 16,4-5 0-16,4-9 0 15,1-3 0-15,6-4 0 16,5 0 0-16,2-3 0 16,4-1 0-16,3-1 0 15,5 1 0-15,5 1 0 16,6-4 0-16,-1-2 0 16,5-2 0-16,3-6 0 15,2-4 0-15,2-6 0 16,10-5 0-1,-3-11 0-15</inkml:trace>
  <inkml:trace contextRef="#ctx0" brushRef="#br0" timeOffset="5917.54">23284 16506 2048 0,'0'0'0'0,"0"0"0"15,0 0 0-15,0 0 0 16,0 0 0-16,0 0 0 16,27 43 0-16,-6 6 0 15,-13 5 0 1,-4 3 0-16,-8-4 0 16,-3-7 0-16</inkml:trace>
  <inkml:trace contextRef="#ctx0" brushRef="#br0" timeOffset="6286.98">23396 17311 2048 0,'0'0'0'0,"0"0"0"16,0 0 0-16,-33 37 0 15,6 5 0-15,11 5 0 16,10 9 0-16,2 1 0 15,0 5 0-15,2-1 0 16,-1 3 0-16,5-5 0 16,3-1 0-1,-5 1 0-15,3-2 0 16,4-6 0-16,-11-11 0 16,-5-20 0-16,6-16 0 15</inkml:trace>
  <inkml:trace contextRef="#ctx0" brushRef="#br0" timeOffset="6687.92">23761 17439 2048 0,'0'0'0'0,"0"0"0"15,-49 0 0-15,4 12 0 16,6 4 0-16,-2 4 0 16,3 9 0-16,0 4 0 15,-1-1 0-15,4 0 0 16,1-5 0-16,4 0 0 16,2-4 0-16,5-5 0 15,11-3 0 1,1-1 0-16,6-2 0 15,13-1 0-15,0 4 0 16,2-2 0-16,6-2 0 16,1-1 0-16,4 4 0 15,-2-2 0-15,2 2 0 16,4-1 0-16,-4 5 0 16,5-3 0-16,1-1 0 15,3-4 0-15,5-6 0 16,-4-10 0-16</inkml:trace>
  <inkml:trace contextRef="#ctx0" brushRef="#br0" timeOffset="7223.22">23849 17804 2048 0,'0'0'0'0,"0"0"0"15,0 0 0-15,0 0 0 16,0 0 0-16,0 0 0 16,0 0 0-16,0 0 0 15,0 0 0 1,47 18 0-16,-16-5 0 16,-17-4 0-16,-7-1 0 15,-6 7 0-15,-7 2 0 16,-3 5 0-16,-2 3 0 15,-5-8 0-15,0 2 0 16,4-2 0-16,2-5 0 16,2-4 0-16,3-7 0 15,4 0 0-15,5 3 0 16,1 4 0-16,2-3 0 16,6-5 0-16,-3 2 0 15,5-1 0-15,4 0 0 16,2-2 0-1,-1-1 0-15,3 7 0 16,-6-3 0-16,-3 0 0 16,-1 2 0-16,1 2 0 15,-6-1 0-15,-3 8 0 16,-6 7 0-16,-4 5 0 16,-6 0 0-16,-6 6 0 15,3-1 0-15,-3-3 0 16,1-8 0-16,5-3 0 15,1-9 0 1,4-6 0-16,9-9 0 16,-8-15 0-16</inkml:trace>
  <inkml:trace contextRef="#ctx0" brushRef="#br0" timeOffset="7636.12">25613 16590 2048 0,'0'0'0'0,"0"0"0"16,0 0 0-16,0 0 0 15,0 0 0-15,4 62 0 16,-1 3 0-16,-11-2 0 16,2 8 0-16,1-7 0 15</inkml:trace>
  <inkml:trace contextRef="#ctx0" brushRef="#br0" timeOffset="8107.4">25701 17277 2048 0,'0'0'0'15,"0"0"0"-15,-44 21 0 16,9 5 0-16,13 13 0 16,7 16 0-16,-3 11 0 15,4 8 0-15,0 7 0 16,4 3 0-16,5-3 0 16,5-81 0-16,3 110 0 15,0-18 0 1,1-24 0-16,3-9 0 15,0-16 0-15,2-7 0 16,-6-15 0-16,-5-23 0 16,0-15 0-16</inkml:trace>
  <inkml:trace contextRef="#ctx0" brushRef="#br0" timeOffset="8507.81">25958 17537 2048 0,'0'0'0'0,"0"0"0"16,0 0 0-16,-50 5 0 16,7 2 0-16,9 8 0 15,-5 7 0-15,0 5 0 16,2 8 0-1,2-4 0-15,1 0 0 0,6-2 0 16,3-7 0-16,9-4 0 16,2-8 0-16,3-1 0 15,5-1 0-15,2 4 0 16,6 6 0 0,5-5 0-16,2 2 0 15,3-2 0-15,4-2 0 16,4 2 0-16,2-3 0 15,4-3 0-15,4 1 0 16,5 3 0-16,-1-1 0 16,8-3 0-16,2-3 0 15,-8-1 0-15</inkml:trace>
  <inkml:trace contextRef="#ctx0" brushRef="#br0" timeOffset="8874.2">26188 17908 2048 0,'0'0'0'0,"0"0"0"16,-42 29 0-16,7-2 0 16,11-10 0-16,3 6 0 15,5 3 0-15,-2-2 0 16,3-2 0-16,0-3 0 15,5-6 0 1,4-7 0-16,3-4 0 16,4-1 0-16,2-1 0 15,5 0 0-15,8 0 0 16,2 3 0-16,2 1 0 16,6 1 0-16,3-5 0 15,-1 1 0-15,-2-1 0 16,3 3 0-16,2-3 0 15,-3-2 0-15,-5 1 0 16,4 0 0-16,-4-1 0 16,0 4 0-1,-3-7 0-15</inkml:trace>
  <inkml:trace contextRef="#ctx0" brushRef="#br0" timeOffset="9074.12">26240 17972 2048 0,'0'0'0'0,"0"0"0"16,0 0 0-16,0 0 0 16,-17 46 0-1,4 13 0-15,5-2 0 16,13 3 0-16,8 2 0 15</inkml:trace>
  <inkml:trace contextRef="#ctx0" brushRef="#br0" timeOffset="12577.27">29976 16876 2048 0,'0'0'0'0,"0"0"0"16,0 0 0-16,0 0 0 16,0 0 0-16,0 0 0 15,0 0 0-15,0 0 0 16,0 0 0-16,0 0 0 15,0 0 0 1,-16 35 0-16,4-13 0 16,6 11 0-16,3-16 0 15,2 22 0-15,1-18 0 16,-1 12 0-16,0-15 0 16,-5 15 0-16,2-13 0 15,3-13 0-15,-1 30 0 16,0-15 0-16,2-14 0 15,0-5 0-15</inkml:trace>
  <inkml:trace contextRef="#ctx0" brushRef="#br0" timeOffset="12930.42">29901 17379 2048 0,'0'0'0'0,"0"0"0"16,0 0 0-16,0 0 0 15,0 0 0-15,-28 69 0 16,-5 0 0-16,10-1 0 16,5-1 0-16,1-4 0 15,3-1 0-15,1-2 0 16,5 1 0-16,2-11 0 16,4-2 0-16,0-15 0 15,-5-20 0-15,1-18 0 16,6 5 0-16</inkml:trace>
  <inkml:trace contextRef="#ctx0" brushRef="#br0" timeOffset="13395.81">30169 17456 2048 0,'0'0'0'0,"0"0"0"16,0 0 0-16,0 0 0 15,0 0 0 1,-48 15 0-16,8 6 0 16,4 5 0-16,-4 5 0 15,3 1 0-15,4-2 0 16,-2-5 0-16,6-3 0 15,3-5 0-15,5-5 0 16,4 0 0-16,4-1 0 16,1-4 0-16,6-3 0 15,4 4 0-15,4 2 0 16,2 3 0-16,6-1 0 16,1 1 0-1,6-2 0-15,5-6 0 16,-2 4 0-16,-1 0 0 15,3-3 0-15,3 1 0 16,-2 2 0-16,1-2 0 16,-2 4 0-16,3-1 0 15,2-1 0-15,-4 2 0 16,-3-5 0-16</inkml:trace>
  <inkml:trace contextRef="#ctx0" brushRef="#br0" timeOffset="13949.06">30329 17734 2048 0,'0'0'0'15,"0"0"0"-15,0 0 0 16,0 0 0-16,-18 52 0 15,6-4 0-15,6-2 0 16,-2-3 0 0,4 2 0-16,2-8 0 15,2-8 0-15,1-9 0 16,1-6 0-16,-2-5 0 16,1-7 0-16,3-7 0 15,0-2 0-15,-7-8 0 16,5-10 0-16,3-2 0 15,6-6 0-15,-1 3 0 16,-1-1 0-16,5 4 0 16,-7 4 0-16,3 4 0 15,1 0 0-15,2 7 0 16,-4 1 0-16,1 3 0 16,0 5 0-1,0 3 0-15,2 0 0 16,-1 2 0-16,-1 3 0 15,1 2 0-15,-3 7 0 16,1 1 0-16,-3 5 0 16,-2 1 0-16,3 3 0 15,-2-8 0-15,-1 0 0 16,-2-1 0-16,-4 2 0 16,-1-5 0-16,2-1 0 15,1-3 0-15,0-3 0 16,-2-2 0-16,2-12 0 15,-2-9 0 1</inkml:trace>
  <inkml:trace contextRef="#ctx0" brushRef="#br0" timeOffset="14569.88">27674 16934 2048 0,'0'0'0'0,"0"0"0"16,0 0 0-16,0 0 0 15,0 0 0-15,0 0 0 16,0 0 0-16,0 0 0 15</inkml:trace>
  <inkml:trace contextRef="#ctx0" brushRef="#br0" timeOffset="14796.3">27917 17073 2048 0,'0'0'0'16,"0"0"0"-16,0 0 0 15,0 0 0-15,0 0 0 16</inkml:trace>
  <inkml:trace contextRef="#ctx0" brushRef="#br0" timeOffset="14990.79">28221 17131 2048 0,'0'0'0'15,"0"0"0"-15,0 0 0 16,0 0 0-16,0 0 0 16,0 0 0-16,0 0 0 15,0 0 0-15</inkml:trace>
  <inkml:trace contextRef="#ctx0" brushRef="#br0" timeOffset="15112.31">28468 17062 2048 0,'0'0'0'0,"0"0"0"16,0 0 0-16,0 0 0 15,0 0 0-15</inkml:trace>
  <inkml:trace contextRef="#ctx0" brushRef="#br0" timeOffset="41690.48">18533 16868 2048 0,'0'0'0'0,"0"0"0"16,0 0 0-16,0 0 0 16,0 0 0-16,0 0 0 15,0 0 0-15,0 0 0 16,0 0 0-16,0 0 0 16,0 0 0-1,30 19 0-15,-13-6 0 16,-9-9 0-16,-5-2 0 15,-3-2 0-15,0 0 0 16,0 0 0-16,1 0 0 16,-1 0 0-16,0 0 0 15,0 0 0-15,0 0 0 16,-8 0 0-16,4 0 0 16,3 0 0-16,0 0 0 15,1 0 0 1,0 0 0-16,0 0 0 0,0 0 0 15,0 0 0 1,0 0 0-16,0 0 0 16,0 0 0-16,-7-12 0 15,3 6 0-15,2 3 0 16,2 2 0-16,0 1 0 16,-1 0 0-16,1 0 0 15,0 0 0-15,0 0 0 16,0 0 0-16,-7-26 0 15,1 10 0-15,4 10 0 16,1 3 0 0,1 3 0-16,0 0 0 15,0 0 0-15,0 0 0 16,-9-22 0-16,4 8 0 16,3 9 0-16,1 4 0 15,1 0 0-15,-17-10 0 16,8 4 0-16,6 5 0 15,2 0 0-15,0 2 0 16,1 0 0-16,0 0 0 16,0 0 0-16,0 0 0 15,0 0 0 1,0 0 0-16,-25-8 0 16,10 3 0-16,8 4 0 15,5 1 0-15,2 0 0 16,-1 0 0-16,1 0 0 15,-13-21 0-15,3 9 0 16,7 7 0-16,2 4 0 16,1 0 0-16,-16-17 0 15,6 7 0-15,5 7 0 16,4 4 0-16,-25-20 0 16,11 11 0-16,9 4 0 15,-22-5 0 1,13 6 0-16,9 2 0 15,-24-5 0-15,14 4 0 16,-13-6 0-16,13 5 0 16,-16 0 0-16,14 2 0 15,-15-2 0-15,16 0 0 16,-18-3 0-16,15 4 0 16,-14-8 0-16,14 4 0 15,-11-7 0-15,14 7 0 16,-24 0 0-16,19 5 0 15,-18-7 0 1,19 4 0-16,-15-5 0 16,15 6 0-16,-17-11 0 15,18 9 0-15,-16-7 0 16,16 7 0-16,-19-3 0 16,17 4 0-16,-17-7 0 15,17 6 0-15,-16-1 0 16,18 4 0-16,-15-3 0 15,17 1 0-15,-19-4 0 16,16 7 0-16,-14-15 0 16,15 10 0-1,-9-11 0-15,13 7 0 16,-20 0 0-16,18 5 0 16,-21-2 0-16,19 3 0 15,-15 1 0-15,16 2 0 16,-19-2 0-16,17 4 0 15,-21-5 0-15,19 3 0 16,-20-4 0-16,20 4 0 16,15 0 0-16,-30 5 0 15,18-2 0 1,-19-1 0-16,20 0 0 16,-18 0 0-16,17-1 0 15,-14 1 0-15,14 0 0 16,-15-3 0-16,15 2 0 15,-13 7 0-15,15-1 0 16,-19-4 0-16,17-1 0 16,-16-1 0-16,17-1 0 15,-17 6 0 1,16-1 0-16,-17 11 0 0,19-6 0 16,-19-1 0-1,18-3 0-15,-21 12 0 16,19-6 0-16,-13 1 0 15,14-5 0-15,-13 2 0 16,15-3 0-16,-12 9 0 16,15-4 0-16,-17-2 0 15,15-5 0-15,-15 15 0 16,14-7 0-16,-10 0 0 16,13-5 0-16,-12 2 0 15,14-3 0-15,8-4 0 16,-18 10 0-1,10-6 0-15,7-3 0 16,4-1 0-16,1-1 0 16,1 0 0-16,-32 6 0 15,13-3 0-15,10-2 0 16,7-1 0-16,1 0 0 16,1 0 0-16,0 0 0 15,0 0 0-15,0 0 0 16,-7 7 0-16,3-2 0 15,3-3 0-15,0-2 0 16,1 0 0 0,0 0 0-16,0 0 0 15,0 0 0-15,0 0 0 16,0 0 0-16,-6 4 0 16,2-2 0-16,1-2 0 15,3 0 0-15,0 1 0 16,0-1 0-16,0 0 0 15,0 0 0-15</inkml:trace>
  <inkml:trace contextRef="#ctx0" brushRef="#br0" timeOffset="45794.1">17433 16168 2048 0,'0'0'0'15,"0"0"0"-15,0 0 0 16,0 0 0-16,0 0 0 16,0 0 0-16,0 0 0 15,0 0 0-15,-42-18 0 16,15 5 0-16,16 9 0 16,-8-15 0-1,7 7 0-15,8 8 0 16,-10-15 0-16,6 5 0 15,4 10 0-15,-15-15 0 16,7 7 0-16,8 8 0 16,-26 12 0-16,14-3 0 15,-13 11 0-15,14-8 0 16,-6 22 0-16,10-14 0 16,-15 12 0-1,11-11 0-15,-4 19 0 16,10-15 0-16,6-14 0 15,-3 30 0-15,3-16 0 16,2-13 0-16,0-6 0 16,1-1 0-16,0-1 0 15,22 17 0-15,-9-8 0 16,7-18 0-16,-8-1 0 16,12-16 0-16,-12 12 0 15,18-18 0 1,-11 15 0-16,7-23 0 15,-12 18 0-15,21-22 0 16,-16 19 0-16,8-31 0 16,-14 22 0-16,19-19 0 15,-12 24 0-15,4-25 0 16,-11 25 0-16,-2-20 0 16,-5 22 0-1,5-15 0-15,-5 20 0 16,1-22 0-16,-3 21 0 15,0-10 0-15,-1 14 0 16,-2 11 0-16,-1 7 0 16,0-1 0-1,-13-18 0-15,6 6 0 16,4 8 0-16,-11 30 0 16,5-8 0-16,-5 24 0 15,6-17 0-15,-4 26 0 16,6-23 0-16,-11 28 0 15,8-24 0 1,2 30 0-16,3-24 0 16,-1 28 0-16,3-27 0 15,10 18 0-15,-3-27 0 16,7 27 0-16,-4-26 0 16,3 6 0-16,-6-18 0 15,-3-9 0-15,7 19 0 16,-2-12 0-16,-5-9 0 15,12 13 0 1,-6-8 0-16,-4-7 0 16,-3-1 0-16,-1-3 0 15,30-12 0-15,-11 3 0 16,0-13 0-16,-11 11 0 16,8-22 0-16,-6 17 0 15,-7 7 0-15,14-24 0 16,-6 13 0-16,-7 11 0 15,17-7 0-15,-9 6 0 16,-7 7 0-16,-4 1 0 16,0 2 0-1,-1 0 0-15,0 0 0 16,-18-10 0-16,7 6 0 16,6 2 0-16,-4 30 0 15,4-10 0-15,-5 11 0 16,6-15 0-16,3-7 0 15,6 15 0-15,1-9 0 16,-5-8 0-16,0-3 0 16,20 0 0-16,-7 0 0 15,-9-1 0 1,-3-1 0-16,25-16 0 16,-12 9 0-16,-8 2 0 15,9-15 0-15,-7 8 0 16,-4 7 0-16,-4 3 0 15,9-25 0-15,-5 11 0 16,-3 10 0-16,-1 3 0 16,-1 1 0-16,-18-21 0 15,7 8 0-15,7 9 0 16,-30 37 0 0,12-13 0-16,-22 50 0 15,-10 11 0-15</inkml:trace>
  <inkml:trace contextRef="#ctx0" brushRef="#br0" timeOffset="50099.28">18787 16848 2048 0,'0'0'0'0,"0"0"0"15,0 0 0-15,0 0 0 16,0 0 0-16,0 0 0 16,0 0 0-16,0 0 0 15,0 0 0-15,0 0 0 16,0 0 0-16,-15-3 0 15,6 2 0-15,6 1 0 16,15-21 0-16,-3 6 0 16,5-19 0-16,-6 15 0 15,13-21 0 1,-8 18 0-16,17-15 0 16,-15 20 0-16,9-16 0 15,-12 17 0-15,11-16 0 16,-11 16 0-16,16-17 0 15,-12 15 0-15,18-15 0 16,-15 15 0-16,11-10 0 16,-13 15 0-16,10 1 0 15,-13 6 0-15,-7 5 0 16,-5 1 0-16,32 1 0 16,-14 1 0-16,-11-1 0 15,18 19 0 1,-13-10 0-16,3 13 0 15,-8-10 0-15,6 18 0 16,-6-13 0-16,11 19 0 16,-7-15 0-16,14 10 0 15,-13-16 0-15,11 16 0 16,-11-14 0-16,17 2 0 16,-14-9 0-16,-11-8 0 15,35 11 0-15,-17-6 0 16,13-11 0-1,-18-2 0-15,20-14 0 16,-17 8 0-16,16-11 0 16,-17 9 0-16,21-24 0 15,-20 18 0-15,20-17 0 16,-20 16 0-16,13-14 0 16,-16 15 0-16,8-10 0 15,-11 13 0-15,-11 10 0 16,-2 4 0-16,-3 1 0 15,0 1 0-15,1 0 0 16,-1 0 0-16,23-3 0 16,-8 3 0-16,-9-2 0 15,11 20 0 1,-8-6 0-16,-5-8 0 16,15 20 0-16,-7-12 0 15,10 13 0-15,-11-12 0 16,15 4 0-16,-12-10 0 15,21 8 0-15,-14-9 0 16,17 10 0-16,-18-7 0 16,16 3 0-16,-18-5 0 15,20 2 0 1,-18-4 0-16,16 8 0 0,-18-6 0 16,22 1 0-1,-19-3 0-15,14-5 0 16,-18 0 0-16,21-1 0 15,-16 1 0-15,12-11 0 16,-14 4 0-16,18-6 0 16,-16 7 0-16,-14 4 0 15,24 0 0-15,-12 2 0 16,-13 0 0-16,-4-2 0 16,28 11 0-16,-12-4 0 15,4 20 0-15,-10-12 0 16,-3 15 0-16,-5-13 0 15,6 24 0 1,-3-17 0-16,-15 15 0 16,2-18 0-16,-8 17 0 15,7-16 0-15,-3 9 0 16,3-12 0-16,4-12 0 16,2-2 0-16,0-3 0 15,0 0 0-15,0 0 0 16,0 0 0-16,0 0 0 15,0 0 0-15,2-8 0 16,1 4 0 0,-6-53 0-16</inkml:trace>
  <inkml:trace contextRef="#ctx0" brushRef="#br0" timeOffset="51202.9">20010 15972 2048 0,'0'0'0'0,"0"0"0"15,0 0 0 1,0 0 0-16,0 0 0 16,-22-43 0-16,9 16 0 15,6 16 0-15,-12-18 0 16,7 12 0-16,-16-6 0 16,14 11 0-16,9 8 0 15,-28-4 0-15,12 6 0 16,13 0 0-16,-20 24 0 15,11-8 0 1,-9 18 0-16,10-15 0 16,-5 35 0-16,11-21 0 15,-1 25 0-15,5-24 0 16,4 10 0-16,2-19 0 16,0-15 0-16,14 17 0 15,-6-11 0-15,15-4 0 16,-11-5 0-16,13-12 0 15,-12 1 0-15,18-19 0 16,-14 10 0-16,20-30 0 16,-16 16 0-1,18-37 0-15,-18 30 0 16,20-39 0-16,-19 33 0 16,13-33 0-16,-16 35 0 15,4-31 0-15,-9 32 0 16,1-20 0-16,-6 25 0 15,-4-8 0-15,-2 20 0 16,-2 14 0 0,-1 4 0-16,0 4 0 15,-10-25 0-15,4 11 0 16,-3 30 0-16,4-6 0 16,-6 34 0-16,4-19 0 15,-7 34 0-15,6-28 0 16,5 46 0-16,2 4 0 15,1-42 0 1,0 51 0-16,0-39 0 16,3 19 0-16,-1-34 0 15,7 16 0-15,-4-26 0 16,-2-16 0-16,9 18 0 16,-5-12 0-16,-4-8 0 15,-1-7 0-15,-2-1 0 16,19-24 0-16,-7 10 0 15,-6-30 0 1</inkml:trace>
  <inkml:trace contextRef="#ctx0" brushRef="#br0" timeOffset="51413.84">20344 15852 2048 0,'0'0'0'16,"0"0"0"-16,0 0 0 16,0 0 0-16,0 0 0 15,-13 64 0-15,5-24 0 16,6 31 0-16,1-33 0 16,5 24 0-16,-4-62 0 15</inkml:trace>
  <inkml:trace contextRef="#ctx0" brushRef="#br0" timeOffset="56588.51">21303 16849 2048 0,'0'0'0'0,"0"0"0"16,0 0 0-16,0 0 0 15,0 0 0-15,0 0 0 16,0 0 0-16,0 0 0 16,0 0 0-1,0 0 0-15,0 0 0 16,-18 3 0-16,8-1 0 16,6-2 0-16,3-31 0 15,1 12 0-15,4-18 0 16,-1 17 0-16,2-19 0 15,-2 18 0-15,6-16 0 16,-4 17 0-16,9-14 0 16,-5 17 0-16,11-15 0 15,-9 15 0-15,8-15 0 16,-8 14 0 0,11-8 0-16,-11 13 0 15,-6 7 0-15,22 0 0 16,-10 2 0-16,-11 2 0 15,19 9 0-15,-11-3 0 16,-7-2 0-16,13 14 0 16,-7-6 0-16,-8-7 0 15,16 25 0-15,-10-12 0 16,12 15 0-16,-11-13 0 16,12 5 0-16,-11-10 0 15,17 5 0-15,-12-9 0 16,18 0 0-16,-15-5 0 15,6-5 0 1,-13-1 0-16,27-8 0 16,-18 6 0-16,12-20 0 15,-17 10 0-15,24-16 0 16,-19 15 0-16,15-27 0 16,-18 18 0-16,13-23 0 15,-13 20 0-15,11-9 0 16,-14 18 0-16,-11 11 0 15,13-14 0-15,-8 11 0 16,-7 5 0-16,-3 4 0 16,-1 1 0-1,1-2 0-15,-4 37 0 16,2-16 0-16,0-12 0 16,11 28 0-16,-5-15 0 15,12 6 0-15,-6-12 0 16,10 10 0-16,-8-11 0 15,24-1 0-15,-17-5 0 16,19-7 0-16,-17 0 0 16,22-19 0-16,-19 9 0 15,19-12 0-15,-21 10 0 16,21 0 0 0,-20 5 0-16,13-2 0 15,-18 4 0-15,19 1 0 16,-18 3 0-16,18 2 0 15,-18 2 0-15,18 3 0 16,-17-1 0-16,12 4 0 16,-17-4 0-16,16 15 0 15,-13-9 0-15,9 11 0 16,-14-10 0-16,-8-7 0 16,27 22 0-16,-15-10 0 15,5 10 0 1,-12-10 0-16,6 8 0 15,-8-12 0-15,-6-8 0 16,8 28 0-16,-5-14 0 16,-4-10 0-16,-2-9 0 15,27 31 0-15,-12-12 0 16,-10-13 0-16,-3-3 0 16,0-3 0-16,-2 1 0 15,0-1 0 1,0 0 0-16,0 0 0 0,0 0 0 15,1-2 0-15,-1 2 0 16,-21-28 0 0</inkml:trace>
  <inkml:trace contextRef="#ctx0" brushRef="#br0" timeOffset="57489.52">22422 15815 2048 0,'0'0'0'0,"0"0"0"16,-39-38 0-16,16 16 0 16,-9-2 0-16,15 11 0 15,-14-4 0-15,14 7 0 16,-17-2 0-16,16 5 0 15,-26 14 0-15,20-1 0 16,-27 25 0-16,23-14 0 16,-17 30 0-16,20-21 0 15,-7 42 0-15,14-30 0 16,-2 30 0 0,10-30 0-16,11 3 0 15,0-20 0-15,10 5 0 16,-4-11 0-16,-5-9 0 15,-1-4 0-15,30 13 0 16,-13-5 0-16,9-9 0 16,-12-1 0-16,16-35 0 15,-13 14 0-15,21-48 0 16,2-3 0-16,-11-1 0 16,-16 37 0-1,19-42 0-15,-15 34 0 0,10-38 0 16,-12 39 0-1,4-36 0-15,-10 36 0 16,2-25 0-16,-5 32 0 16,1-17 0-16,-3 26 0 15,-10-14 0-15,2 21 0 16,2 11 0-16,-18-1 0 16,9 5 0-16,5 3 0 15,-17 31 0-15,8-9 0 16,-4 26 0-1,9-20 0-15,0 28 0 16,5-26 0-16,4 40 0 16,1-30 0-16,-3 42 0 15,0-35 0-15,9 36 0 16,-2-34 0-16,7 25 0 16,-5-34 0-16,4 30 0 15,-4-31 0-15,1 24 0 16,-5-28 0-16,4 18 0 15,-3-24 0 1,1 5 0-16,-1-16 0 16,-3-10 0-16,-2-46 0 15,0 14 0-15</inkml:trace>
  <inkml:trace contextRef="#ctx0" brushRef="#br0" timeOffset="57922.43">22545 15861 2048 0,'0'0'0'0,"0"0"0"16,0 0 0-16,0 0 0 16,0 0 0-16,0 0 0 15,0 0 0-15,0 0 0 16,0 0 0-16,40 31 0 15,-15-11 0-15,-16-12 0 16,-6 23 0-16,-3-14 0 16,0-8 0-16,-16 16 0 15,6-10 0 1,-11 11 0-16,10-13 0 16,-14 12 0-16,12-11 0 15,7-9 0-15,4-3 0 16,2-2 0-16,0 0 0 15,-1 0 0-15,8 13 0 16,-4-5 0-16,-1-7 0 16,19-7 0-16,-7 2 0 15,20-8 0-15,-16 5 0 16,20-9 0 0,-19 5 0-16,36-5 0 15,-25 7 0-15,-30 9 0 16</inkml:trace>
  <inkml:trace contextRef="#ctx0" brushRef="#br0" timeOffset="59174.11">23664 16851 2048 0,'0'0'0'0,"0"0"0"15,0 0 0-15,-23-39 0 16,5 3 0-16,9 9 0 15,-2-4 0-15,4 0 0 16,3-4 0-16,4 0 0 16,3-1 0-16,0 9 0 15,4 0 0-15,2 5 0 16,0 2 0-16,-3 0 0 16,4 0 0-1,2 4 0-15,7 4 0 16,-3 5 0-16,2 5 0 15,-2 3 0-15,5 0 0 16,1 10 0-16,-2 4 0 16,5 3 0-16,-8 5 0 15,-1-1 0-15,4 0 0 16,-6 0 0-16,3-3 0 16,2 0 0-16,3-2 0 15,-2-4 0-15,2-1 0 16,1-4 0-1,4-5 0-15,-2-3 0 16,-2-1 0-16,9-11 0 16,-1-5 0-16,1-8 0 15,3 2 0-15,-2-6 0 16,2 3 0-16,-7-2 0 16,-4-2 0-16,-7 5 0 15,1 1 0-15,-2 11 0 16,-8 1 0-16,-5 5 0 15,-3 6 0-15,-2-2 0 16,1 3 0 0,1 9 0-16,-2 7 0 15,-3 7 0-15,3 1 0 16,2 7 0-16,-1 0 0 16,8-5 0-16,6-6 0 15,1-3 0-15,11-5 0 16,4-3 0-16,0-10 0 15,3-6 0-15,9-5 0 16,-1-8 0-16,4 2 0 16,6-7 0-16,-5 0 0 15,2-1 0-15,-1 2 0 16,-4 2 0-16,-1-5 0 16,-7 12 0-1,-1-3 0-15,2 5 0 16,-6 7 0-16,2 1 0 15,-6 4 0-15,0-1 0 16,-3 8 0-16,-3 3 0 16,3 3 0-16,-1 6 0 15,0-3 0-15,-7 3 0 16,1 7 0-16,0 6 0 16,-3 3 0-1,4 1 0-15,-2-2 0 0,-1 5 0 16,2 0 0-1,1-5 0-15,-3-2 0 16,6-1 0-16,-5-8 0 16,-6-1 0-16,2-5 0 15,-2-3 0-15,-1 8 0 16,2-2 0-16,-5-3 0 16,-3-10 0-16,-5-13 0 15,2-14 0-15,-4-7 0 16</inkml:trace>
  <inkml:trace contextRef="#ctx0" brushRef="#br0" timeOffset="60573.68">24673 15966 2048 0,'0'0'0'15,"0"0"0"-15,0 0 0 16,-38-35 0-16,15 16 0 16,14 11 0-16,-13-17 0 15,11 10 0-15,7 7 0 16,-22-9 0-16,12 7 0 16,-9 20 0-16,10-4 0 15,-19 20 0 1,15-11 0-16,-11 28 0 15,13-18 0-15,-10 26 0 16,11-23 0-16,3 18 0 16,5-25 0-16,10 15 0 15,-2-16 0-15,16 3 0 16,-7-11 0-16,15 2 0 16,-10-7 0-16,16-6 0 15,-16-1 0-15,20-26 0 16,-19 12 0-16,17-47 0 15,-15 28 0 1,18-49 0-16,0-4 0 16,-7 6 0-16,-5 3 0 15,-4 3 0-15,-3 0 0 16,-7 39 0-16,3-40 0 16,-6 33 0-16,5-28 0 15,-6 31 0-15,-7-16 0 16,-1 26 0-16,0 19 0 15,1 5 0-15,-15-26 0 16,5 14 0 0,7 10 0-16,1 6 0 15,-18 37 0-15,9-14 0 16,-8 42 0-16,10-28 0 16,-7 37 0-16,6-32 0 15,3 40 0-15,3-37 0 16,2 35 0-16,0-33 0 15,9 38 0-15,-3-38 0 16,9 21 0-16,-6-33 0 16,6 16 0-16,-5-24 0 15,7 4 0-15,-7-16 0 16,-5-9 0 0,23 0 0-16,-11-5 0 15,-1-26 0-15,-7 9 0 16,6-26 0-16,-7 18 0 15,12-36 0-15</inkml:trace>
  <inkml:trace contextRef="#ctx0" brushRef="#br0" timeOffset="61044.54">24963 15731 2048 0,'0'0'0'15,"0"0"0"-15,0 0 0 16,0 0 0-16,0 0 0 15,0 0 0-15,0 0 0 16,0 0 0-16,0 0 0 16,0 0 0-16,0 0 0 15,36 23 0-15,-15-11 0 16,-11-6 0-16,-10 24 0 16,-1-13 0-1,-15 18 0-15,7-15 0 16,-9 8 0-16,8-14 0 15,7-8 0-15,2-4 0 16,0-2 0-16,1 0 0 16,-18 12 0-16,8-5 0 15,6-4 0-15,3-2 0 16,0 0 0-16,35-16 0 16,-15 6 0-16,11 0 0 15,-15 4 0-15,-9 4 0 16,26-10 0-1,-14 6 0-15,-11 3 0 16,-4 1 0-16,-3 1 0 16,0 0 0-16,30 6 0 15,-13-1 0-15,-11-4 0 16,-25 42 0-16,6-18 0 16,-23 32 0-16,16-28 0 15,-22 42 0-15,20-34 0 16</inkml:trace>
  <inkml:trace contextRef="#ctx0" brushRef="#br0" timeOffset="62241.64">25896 16687 2048 0,'0'0'0'15,"0"0"0"-15,0 0 0 16,0 0 0-16,0 0 0 15,0 0 0-15,0 0 0 16,0 0 0-16,0 0 0 16,0 0 0-16,0 0 0 15,-25-8 0 1,19-12 0-16,11-13 0 16,6-1 0-16,5-2 0 15,6 9 0-15,-3 2 0 16,-1 6 0-16,-4 7 0 15,-2 7 0-15,-1-7 0 16,-3 7 0-16,3 6 0 16,-2 7 0-16,0 0 0 15,-1 9 0-15,-3 0 0 16,-1 15 0-16,4 7 0 16,-4-7 0-1,5-2 0-15,3-9 0 16,1-2 0-16,1-7 0 15,0-5 0-15,3-3 0 16,0-4 0-16,2-3 0 16,5-3 0-16,-5-4 0 15,6-13 0-15,9 3 0 16,-3-5 0-16,1-3 0 16,-2-4 0-16,1-7 0 15,-1 11 0 1,3-1 0-16,-6 3 0 0,-3 9 0 15,-1 6 0 1,-6-1 0-16,-2 7 0 16,-1 2 0-16,4 1 0 15,-5 3 0-15,5 2 0 16,-2 1 0-16,0 2 0 16,5 2 0-16,3 2 0 15,-5 3 0-15,3 3 0 16,4 3 0-16,-1-2 0 15,4-7 0-15,-1 2 0 16,4-4 0 0,-4-4 0-16,3 3 0 0,1-1 0 15,2-2 0 1,1 2 0-16,0 1 0 16,-1-4 0-16,-3-3 0 15,0 2 0-15,-8-2 0 16,1 0 0-16,2 3 0 15,-10 0 0-15,5 4 0 16,-1-3 0-16,-4-1 0 16,-2 2 0-16,-13-2 0 15,-17-13 0-15</inkml:trace>
  <inkml:trace contextRef="#ctx0" brushRef="#br0" timeOffset="63395.36">26498 15904 2048 0,'0'0'0'0,"0"0"0"15,0 0 0-15,0 0 0 16,0 0 0-16,-34-42 0 16,13 17 0-16,1 0 0 15,11 12 0-15,5 8 0 16,-21-9 0-16,11 6 0 16,8 4 0-16,4 4 0 15,-37 12 0-15,16-5 0 16,-11 36 0-1,17-17 0-15,-18 29 0 16,16-24 0-16,-3 31 0 16,12-29 0-16,0 28 0 15,7-29 0-15,12 3 0 16,-2-17 0-16,18-8 0 16,-9-5 0-16,21-30 0 15,-17 10 0-15,25-37 0 16,-20 23 0-16,22-36 0 15,-21 30 0-15,14-28 0 16,-17 30 0-16,13-39 0 16,-16 33 0-1,14-41 0-15,-14 36 0 16,10-38 0-16,-14 39 0 16,9-30 0-16,-12 32 0 15,4-21 0-15,-7 29 0 16,-5-14 0-16,-3 22 0 15,-1 15 0-15,-13-12 0 16,4 9 0-16,5 8 0 16,-14 16 0-16,5-4 0 15,-9 31 0-15,9-18 0 16,-11 43 0 0,11-28 0-16,-4 42 0 15,8 6 0-15,4-5 0 16,-3-1 0-16,4-40 0 15,5 37 0-15,0-33 0 16,10 23 0-16,-4-30 0 16,17 7 0-16,-10-19 0 15,-10-13 0-15,17-4 0 16,-10-2 0-16</inkml:trace>
  <inkml:trace contextRef="#ctx0" brushRef="#br0" timeOffset="63795.78">26987 15687 2048 0,'0'0'0'0,"0"0"0"16,0 0 0-16,0 0 0 15,0 0 0-15,0 0 0 16,0 0 0-16,-45 54 0 15,18-22 0 1,-15 18 0-16,20-25 0 16,-2 10 0-16,12-16 0 15,8-12 0-15,3-5 0 16,-1-2 0-16,0 32 0 16,1-13 0-16,1-13 0 15,20 9 0-15,-8-8 0 16,-5-4 0-16,24 5 0 15,-13-4 0-15,15-7 0 16,-15 3 0-16,-12-1 0 16,34-2 0-16,-17 1 0 15,11-1 0 1,-17 1 0-16,-10 2 0 16,26-4 0-16,-15 1 0 15,-11 2 0-15,-12-34 0 16</inkml:trace>
  <inkml:trace contextRef="#ctx0" brushRef="#br0" timeOffset="64029.18">27057 15737 2048 0,'0'0'0'0,"0"0"0"15,0 0 0 1,0 0 0-16,0 0 0 15,0 0 0-15,-19 67 0 16,1-2 0-16,5-8 0 16,3 3 0-16,-4 0 0 15,11 5 0-15,7 3 0 16,4-13 0-16,15-13 0 16,-3-28 0-16,-20-14 0 15</inkml:trace>
  <inkml:trace contextRef="#ctx0" brushRef="#br0" timeOffset="65277.83">28772 16521 2048 0,'0'0'0'16,"0"0"0"-16,0 0 0 15,0 0 0-15,0 0 0 16,0 0 0-16,0 0 0 15,0 0 0-15,-46-28 0 16,16 8 0-16,14 3 0 16,15-5 0-1,6 0 0-15,3-3 0 16,4-1 0-16,1 2 0 16,5 4 0-16,3-1 0 15,-3 4 0-15,-4 5 0 16,3 4 0-16,-2 4 0 15,-3 1 0-15,6 7 0 16,-4 5 0-16,3 2 0 16,-1 1 0-16,-4 5 0 15,-1 1 0-15,7 5 0 16,-2-2 0-16,0-2 0 16,-4 3 0-1,4-6 0-15,5-4 0 16,2 0 0-16,-3-6 0 15,5-6 0-15,3-3 0 16,-1-5 0-16,3-6 0 16,4 5 0-16,4-7 0 15,0-4 0-15,-6 0 0 16,0 4 0-16,-5-3 0 16,-6 3 0-16,-2 2 0 15,-1 7 0-15,-3 1 0 16,-9 1 0-1,-2 10 0-15,-3 2 0 16,-2 11 0-16,0 9 0 16,-1 7 0-16,1-2 0 15,-1 0 0-15,4 3 0 16,7-1 0-16,1-6 0 16,8-2 0-16,4 2 0 15,0 0 0-15,5-8 0 16,3 3 0-16,3-2 0 15,-1-8 0-15,1-1 0 16,1-4 0 0,-1-2 0-16,-7 3 0 15,2 0 0-15,-3-2 0 16,-6 4 0-16,0 0 0 16,-5 3 0-16,-3 4 0 15,0 8 0-15,-5-2 0 16,-2-6 0-16,-1-2 0 15,-2 1 0-15,-10-6 0 16,3 3 0-16,3-4 0 16,-5-2 0-16,3-6 0 15,-5-6 0-15,4-17 0 16,3-13 0-16,1-12 0 16</inkml:trace>
  <inkml:trace contextRef="#ctx0" brushRef="#br0" timeOffset="66032.14">29474 15356 2048 0,'0'0'0'15,"0"0"0"-15,0 0 0 16,0 0 0-16,0 0 0 16,-46 14 0-16,18-5 0 15,-4 44 0-15,15-23 0 16,-3 51 0-16,10-36 0 15,-12 41 0-15,11-40 0 16,7 31 0-16,3-35 0 16,-1 14 0-16,2-27 0 15,-2 14 0 1,1-20 0-16,1-15 0 16,-2 24 0-16,1-14 0 15,1-11 0-15,4 19 0 16,-2-9 0-16,-1-11 0 15,0-4 0-15,0 22 0 16,0-10 0-16,0-8 0 16,-1-4 0-16,0-2 0 15,0 2 0-15,0-2 0 16,0 0 0-16,0 0 0 16,0 0 0-16,0 0 0 15,0 0 0 1,4 4 0-16,-1 0 0 15,-2-4 0-15,-1 0 0 16,0 0 0-16,0 0 0 16,0 0 0-16,0 0 0 15,0 0 0-15,4-8 0 16,-2 2 0-16,-2 4 0 16,-3-36 0-16,0 16 0 15</inkml:trace>
  <inkml:trace contextRef="#ctx0" brushRef="#br0" timeOffset="67682.28">30163 16779 2048 0,'0'0'0'15,"0"0"0"-15,0 0 0 16,0 0 0-16,0 0 0 16,0 0 0-16,0 0 0 15,0 0 0-15,0 0 0 16,0 0 0 0,0 0 0-16,-23 8 0 15,9-4 0-15,9-2 0 16,4-2 0-16,0 0 0 15,1 0 0-15,0 0 0 16,7-31 0-16,-2 14 0 16,14-5 0-16,-10 10 0 15,9-8 0-15,-9 10 0 16,-5 5 0-16,-3 4 0 16,29-19 0-1,-12 8 0-15,8-5 0 16,-12 8 0-16,14-6 0 15,-12 9 0-15,17-4 0 16,-15 5 0-16,13-8 0 16,-15 6 0-16,14-6 0 15,-14 5 0-15,15 2 0 16,-13 2 0-16,18-7 0 16,-17 4 0-16,22-3 0 15,-19 6 0-15,15-8 0 16,-17 6 0-1,17-7 0-15,-18 6 0 16,20-2 0-16,-20 4 0 16,16-6 0-16,-14 5 0 15,19-2 0-15,-17 4 0 16,19-7 0-16,-18 6 0 16,16-7 0-16,-19 6 0 15,20-1 0-15,-19 4 0 16,21-2 0-16,-20 4 0 15,13-8 0-15,-17 5 0 16,13 4 0-16,-15 1 0 16,18-2 0-16,-16 1 0 15,-11 0 0 1,25 0 0-16,-15 0 0 16,17 0 0-16,-17 0 0 15,-12 0 0-15,26 0 0 16,-14 0 0-16,-11 0 0 15,21 0 0-15,-12 0 0 16,-10 0 0-16,23 1 0 16,-12 0 0-16,-10 1 0 15,22-8 0-15,-13 4 0 16,-8 1 0 0,20-4 0-16,-12 1 0 15,-10 4 0-15,-3 0 0 16,27-6 0-16,-12 2 0 15,-11 3 0-15,27-9 0 16,-14 4 0-16,-13 4 0 16,28-7 0-16,-16 4 0 15,-11 2 0-15,26-5 0 16,-15 2 0-16,-12 3 0 16,23-2 0-16,-15 1 0 15,-8 3 0-15,-4 1 0 16,29-11 0-1,-13 7 0-15,-12 1 0 16,-3 3 0-16,-3-1 0 16,-1 1 0-16,0 0 0 15,0 0 0-15,0 0 0 16,14 0 0-16,-6 0 0 16,-4 0 0-16,-36-5 0 15,13 4 0-15,19 1 0 16</inkml:trace>
  <inkml:trace contextRef="#ctx0" brushRef="#br0" timeOffset="69165.53">31417 15662 2048 0,'0'0'0'0,"0"0"0"15,-45-11 0-15,17 3 0 16,17 5 0-16,8 3 0 16,-30 1 0-16,13 1 0 15,-20 46 0-15,18-19 0 16,-8 32 0-16,15-27 0 15,-3 20 0-15,9-25 0 16,8 16 0-16,2-21 0 16,14 14 0-1,-6-20 0-15,14 3 0 16,-11-11 0-16,16-9 0 16,-13-1 0-16,20-24 0 15,-15 11 0-15,10-43 0 16,-13 25 0-16,17-46 0 15,-4-5 0-15,0 3 0 16,-11 2 0-16,3 0 0 16,-3 1 0-16,-10 40 0 15,3-39 0-15,-5 33 0 16,-8-28 0 0,1 32 0-16,1-12 0 15,0 23 0-15,-1 17 0 16,1 6 0-16,-1 3 0 15,0 1 0-15,3-25 0 16,-1 11 0-16,-1 7 0 16,-1 34 0-16,0-8 0 15,-8 39 0-15,3-24 0 16,-9 43 0-16,5 8 0 16,2 0 0-16,1-1 0 15,4 1 0 1,5 1 0-16,-1-43 0 15,16 29 0-15,-8-32 0 16,12 7 0-16,-12-22 0 16,15 6 0-16,-10-14 0 15,-10-12 0-15,36 9 0 16,-17-7 0-16,20-28 0 16,-21 8 0-16,12-32 0 15,-17 20 0-15,10-37 0 16,-14 29 0-16,10-30 0 15,-9 28 0-15,6-2 0 16,-9 18 0-16,-8 12 0 16,2 2 0-1,-3 2 0-15,-2 3 0 16,-1 0 0-16,0 0 0 16,1 0 0-16,-11 28 0 15,5-10 0-15,-8 44 0 16,6-27 0-16,-4 22 0 15,2-26 0-15,3 11 0 16,4-21 0-16,1-12 0 16,0-7 0-16,1-1 0 15,0-1 0-15,0 0 0 16,-1-10 0 0,0 6 0-16,11-44 0 15,-2 21 0-15,12-29 0 16,-8 26 0-16,14-30 0 15,-10 28 0-15,20-9 0 16,-15 21 0-16,-13 10 0 16,15-8 0-16,-10 8 0 15,-8 6 0-15,-4 2 0 16,22 21 0-16,-10-7 0 16,3 21 0-16,-7-14 0 15,5 26 0 1,-8-21 0-16,3 19 0 15,-3-19 0-15,3 17 0 16,-4-17 0-16,1 14 0 16,-2-17 0-16,-3-13 0 15,5 19 0-15,-4-11 0 16,-1-10 0-16,-1-4 0 16,-10 13 0-16,5-4 0 15,5-11 0-15</inkml:trace>
  <inkml:trace contextRef="#ctx0" brushRef="#br0" timeOffset="70501.95">29310 15916 2048 0,'0'0'0'0,"0"0"0"15,0 0 0-15,0 0 0 16,0 0 0-16,0 0 0 15,0 0 0-15,0 0 0 16,0 0 0-16,0 0 0 16,-28-39 0-16,10 16 0 15,-10 21 0 1,15 4 0-16,-14 8 0 16,12-4 0-16,-12 13 0 15,11-9 0-15,-11 15 0 16,13-11 0-16,-8 13 0 15,12-13 0-15,-11 18 0 16,11-16 0-16,-1 19 0 16,6-17 0-16,4-11 0 15,3 20 0-15,0-11 0 16,-2-11 0-16,0-3 0 16,27 7 0-1,-9-3 0-15,-12-4 0 16,29-17 0-16,-13 7 0 15,8 0 0-15,-15 5 0 16,-8 2 0-16,16-18 0 16,-9 7 0-16,-9 7 0 15,15-23 0-15</inkml:trace>
  <inkml:trace contextRef="#ctx0" brushRef="#br0" timeOffset="71069.83">29498 15951 2048 0,'0'0'0'15,"0"0"0"-15,0 0 0 16,0 0 0-16,0 0 0 15,0 0 0-15,0 0 0 16,0 0 0-16,-18 47 0 16,7-12 0-1,3-7 0-15,4-10 0 16,3-7 0-16,0 1 0 16,1-6 0-16,0-2 0 15,0-5 0-15,0-4 0 16,5-2 0-16,-2-4 0 15,1-8 0-15,4-4 0 16,1-5 0-16,0 0 0 16,1 3 0-16,1 9 0 15,0 0 0-15,-2 0 0 16,1 4 0-16,3 2 0 16,0 2 0-1,3 5 0-15,-8 5 0 16,1-2 0-16,-4 7 0 15,-2 2 0-15,0-1 0 16,3 5 0-16,0-1 0 16,-2 7 0-16,-4 4 0 15,-1-3 0-15,0 0 0 16,0-6 0-16,0-5 0 16,6 3 0-16,1-9 0 15,6-11 0-15,-10-12 0 16,-2-2 0-1,3 1 0-15</inkml:trace>
  <inkml:trace contextRef="#ctx0" brushRef="#br0" timeOffset="71335.75">29729 15924 2048 0,'0'0'0'15,"0"0"0"-15,0 0 0 16,0 0 0-16,0 0 0 15,0 0 0-15,0 0 0 16,0 0 0 0,0 0 0-16,0 0 0 15,0 0 0-15,30 7 0 16,-5-1 0-16,-9-7 0 16,-1 0 0-16,6-10 0 15,-5-1 0-15,-8-2 0 16,2-3 0-16,0-2 0 15,-4 1 0-15,1-4 0 16</inkml:trace>
  <inkml:trace contextRef="#ctx0" brushRef="#br0" timeOffset="71648.17">29956 15756 2048 0,'0'0'0'15,"0"0"0"-15,0 0 0 16,0 0 0-16,0 0 0 16,0 0 0-16,0 0 0 15,0 0 0-15,0 0 0 16,0 0 0-16,0 0 0 16,-9 54 0-16,3-14 0 15,4-11 0 1,0-4 0-16,1-2 0 15,0 1 0-15,-1-2 0 16,-2 6 0-16,5-2 0 16,1-2 0-16,-1-7 0 15,-1-4 0-15,0 2 0 16,1-7 0-16,3-6 0 16,-3-10 0-16</inkml:trace>
  <inkml:trace contextRef="#ctx0" brushRef="#br0" timeOffset="74736.89">28755 16412 2048 0,'0'0'0'15,"0"0"0"-15,0 0 0 16,0 0 0-16,0 0 0 16,0 0 0-16,0 0 0 15,-29 42 0-15,12-19 0 16,4 12 0 0,6-17 0-16,-7 22 0 0,8-18 0 15,-2 10 0 1,3-16 0-16,3-9 0 15,2-5 0-15,-26 5 0 16,9-2 0-16</inkml:trace>
  <inkml:trace contextRef="#ctx0" brushRef="#br0" timeOffset="75447.55">27676 16116 2048 0,'0'0'0'0,"0"0"0"0,0 0 0 15,0 0 0-15,0 0 0 16,0 0 0-16,0 0 0 15,0 0 0-15</inkml:trace>
  <inkml:trace contextRef="#ctx0" brushRef="#br0" timeOffset="75637.97">27869 16114 2048 0,'0'0'0'0,"0"0"0"16,0 0 0-16,0 0 0 15,0 0 0-15,46-14 0 16,-7-13 0-16</inkml:trace>
  <inkml:trace contextRef="#ctx0" brushRef="#br0" timeOffset="75796.92">28154 16034 2048 0,'0'0'0'15,"0"0"0"-15,0 0 0 16,0 0 0-16,0 0 0 16,0 0 0-16,0 0 0 15,52-7 0-15,-16-15 0 16</inkml:trace>
  <inkml:trace contextRef="#ctx0" brushRef="#br0" timeOffset="75939.87">28442 16031 2048 0,'0'0'0'0,"0"0"0"16,-33 55 0-16,23-12 0 15</inkml:trace>
  <inkml:trace contextRef="#ctx0" brushRef="#br0" timeOffset="81263.03">23687 12428 2048 0,'0'0'0'0,"-6"-52"0"15,2 20 0-15,-1 0 0 16,2 16 0-16,1 10 0 15,-21-15 0-15,10 10 0 16,7 6 0-16,-32 2 0 16,16 0 0-1,-31 28 0-15,26-10 0 16,-18 12 0-16,22-12 0 16,-8 8 0-16,16-13 0 15,9-4 0-15,5-5 0 16,0 0 0-16,19 34 0 15,-7-14 0-15,-6-13 0 16,33 19 0-16,-16-14 0 16,9 13 0-1,-15-14 0-15,9 15 0 16,-11-14 0-16,-9 22 0 16,-5-15 0-16,-16 23 0 15,7-17 0-15,-32 22 0 16,18-21 0-16,-20 13 0 15,20-17 0-15,-26 11 0 16,23-16 0-16,-15 7 0 16,20-12 0-1,13-9 0-15,5-2 0 0,-6-22 0 16,4 9 0 0,28-12 0-16,-8 10 0 15,23 1 0-15,-18 4 0 16,17 7 0-16,-19 0 0 15,23 8 0-15,-20-2 0 16,11 28 0-16,-15-10 0 16,10 38 0-16,-13-27 0 15,8 41 0 1,-12-34 0-16,3 34 0 16,-7-34 0-16,-7 30 0 15,-1-34 0-15,3 25 0 16,0-30 0-16,0 9 0 15,0-17 0-15,-1-17 0 16,0-6 0-16,0 1 0 16,0-2 0-16,0 0 0 15,-2-10 0-15,2-40 0 16,2-18 0 0</inkml:trace>
  <inkml:trace contextRef="#ctx0" brushRef="#br0" timeOffset="81580.37">24291 12398 2048 0,'0'0'0'15,"0"0"0"-15,0 0 0 16,-10 58 0-16,5-23 0 15,-1 35 0-15,1 8 0 16,-5-1 0-16,10-77 0 16,-14 120 0-16,7-58 0 15,-9 29 0-15,8-44 0 16,2 17 0 0,4-32 0-16,3 8 0 15,0-18 0-15,-1-14 0 16,0-8 0-16,16-5 0 15,14-63 0-15,-6-14 0 16</inkml:trace>
  <inkml:trace contextRef="#ctx0" brushRef="#br0" timeOffset="81930.25">24674 12623 2048 0,'0'0'0'0,"0"0"0"15,0 0 0-15,0 0 0 16,-58 8 0-16,4 13 0 16,2 7 0-16,2-2 0 15,5 0 0-15,1-2 0 16,2-2 0 0,6-2 0-16,2-2 0 15,9-5 0-15,9-8 0 16,9-2 0-16,6 6 0 15,6 2 0-15,4 3 0 16,9-2 0-16,1 1 0 16,8 3 0-16,1-3 0 15,-3-5 0-15,9 4 0 16,3-1 0-16,0 3 0 16,1 5 0-16,-6-6 0 15,-3 4 0-15,-7-16 0 16</inkml:trace>
  <inkml:trace contextRef="#ctx0" brushRef="#br0" timeOffset="82161.19">24914 12919 2048 0,'0'0'0'0,"0"0"0"0,0 0 0 15,0 0 0 1,0 0 0-16,6 65 0 16,-7-6 0-16,1-59 0 15,-5 62 0-15,0-14 0 16,-3-5 0-16,9-15 0 16,-1-22 0-16</inkml:trace>
  <inkml:trace contextRef="#ctx0" brushRef="#br0" timeOffset="82304.14">25221 13154 2048 0,'0'0'0'0,"0"0"0"15,0 0 0-15,-39 35 0 16,13-22 0-16</inkml:trace>
  <inkml:trace contextRef="#ctx0" brushRef="#br0" timeOffset="82647.57">25760 12273 2048 0,'0'0'0'0,"0"0"0"15,0 0 0-15,-10 50 0 16,-3 16 0-16,-4 6 0 16,0 11 0-1,11 2 0-15,-8 2 0 16,-3-9 0-16,8 1 0 15,-3-1 0-15,-1-8 0 16,12-8 0-16,-1-4 0 16,5-2 0-16,7-16 0 15,-1-19 0-15,0-28 0 16,-2-19 0-16,-7 26 0 16</inkml:trace>
  <inkml:trace contextRef="#ctx0" brushRef="#br0" timeOffset="82965">26110 12643 2048 0,'0'0'0'16,"0"0"0"-16,0 0 0 16,0 0 0-16,-51 12 0 15,-6 8 0-15,8 9 0 16,-1-4 0-16,5 2 0 15,1 0 0 1,2-7 0-16,8-2 0 16,7-3 0-16,11-7 0 15,9 0 0-15,5 1 0 16,4 5 0-16,3 0 0 16,12 0 0-16,-4-1 0 15,12 0 0-15,2-2 0 16,-1 8 0-1,7 0 0-15,4-1 0 0,0-12 0 16</inkml:trace>
  <inkml:trace contextRef="#ctx0" brushRef="#br0" timeOffset="83328.96">26212 12940 2048 0,'0'0'0'16,"0"0"0"-16,0 0 0 16,0 0 0-1,49 16 0-15,-3-4 0 0,-9 4 0 16,-12-3 0 0,-6 1 0-16,-7 2 0 15,-10 2 0-15,-10 3 0 16,-2 4 0-16,-12 0 0 15,-2 0 0-15,-5-4 0 16,-3 0 0-16,5-3 0 16,2-3 0-16,1-3 0 15,10-1 0-15,7-6 0 16,4-2 0 0,4 1 0-16,5 5 0 15,12 0 0-15,5-3 0 16,15-12 0-16,14-10 0 15,0-12 0-15</inkml:trace>
  <inkml:trace contextRef="#ctx0" brushRef="#br0" timeOffset="83496.42">26770 13127 2048 0,'0'0'0'0,"0"0"0"16,0 0 0-16,0 0 0 15,0 0 0 1,-21 59 0-16,-7 2 0 16,-9-9 0-16,2-12 0 15,3-24 0-15</inkml:trace>
  <inkml:trace contextRef="#ctx0" brushRef="#br0" timeOffset="83935.8">27265 12689 2048 0,'0'0'0'15,"0"0"0"-15,0 0 0 16,0 0 0-16,0 0 0 16,0 0 0-16,0 0 0 15,0 0 0-15,0 0 0 16,0 0 0-16</inkml:trace>
  <inkml:trace contextRef="#ctx0" brushRef="#br0" timeOffset="84749.9">27354 12478 2048 0,'0'0'0'16,"0"0"0"-16,0 0 0 15,-8 63 0-15,5 4 0 16,-8-3 0-16,6 4 0 16,-1 1 0-16,-4 5 0 15,-11-1 0-15,9-1 0 16,3-13 0-16,3-3 0 15,2-8 0-15,3-3 0 16,6-17 0-16,-1-17 0 16,5-28 0-16,-4-14 0 15,12-15 0-15</inkml:trace>
  <inkml:trace contextRef="#ctx0" brushRef="#br0" timeOffset="85084.28">27635 12759 2048 0,'0'0'0'0,"0"0"0"16,0 0 0-16,0 0 0 15,0 0 0-15,0 0 0 16,0 0 0-16,0 0 0 16,-64-6 0-1,2 11 0-15,14 12 0 0,6 1 0 16,-3 0 0-1,7-1 0-15,11-5 0 16,8-4 0-16,10-3 0 16,4-2 0-16,3 3 0 15,2 1 0-15,5 3 0 16,1 4 0-16,4-2 0 16,8 10 0-16,1-8 0 15,13 1 0-15,0-5 0 16,8 8 0-16,5-13 0 15,-8-16 0 1</inkml:trace>
  <inkml:trace contextRef="#ctx0" brushRef="#br0" timeOffset="85550.72">27739 12969 2048 0,'0'0'0'0,"0"0"0"16,0 0 0-16,0 0 0 16,0 0 0-1,49 11 0-15,-3-1 0 16,-19 3 0-16,-9-4 0 16,-7 5 0-16,-8-1 0 15,-10 10 0-15,-6-2 0 16,-3-2 0-16,-4-2 0 15,-5 1 0-15,-1-5 0 16,0 1 0-16,2-3 0 16,5-3 0-16,9-6 0 15,6 3 0-15,8 2 0 16,-4-7 0 0,18 13 0-16,6-1 0 15,3-7 0-15,2 1 0 16,-1 2 0-16,-8-2 0 15,-2 0 0-15,-9 2 0 16,-6-3 0-16,-6 9 0 16,-3 3 0-16,-8 0 0 15,-9 8 0-15,-3-2 0 16,-2 1 0-16,5 0 0 16,-3-3 0-16,2-2 0 15,10-17 0 1,9-21 0-16</inkml:trace>
  <inkml:trace contextRef="#ctx0" brushRef="#br0" timeOffset="85739.19">28188 13222 2048 0,'0'0'0'0,"0"0"0"16,0 0 0-16,0 0 0 16,0 0 0-1,0 0 0-15</inkml:trace>
  <inkml:trace contextRef="#ctx0" brushRef="#br0" timeOffset="85951.6">28658 12883 2048 0,'0'0'0'16,"0"0"0"-16,0 0 0 15,0 0 0-15,0 0 0 16</inkml:trace>
  <inkml:trace contextRef="#ctx0" brushRef="#br0" timeOffset="86112.05">28886 12956 2048 0,'0'0'0'16,"0"0"0"-16,0 0 0 15,0 0 0-15</inkml:trace>
  <inkml:trace contextRef="#ctx0" brushRef="#br0" timeOffset="86303.53">29261 12964 2048 0,'0'0'0'0,"0"0"0"15,0 0 0-15,0 0 0 16,0 0 0-16</inkml:trace>
  <inkml:trace contextRef="#ctx0" brushRef="#br0" timeOffset="86667.43">29926 12366 2048 0,'0'0'0'16,"0"0"0"-16,0 0 0 16,-6 60 0-16,6-60 0 15,-13 111 0 1,-2-9 0-16,-1-9 0 0,2-9 0 15,-2-5 0 1,1-8 0-16,8 4 0 16,-5-8 0-16,0-4 0 15,5-12 0-15,7-4 0 16,4-8 0-16,8-14 0 16,-2-22 0-16,-10-3 0 15,23-53 0-15</inkml:trace>
  <inkml:trace contextRef="#ctx0" brushRef="#br0" timeOffset="87018.88">30241 12833 2048 0,'0'0'0'0,"0"0"0"16,0 0 0-16,0 0 0 15,0 0 0-15,0 0 0 16,0 0 0-16,-42-23 0 15,-10 19 0-15,-5 21 0 16,0 5 0-16,2 2 0 16,7-3 0-16,9-1 0 15,1-4 0-15,13-3 0 16,4-4 0-16,7-1 0 16,8 0 0-1,2 5 0-15,4 3 0 16,0 3 0-16,5 3 0 15,11 6 0-15,8-3 0 16,-4 2 0-16,10-5 0 16,12-5 0-16,5-4 0 15,0-4 0-15,5-12 0 16,-9-4 0-16,-4-3 0 16</inkml:trace>
  <inkml:trace contextRef="#ctx0" brushRef="#br0" timeOffset="87466.81">30345 13090 2048 0,'0'0'0'0,"0"0"0"16,0 0 0-16,0 0 0 16,0 0 0-16,0 0 0 15,-5 63 0-15,-2-7 0 16,1-12 0-16,-3-10 0 15,4-6 0-15,-1-6 0 16,0-9 0-16,3-7 0 16,2-4 0-1,1-2 0-15,3-12 0 16,5-13 0-16,7-9 0 16,10-2 0-16,0 1 0 15,-3 5 0-15,2 12 0 16,-9-3 0-16,-4 9 0 15,-2 10 0-15,1 2 0 16,-5 3 0-16,-1 8 0 16,7-2 0-16,2 9 0 15,-4 3 0-15,-3 2 0 16,-3-1 0 0,3 4 0-16,-6 4 0 15,2 1 0-15,1-3 0 16,-6 0 0-16,2-6 0 15,1-2 0-15,4-18 0 16,-2-21 0-16</inkml:trace>
  <inkml:trace contextRef="#ctx0" brushRef="#br0" timeOffset="88168.14">31116 12100 2048 0,'0'0'0'0,"0"0"0"15,0 0 0-15,0 0 0 16,0 0 0-16,-3 60 0 15,-11 12 0-15,-8-3 0 16,1-2 0 0,4-8 0-16,2-9 0 15,6-4 0-15,3-4 0 16,6-8 0-16,15-14 0 16,17-8 0-16,4-15 0 15,4-5 0-15,-4-1 0 16,-3-5 0-16,-4 4 0 15,-10 4 0-15,-11 3 0 16,-6 1 0-16,-1 1 0 16,-1 4 0-16,-5 9 0 15,-12 9 0 1,-13 8 0-16,-5 3 0 16,-3 2 0-16,3 9 0 15,1 5 0-15,6 5 0 16,2 5 0-16,7 2 0 15,10 3 0-15,3-4 0 16,4-2 0-16,4-1 0 16,1-6 0-16,0-3 0 15,4 0 0-15,6 0 0 16,1-5 0-16,3-3 0 16,1 0 0-16,-1-13 0 15,-4-2 0 1,1-10 0-16,-3 1 0 15,-3-6 0-15,0-3 0 16,-5-2 0-16,-2-2 0 16,-1-2 0-16,-2 0 0 15,1 1 0-15,-12 3 0 16,-26 14 0-16,-32 16 0 16,-30 19 0-16,-30 0 0 15,-29-27 0-15</inkml:trace>
  <inkml:trace contextRef="#ctx0" brushRef="#br0" timeOffset="111810.97">13298 7880 2048 0,'0'0'0'0,"0"0"0"16,0 0 0-16,0 0 0 16,0 0 0-16,0 0 0 15,0 0 0 1,0 0 0-16,0 0 0 15,0 0 0-15,-28-27 0 16,11 10 0-16,9 10 0 16,6 5 0-1,37 10 0-15,-14-2 0 16,24-2 0-16,-21-2 0 16,29 0 0-1,-24-1 0-15,34 3 0 16,-29-2 0-1,37 5 0-15,-32-2 0 16,39-5 0 0,-36 0 0-16,40 0 0 15,-37 0 0-15,38 4 0 16,-36-1 0 0,34 4 0-16,-36-4 0 15,38 5 0 1,-37-4 0-16,35-2 0 15,-37 0 0 1,24 3 0-16,-32 0 0 16,25-8 0-16,-28 1 0 15,18 2 0 1,-24 0 0-16,4 3 0 16,-15-1 0-1,-11 0 0-15,-3-2 0 16,-1 0 0-16,-1 0 0 15,0 0 0 1,0 0 0-16,0 0 0 16,-21-10 0-16,8 4 0 15,9 4 0 1,-40-11 0-16,18 6 0 16,-20 10 0-1,20 0 0-15,-34 6 0 16,27-4 0-1,-24 1 0-15,26-3 0 16,-29 2 0-16,28-1 0 16,-34 5 0-1,30-6 0-15,-28 8 0 16,30-6 0-16,-34 3 0 16,31-7 0-1,-18 5 0-15,27-5 0 16,-25 3 0-16,24 0 0 15</inkml:trace>
  <inkml:trace contextRef="#ctx0" brushRef="#br0" timeOffset="113428.95">22088 7884 2048 0,'0'0'0'0,"0"0"0"16,0 0 0-16,0 0 0 15,0 0 0-15,0 0 0 16,0 0 0-16,0 0 0 15,36-30 0 1,-13 11 0-16,21 19 0 16,-20 3 0-16,21-7 0 15,-19 2 0-15,34 2 0 16,-27 0 0-16,35 4 0 16,-31-2 0-1,30-8 0-15,-31 2 0 16,44-3 0-16,-36 2 0 15,43 2 0-15,-38 3 0 16,34-2 0-16,-38 2 0 16,33 0 0-1,-38 0 0-15,21 2 0 16,-28 1 0-16,19-3 0 16,-26 0 0-16,19-6 0 15,-22 2 0 1,20 2 0-16,-21 1 0 15,9-3 0-15,-16 2 0 16,-10 2 0-16,-3 0 0 16,0 0 0-16,-2 0 0 15,0 0 0-15,-3-28 0 16,2 12 0 0,-16-8 0-16,-34 20 0 15,-46 32 0-15,-41 32 0 16</inkml:trace>
  <inkml:trace contextRef="#ctx0" brushRef="#br0" timeOffset="193022.79">5786 9822 2048 0,'0'0'0'0,"0"0"0"16,-39-31 0-16,16 14 0 15,15 10 0 1,-18-9 0-16,12 8 0 16,9 5 0-1,5 1 0-15,-2 2 0 16,2 0 0-16,0 0 0 15,7 6 0 1,0-3 0-16,13 3 0 16,-7-2 0-1,31-1 0-15,-19-1 0 16,30 7 0-16,-25-1 0 16,29 0 0-1,-26-4 0-15,32 4 0 16,-29-6 0-16,37-2 0 15,5-2 0-15,-41 2 0 16,47-5 0 0,-40 1 0-16,43 2 0 15,-41 1 0-15,44-2 0 16,-41 2 0-16,44 7 0 16,-4-4 0-16,-5 3 0 15,2-7 0 1,-42 2 0-16,48 6 0 15,0-2 0-15,-10-1 0 16,1 2 0-16,-4 2 0 16,-4 0 0-16,6 2 0 15,-41-7 0 1,55 4 0-16,3 0 0 16,-9-6 0-16,-3 0 0 15,5 0 0-15,-47 2 0 16,50 4 0-1,-2-1 0-15,-3-1 0 16,-4 1 0-16,-5-4 0 16,-4 2 0-16,8 3 0 15,-43-5 0-15,52-1 0 16,-40 2 0-16,43 7 0 16,-5 2 0-1,-48-6 0-15,43-1 0 16,-39-3 0-16,34 13 0 15,-36-5 0-15,34-8 0 16,-36 1 0 0,36 1 0-16,-36-2 0 15,29 1 0-15,-35-2 0 16,14 5 0 0,-27-3 0-16,19 1 0 15,-21-2 0-15,-12 0 0 16,-7-1 0-1,-3 0 0-15,1 0 0 16,-1 0 0-16,0 0 0 16,16-14 0-1,-7 5 0-15,-6 5 0 16,-36-9 0-16,11 7 0 16</inkml:trace>
  <inkml:trace contextRef="#ctx0" brushRef="#br0" timeOffset="193593.59">10348 9825 2048 0,'0'0'0'16,"0"0"0"-16,0 0 0 15,0 0 0-15,0 0 0 16,-60 18 0 0,24-10 0-16,-20 35 0 15,27-19 0-15,-30 20 0 16,28-19 0-16,-17 25 0 16,22-24 0-16,15-13 0 15,8-11 0 1,2-1 0-16,-7 9 0 15,3-4 0-15,5-6 0 0,9-36 0 16</inkml:trace>
  <inkml:trace contextRef="#ctx0" brushRef="#br0" timeOffset="193827.04">10211 9953 2048 0,'0'0'0'15,"0"0"0"-15,0 0 0 16,0 0 0-16,0 0 0 15,-9 48 0 1,4 7 0-16,-3-5 0 16,2 1 0-16,4-1 0 15,-11 7 0-15,9-8 0 16,-6 1 0-16,5-16 0 16,2 1 0-16,3-13 0 15,4-6 0 1,4-18 0-16,6-20 0 15</inkml:trace>
  <inkml:trace contextRef="#ctx0" brushRef="#br0" timeOffset="194524.76">10529 9872 2048 0,'0'0'0'16,"0"0"0"-16,0 0 0 15,0 0 0 1,0 0 0-16,0 0 0 16,0 0 0-16,0 0 0 15,2 79 0-15,-10 2 0 16,-6-7 0-16,5-15 0 16,0-11 0-1,-1-7 0-15,2-8 0 16,-2-4 0-16,0-3 0 15,-1-6 0-15,-2-6 0 16,4-8 0-16,2-1 0 16,-5-2 0-16,1-6 0 15,-4-8 0-15,-2-3 0 16,8 1 0-16,2-4 0 16,0-2 0-1,0 5 0-15,3-5 0 16,11-2 0-16,6-3 0 15,11-4 0-15,9 0 0 16,0 0 0-16,4 17 0 16,3 2 0-1,2 0 0-15,0 5 0 16,-2 4 0-16,-1 7 0 16,-2 2 0-16,5 18 0 15,-5 2 0-15,-6 9 0 16,-1 4 0-16,-9-4 0 15,-7-3 0 1,-9-15 0-16,-8 4 0 16,-7-8 0-16,-11-4 0 15,-2 2 0-15,-6-2 0 16,0-7 0-16,-3-8 0 16,-6-8 0-1,7-7 0-15,-1-9 0 16,9 5 0-16,4-5 0 15,9 5 0-15,5 5 0 16,1-1 0-16,14 5 0 16,6-1 0-1,8 3 0-15,0 6 0 16,-7-4 0-16,-16-13 0 16,-13-3 0-16</inkml:trace>
  <inkml:trace contextRef="#ctx0" brushRef="#br0" timeOffset="194713.69">10274 10097 2048 0,'0'0'0'0,"0"0"0"15,0 0 0 1,0 0 0-16,0 0 0 15,0 0 0-15,51 12 0 16,-19-3 0-16</inkml:trace>
  <inkml:trace contextRef="#ctx0" brushRef="#br0" timeOffset="195758.6">10984 9810 2048 0,'0'0'0'16,"0"0"0"-16,0 0 0 15,0 0 0-15,0 0 0 16,0 0 0-1,31 62 0-15,-11-25 0 16,-6 22 0-16,-8-28 0 16,-4-18 0-16</inkml:trace>
  <inkml:trace contextRef="#ctx0" brushRef="#br0" timeOffset="196126.05">11310 9805 2048 0,'0'0'0'0,"0"0"0"16,0 0 0 0,0 0 0-16,0 0 0 15,-63 35 0-15,12 9 0 16,9 0 0-16,42-44 0 15,-53 59 0-15,11-8 0 16,14-15 0-16,9-16 0 16,6-8 0-16,8-9 0 15,5 3 0 1,2-3 0-16,6-8 0 16,8-2 0-16,1-2 0 15,9-2 0-15,-1-4 0 16,7 6 0-16,-3 1 0 15,5 1 0 1,-6-6 0-16,1 8 0 16,-9 9 0-16,-4 9 0 15,-15-6 0-15</inkml:trace>
  <inkml:trace contextRef="#ctx0" brushRef="#br0" timeOffset="196327.44">10939 10362 2048 0,'0'0'0'15,"0"0"0"-15,0 0 0 16,37-26 0-16,7-6 0 16,3 4 0-16,3 3 0 15,0 7 0 1,-7 2 0-16,-5 7 0 15,-13 2 0-15</inkml:trace>
  <inkml:trace contextRef="#ctx0" brushRef="#br0" timeOffset="196529.89">11223 10138 2048 0,'0'0'0'0,"0"0"0"15,0 0 0-15,-43 40 0 16,7 14 0 0,11 1 0-16,-3 0 0 15,10-10 0-15,-1-3 0 16,5-9 0-16,6-5 0 16,9-13 0-16</inkml:trace>
  <inkml:trace contextRef="#ctx0" brushRef="#br0" timeOffset="196693.33">11183 10345 2048 0,'0'0'0'0,"0"0"0"16,0 0 0-16,0 0 0 16,29 40 0-16,2-6 0 15,-3 4 0 1,-6-7 0-16,-13-13 0 15</inkml:trace>
  <inkml:trace contextRef="#ctx0" brushRef="#br0" timeOffset="197177.64">11553 9743 2048 0,'0'0'0'16,"0"0"0"-1,0 0 0-15,0 0 0 16,0 0 0-16,-11 56 0 16,15-12 0-16,10-25 0 15,3-18 0 1,12 8 0-16,0-9 0 15,6-1 0-15,-9-13 0 16,0 4 0-16,-1 0 0 16,-11 9 0-1,-8 3 0-15,-3 9 0 16,-7 14 0-16,-14 4 0 16,-26 6 0-16,6 1 0 15,-7-1 0 1,-1-7 0-16,1-11 0 15,16-2 0-15,9-8 0 16,9-1 0-16,8-6 0 16,11-6 0-1,5-1 0-15,16 1 0 16,7 0 0-16,2 5 0 16,-4-2 0-16,-3 6 0 15,-13 0 0-15</inkml:trace>
  <inkml:trace contextRef="#ctx0" brushRef="#br0" timeOffset="198097.9">11516 10265 2048 0,'0'0'0'15,"0"0"0"-15,0 0 0 16,44-28 0-16,3-5 0 15,-6 10 0-15,-10-2 0 16,-9 0 0 0,-6 1 0-16,-6 9 0 0,-5-3 0 15,-4 3 0 1,0 6 0-16,-4-1 0 16,-2 6 0-16,-5 8 0 15,2 16 0-15,-7 19 0 16,2 11 0-1,-7 12 0-15,6-3 0 16,6-10 0-16,6-11 0 16,4-13 0-16,3-8 0 15,2-10 0-15,5-8 0 16,4-10 0 0,3-14 0-16,4-20 0 15,12-12 0-15,2-4 0 16,-2-5 0-16,0 1 0 15,-7 9 0 1,-4 12 0-16,-10 18 0 16,-9 3 0-16,-5 10 0 15,-1 8 0-15,1 3 0 16,1 6 0 0,-6 10 0-16,-7 15 0 15,5 9 0-15,-2 0 0 16,8 8 0-16,7-8 0 15,4 0 0 1,1-2 0-16,1-6 0 16,-3-4 0-16,4-4 0 15,-3 1 0 1,-9 2 0-16,-5 4 0 16,-7 3 0-16,-5-5 0 15,-8 0 0-15,-3-11 0 16,2-6 0-1,2-3 0-15,1-6 0 16,4-9 0-16,-2-3 0 16,7-3 0-16,3 3 0 15,3 6 0 1,7 5 0-16,5 1 0 16,8 0 0-16,16 8 0 15,6 1 0-15,14 9 0 16,8 2 0-1,2 5 0-15,6 6 0 16,-1-2 0-16,1 2 0 16,-4-2 0-16,-7-9 0 15,-14-4 0 1,-6-5 0-16,-8-8 0 16,-8-7 0-16,-2-7 0 15,-12-14 0-15,-5-12 0 16,-12-10 0-16,-5-4 0 15,18 50 0-15,-43-96 0 16,2 4 0 0</inkml:trace>
  <inkml:trace contextRef="#ctx0" brushRef="#br0" timeOffset="199629.89">12123 10010 2048 0,'0'0'0'0,"-6"-49"0"16,2 20 0-16,30 0 0 15,-11 15 0 1,45 6 0-16,-26 5 0 16,29 7 0-16,-29 1 0 15,3 18 0-15,-18-9 0 16,-19 27 0 0,-2-16 0-16,-30 9 0 15,11-18 0-15,-27 9 0 16,24-14 0-16,-19-1 0 15,21-7 0 1,13 0 0-16,7-3 0 16,1 0 0-16,1 0 0 15,0 0 0 1,10-22 0-16,-3 9 0 16,-4 9 0-16,28 6 0 15,-14-1 0-15,-7 33 0 16,-7-15 0-16,-31 39 0 15,10-25 0 1,-14 6 0-16,15-19 0 16,9-11 0-16,6-7 0 15,0-1 0-15,9 12 0 16,-3-4 0-16,18-26 0 16,-9 6 0-1,4-17 0-15,-5 10 0 16,5-27 0-16,-6 20 0 15,-2-28 0-15,-5 25 0 16,-9-21 0 0,2 23 0-16,-13-20 0 15,8 21 0-15,-15-3 0 16,11 15 0 0,7 7 0-16,4 3 0 15,-13 32 0-15,7-12 0 16,1 46 0-1,3-27 0-15,1 51 0 16,-6 3 0-16,3-46 0 16,-1 42 0-16,4-39 0 15,11 11 0 1,-2-28 0-16,-5-18 0 16,3 17 0-16,-3-14 0 15,-2-9 0-15,1-3 0 16,-1-2 0-1,0-1 0-15,-8-38 0 16,4 14 0-16,4 24 0 16,-12-37 0-1,6 16 0-15,4 15 0 16,1 1 0-16,1 5 0 16,0 0 0-16,2 7 0 15,0-2 0-15,-2-3 0 16,0-1 0-1,11 28 0-15,-3-10 0 16,-6-13 0-16,28-23 0 16,-12 5 0-16,24-35 0 15,-19 19 0 1,24-47 0-16,-3-6 0 16,6-3 0-16,-3 1 0 15,-22 42 0-15,14-36 0 16,-16 35 0-16,8-22 0 15,-14 31 0-15,11-9 0 16,-14 19 0 0,-3-15 0-16,-5 17 0 15,-4 13 0-15,-1 5 0 16,11 5 0 0,-5-1 0-16,6 21 0 15,-6-7 0-15,15 32 0 16,-9-21 0-1,-7 14 0-15,-4-20 0 16,-2-12 0-16,-20 2 0 16,7-5 0-16,8-4 0 15,-26-6 0-15,11 1 0 16,-11 17 0-16,15-5 0 16,-13 2 0-16,13-4 0 15,11-3 0 1,3-3 0-16,-13 15 0 15,5-6 0-15,4 27 0 16,3-15 0 0,-7 44 0-16,4-29 0 15,-6 28 0-15,6-29 0 16,1 2 0 0,3-18 0-16,1-10 0 15,9-34 0-15,-3 10 0 16,11-18 0-16,-7 14 0 15,9-13 0-15,-7 14 0 16,4-21 0-16,-6 17 0 16,8-15 0-1,-7 16 0-15,20-4 0 16,-14 10 0-16,24 8 0 16,-18 4 0-1,16 2 0-15,-18 1 0 16,19 7 0-1,-18-2 0-15,1 27 0 16,-11-14 0-16,-29 21 0 16,7-17 0-16,-26-7 0 15,37-15 0-15</inkml:trace>
  <inkml:trace contextRef="#ctx0" brushRef="#br0" timeOffset="200030.75">12690 10187 2048 0,'0'0'0'15,"0"0"0"-15,0 0 0 16,0 0 0 0,0 0 0-16,0 0 0 15,55 17 0-15,-24-3 0 16,8 21 0-16,-19-13 0 16,-1 16 0-1,-9-16 0-15,4 19 0 16,-8-18 0-16,-4 16 0 15,-2-16 0 1,0-14 0-16,-14 8 0 16,4-7 0-16,7-7 0 15,-21-10 0-15,10 2 0 16,-27-16 0 0,19 8 0-16,13 8 0 15,-15-16 0-15,11 8 0 16,18-17 0-16,-1 14 0 15,54-29 0 1,8-4 0-16,-32 24 0 16,55-16 0-16,-4 11 0 15,-43 16 0-15,26 14 0 16,-29 2 0 0,2 21 0-16</inkml:trace>
  <inkml:trace contextRef="#ctx0" brushRef="#br0" timeOffset="211324.98">22056 12190 2048 0,'0'0'0'0,"0"0"0"16,0 0 0-16,0 0 0 16,0 0 0-1,0 0 0-15,0 0 0 16,0 0 0-16,0 0 0 15,0 0 0 1,-24-25 0-16,11 9 0 16,6 8 0-16,38 7 0 15,-13 1 0-15,28 5 0 16,-21-1 0 0,24-4 0-16,-22-2 0 15,25 0 0-15,-23 1 0 16,29 3 0-16,-27-2 0 15,29 12 0 1,-26-5 0-16,34-2 0 16,-32-3 0-16,21 7 0 15,-27-6 0 1,32 7 0-16,-28-5 0 16,21-1 0-16,-26-2 0 15,28-1 0-15,-25 1 0 16,32-5 0-1,-28 3 0-15,14 1 0 16,-22 1 0-16,19 0 0 16,-21 0 0-1,15 2 0-15,-19-4 0 16,14-2 0-16,-15-2 0 16,11 0 0-16,-15 1 0 15,-11 3 0 1,26-6 0-16,-13 2 0 15,-11 2 0-15,-6 1 0 16,-1 1 0 0,-1 0 0-16,0 0 0 15,3-5 0-15,-2 3 0 16,-1 2 0-16,1-2 0 16,-46 11 0-16,18-3 0 15,-14 8 0 1,20-5 0-16,-26-1 0 15,21-3 0-15,-24 4 0 16,22-3 0 0,-21 5 0-16,22-5 0 15,-26-6 0-15,25 0 0 16,-24 7 0 0,22-3 0-16,-23-4 0 15,24-2 0-15,-21 0 0 16,24-1 0-16,-24-3 0 15,23 3 0 1,-13-5 0-16,19 3 0 16,-15-4 0-16,17 0 0 15,-23 6 0-15,20 0 0 16,-13-5 0 0,16 2 0-16,-13-1 0 15,14 3 0-15,11 3 0 16,-23-6 0-1,12 2 0-15,-6-2 0 16,12 2 0-16,7 4 0 16,-18-1 0-1,9 2 0-15,9 0 0 16,4 0 0-16,0 0 0 16,1 0 0-16,0 0 0 15,0 0 0 1,0 0 0-16,-7 2 0 15,2-1 0-15,3-1 0 16,2 2 0-16,0-2 0 16,0 0 0-1,0 0 0-15,0 0 0 16,20 9 0-16,-7-3 0 16,22-2 0-1,-16-3 0-15,35 1 0 16,-23-1 0-16,62-13 0 15,3-28 0-15</inkml:trace>
  <inkml:trace contextRef="#ctx0" brushRef="#br0" timeOffset="-124085.83">30389 13122 2048 0,'0'0'0'0,"0"0"0"16,0 0 0-16,0 0 0 16,0 0 0-16,0 0 0 15</inkml:trace>
  <inkml:trace contextRef="#ctx0" brushRef="#br0" timeOffset="-120907.65">30287 12110 2048 0,'0'0'0'0,"0"0"0"16,0 0 0-16,0 0 0 15,0 0 0-15,0 0 0 16,0 0 0-16,0 0 0 16,0 0 0-1,0 0 0-15,0 0 0 16,-18 2 0-16,6 0 0 16,8-2 0-16,2 0 0 15,2 0 0-15,0 0 0 16,0 0 0-16,0 0 0 15,0-29 0-15,0 10 0 16,2-19 0-16,-1 16 0 16,14-41 0-16,-6 28 0 15,-5-43 0-15,-3 35 0 16,4-39 0 0,16 3 0-16,-8 43 0 15,9-46 0-15,-10 36 0 16,2-41 0-16,0 3 0 15,-8 44 0-15,23-28 0 16,-14 30 0-16,15-16 0 16,-13 27 0-16,4-5 0 15,-8 15 0-15,-9 10 0 16,-2 5 0-16,-2 2 0 16,0 0 0-16,0 0 0 15,0 0 0 1,6 0 0-16,-4 0 0 15,-1 0 0-15,0 0 0 16,-24 8 0-16</inkml:trace>
  <inkml:trace contextRef="#ctx0" brushRef="#br0" timeOffset="-107694.39">30635 10393 2048 0,'0'0'0'0,"0"0"0"16,0 0 0-16,0 0 0 16,0 0 0-16,0 0 0 15,0 0 0-15,-4 58 0 16,0-22 0-16,12 45 0 16,-5 4 0-16,5-2 0 15,-2-45 0-15,-1 41 0 16,-2-35 0-1,25 16 0-15,-11-28 0 16,3 10 0-16,-11-20 0 16,5 14 0-16,-5-18 0 15,-6-11 0-15,-2-5 0 16,-21-25 0-16,8 8 0 16,-1-37 0-16,6 23 0 15,-19-40 0 1</inkml:trace>
  <inkml:trace contextRef="#ctx0" brushRef="#br0" timeOffset="-107291.02">30531 10345 2048 0,'0'0'0'16,"0"0"0"-16,0 0 0 15,0 0 0-15,0 0 0 16,0 0 0-16,44-14 0 16,-7 4 0-16,3 7 0 15,-7 5 0-15,-10 0 0 16,16 8 0-16,-5 1 0 16,-8-1 0-16,-9-3 0 15,5 5 0-15,-5 3 0 16,-4 1 0-16,-10 5 0 15,-2-2 0-15,-11 3 0 16,-6-2 0 0,1 1 0-16,-8-1 0 15,5 3 0-15,-1-4 0 16,-4-1 0-16,-10-4 0 16,7 4 0-16,7 2 0 15,7 1 0-15,3 2 0 16,4-6 0-16,-2-9 0 15</inkml:trace>
  <inkml:trace contextRef="#ctx0" brushRef="#br0" timeOffset="-106760.14">31006 10644 2048 0,'0'0'0'0,"0"0"0"16,0 0 0-16,0 0 0 16,0 0 0-16,0 0 0 15,0 0 0-15,4 52 0 16,-2-12 0 0,0-12 0-16,-2-3 0 0,0-6 0 15,0-6 0 1,-1-2 0-16,1-8 0 15,-2-6 0-15,2 2 0 16,-3-12 0-16,2-6 0 16,2-4 0-16,2-9 0 15,2 9 0-15,2 3 0 16,-1 1 0-16,1 4 0 16,-1 5 0-16,0-3 0 15,-2 6 0-15,7 4 0 16,0 1 0-16,1 5 0 15,-3 0 0 1,0 3 0-16,4 5 0 16,-3 1 0-16,-3 3 0 15,3 10 0-15,-4-2 0 16,5 0 0-16,-7-5 0 16,1 0 0-16,-5-2 0 15,-2-7 0-15,2-2 0 16,0-2 0-16,0 3 0 15,0-2 0-15,-2 5 0 16,-6 4 0-16,-12-6 0 16</inkml:trace>
  <inkml:trace contextRef="#ctx0" brushRef="#br0" timeOffset="-106057.41">27445 12184 2048 0,'0'0'0'16,"0"0"0"-16,0 0 0 15,0 0 0-15,-37-34 0 16,11-2 0-16,18 5 0 16,4-4 0-16,2-1 0 15,-1-5 0-15,8-2 0 16,1-4 0-16,0-3 0 15,0 3 0-15,6 0 0 16,0 1 0-16,3 2 0 16,-3 0 0-1,2 2 0-15,0 5 0 16,2 5 0-16,-1-1 0 16,-6 10 0-16,3 6 0 15,-2-1 0-15,2 7 0 16,-6-5 0-16,-13-7 0 15</inkml:trace>
  <inkml:trace contextRef="#ctx0" brushRef="#br0" timeOffset="-105659.03">27778 10697 2048 0,'0'0'0'0,"0"0"0"15,0 0 0-15,0 0 0 16,0 0 0-16,-5 68 0 16,9 4 0-1,3-5 0-15,0 4 0 16,5-1 0-16,0 4 0 15,3-3 0-15,-6-3 0 16,5-6 0-16,0-10 0 16,-6-6 0-16,-2-9 0 15,3-5 0-15,-3-1 0 16,-2-12 0-16,0-6 0 16,0-7 0-16,-4-6 0 15,-2-14 0-15,1-16 0 16,-11-13 0-1,-13-8 0-15,25 51 0 0,-49-88 0 16</inkml:trace>
  <inkml:trace contextRef="#ctx0" brushRef="#br0" timeOffset="-105308.02">27710 10887 2048 0,'0'0'0'0,"-11"-50"0"16,10 2 0-16,2 15 0 15,6 5 0 1,4 6 0-16,4 2 0 16,7 4 0-16,3-1 0 15,11 8 0-15,0 0 0 16,2 6 0-16,1 5 0 16,-4 6 0-16,-2-1 0 15,-6 6 0-15,0 3 0 16,-16 6 0-1,-2 9 0-15,-5 5 0 16,-10 3 0-16,-8 0 0 16,5-4 0-16,-7 0 0 15,-11-3 0-15,-4-1 0 16,3-1 0-16,10-1 0 16,-3-2 0-16,1-10 0 15,12-5 0-15,5-5 0 16,2-10 0-1</inkml:trace>
  <inkml:trace contextRef="#ctx0" brushRef="#br0" timeOffset="-104757.78">28147 11122 2048 0,'0'0'0'0,"0"0"0"16,0 0 0-16,0 0 0 16,0 0 0-16,0 0 0 15,0 0 0-15,0 0 0 16,0 0 0-16,0 0 0 16,46-8 0-16,-7 6 0 15,-17 4 0-15,-8 3 0 16,-6 7 0-16,-9 3 0 15,-6 5 0 1,-7 0 0-16,1 1 0 16,-8-2 0-16,4 2 0 15,0-7 0-15,0-6 0 16,11 1 0-16,0-5 0 16,7-2 0-16,1 0 0 15,4-2 0-15,5-2 0 16,4 0 0-16,2-2 0 15,-5 4 0-15,16 0 0 16,-4-2 0-16,-5 0 0 16,0-1 0-1,-1 3 0-15,-6 0 0 16,-2 0 0-16,-6 0 0 16,0 2 0-16,-2 3 0 15,-6 7 0-15,2 1 0 16,-11 4 0-16,-4 0 0 15,0 4 0-15,-5 10 0 16,-9 0 0-16,0 14 0 16,-6 2 0-16</inkml:trace>
  <inkml:trace contextRef="#ctx0" brushRef="#br0" timeOffset="-85741.13">20098 16059 2048 0,'0'0'0'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54:13.959"/>
    </inkml:context>
    <inkml:brush xml:id="br0">
      <inkml:brushProperty name="width" value="0.05292" units="cm"/>
      <inkml:brushProperty name="height" value="0.05292" units="cm"/>
      <inkml:brushProperty name="color" value="#C00000"/>
    </inkml:brush>
  </inkml:definitions>
  <inkml:trace contextRef="#ctx0" brushRef="#br0">9749 4613 2048 0,'0'0'0'0,"0"0"0"15,-20-53 0-15,7 19 0 16,-14 22 0-1,11 7 0-15,-31 19 0 16,21-3 0-16,-28 20 0 16,25-12 0-16,-5 7 0 15,17-13 0-15,12 20 0 16,4-15 0-16,19 11 0 16,-7-16 0-16,31 7 0 15,-19-8 0 1,29 24 0-16,-24-16 0 15,9 7 0-15,-18-14 0 16,-3 33 0-16,-9-19 0 16,-33 37 0-1,-21 3 0-15,20-33 0 16,-29 13 0-16,26-23 0 16,-31 14 0-16,28-16 0 15,-11-4 0-15,19-7 0 16,17-9 0-16,5 1 0 15,2-3 0-15,1 0 0 16,0 0 0 0,0 0 0-16,16-13 0 15,-8 5 0-15,18 10 0 16,-12-2 0-16,19 10 0 16,-17-6 0-16,14 26 0 15,-13-11 0-15,2 32 0 16,-8-21 0-1,-11 37 0-15,-2-30 0 16,6 23 0-16,-1-26 0 16,4 17 0-16,-2-22 0 15,-3 7 0-15,-2-17 0 16,1-11 0 0,4 23 0-16,-1-14 0 15,-3-10 0-15,-1-4 0 16,24-17 0-16,-24 14 0 15</inkml:trace>
  <inkml:trace contextRef="#ctx0" brushRef="#br0" timeOffset="330.93">10153 4716 2048 0,'0'0'0'16,"0"0"0"-16,1 50 0 15,-1-20 0-15,-10 55 0 16,4-38 0-16,-1 48 0 16,4-43 0-1,7 37 0-15,-1-42 0 16,-6 24 0-16,1-33 0 15,0 24 0-15,1-27 0 16,-6 21 0-16,3-27 0 16,2-17 0-16,2-9 0 15,11-20 0-15,5-31 0 16,8-27 0 0</inkml:trace>
  <inkml:trace contextRef="#ctx0" brushRef="#br0" timeOffset="664.84">10569 4963 2048 0,'0'0'0'0,"0"0"0"15,0 0 0 1,-57 4 0-16,-3 15 0 16,-2 11 0-16,-1 9 0 15,-1 4 0-15,3-6 0 16,11-11 0-16,9-2 0 15,21-13 0 1,11-8 0-16,7 2 0 16,5 5 0-16,10 1 0 15,5-5 0-15,7 5 0 16,14 0 0-16,3-5 0 16,-4 5 0-16,8-3 0 15,-1-1 0-15,3-3 0 16,-13 8 0-1,3 0 0-15,-5 2 0 16,-3 4 0-16,-7 4 0 16</inkml:trace>
  <inkml:trace contextRef="#ctx0" brushRef="#br0" timeOffset="898.32">10765 5380 2048 0,'0'0'0'0,"0"0"0"16,0 0 0-16,0 0 0 16,0 0 0-1,0 0 0-15,20 52 0 16,-1-2 0-16,-9-16 0 16,-9-6 0-16,1-8 0 15,1 2 0-15,0-7 0 16,2-5 0-16,-1-2 0 15,9-13 0-15</inkml:trace>
  <inkml:trace contextRef="#ctx0" brushRef="#br0" timeOffset="1057.81">10910 5117 2048 0,'0'0'0'15,"0"0"0"-15,0 0 0 16,0 0 0 0,0 0 0-16,0 0 0 15,0 0 0-15</inkml:trace>
  <inkml:trace contextRef="#ctx0" brushRef="#br0" timeOffset="1238.28">11216 5514 2048 0,'0'0'0'0,"0"0"0"0,0 0 0 16,0 0 0-1,0 0 0-15,-10 56 0 16</inkml:trace>
  <inkml:trace contextRef="#ctx0" brushRef="#br0" timeOffset="1439.75">11577 5265 2048 0,'0'0'0'16,"0"0"0"-16,0 0 0 16,0 0 0-16,0 0 0 15,0 0 0-15</inkml:trace>
  <inkml:trace contextRef="#ctx0" brushRef="#br0" timeOffset="1607.72">11876 5311 2048 0,'0'0'0'0,"0"0"0"16,0 0 0-16,0 0 0 15,0 0 0-15</inkml:trace>
  <inkml:trace contextRef="#ctx0" brushRef="#br0" timeOffset="1767.7">12183 5298 2048 0,'0'0'0'0,"0"0"0"15,0 0 0-15</inkml:trace>
  <inkml:trace contextRef="#ctx0" brushRef="#br0" timeOffset="2516.05">12976 4804 2048 0,'0'0'0'16,"0"0"0"-16,0 0 0 16,0 0 0-16,0 0 0 15,6 68 0-15,-4-26 0 16,-2 30 0-1,-1-32 0-15,-9 48 0 16,-9 1 0-16,8-47 0 16,-4 36 0-16,7-35 0 15,-3 23 0-15,6-31 0 16,2 12 0 0,1-23 0-16,-2 5 0 15,2-12 0-15,27-30 0 16,-8 3 0-16,15-54 0 15,4-11 0 1</inkml:trace>
  <inkml:trace contextRef="#ctx0" brushRef="#br0" timeOffset="2799.5">13322 5064 2048 0,'0'0'0'0,"0"0"0"16,0 0 0-16,-55 25 0 15,-18 9 0-15,-6 4 0 16,4 0 0-16,7-2 0 16,19-12 0-16,18-8 0 15,13-3 0 1,9-4 0-16,8-8 0 16,4 6 0-16,12 1 0 15,7-1 0-15,5 5 0 16,8-2 0-16,5 3 0 15,3-1 0 1,13 2 0-16,-6 2 0 16</inkml:trace>
  <inkml:trace contextRef="#ctx0" brushRef="#br0" timeOffset="3200.06">13354 5550 2048 0,'0'0'0'0,"0"0"0"16,0 0 0-16,0 0 0 16,0 0 0-16,39-33 0 15,-8 4 0 1,-3 2 0-16,-9 8 0 16,3-1 0-16,-7 2 0 15,-8 10 0-15,-4 1 0 16,-3 4 0-1,1 5 0-15,-1 5 0 16,0 11 0-16,-6 8 0 16,1 8 0-16,-4-1 0 15,-1 9 0-15,5 1 0 16,-4 2 0-16,-1 5 0 16,0-1 0-1,0-3 0-15,-3-7 0 16,3-6 0-16,2-9 0 15,-2-3 0-15,4-3 0 16,-6-4 0-16,-6 1 0 16,-9-5 0-16,5-9 0 15,-1-14 0-15,5-13 0 16</inkml:trace>
  <inkml:trace contextRef="#ctx0" brushRef="#br0" timeOffset="3365.51">13533 5286 2048 0,'0'0'0'15,"22"43"0"-15,-14-11 0 16</inkml:trace>
  <inkml:trace contextRef="#ctx0" brushRef="#br0" timeOffset="4285.33">13919 4682 2048 0,'0'0'0'16,"-1"50"0"-16,-9-3 0 16,-2-1 0-16,-1-5 0 15,-5-4 0-15,13-4 0 16,4-2 0-1,4-7 0-15,13-9 0 16,12 5 0-16,10-11 0 16,5-3 0-1,1-5 0-15,-1 1 0 16,-8-7 0-16,-8 1 0 16,-14 3 0-16,-6 2 0 15,-6 5 0-15,-3 6 0 16,-4 0 0-16,-7 11 0 15,-1 3 0 1,-4 8 0-16,-1 7 0 16,-8-1 0-16,-4 7 0 15,3 0 0-15,4-3 0 16,6-8 0 0,5 4 0-16,3-2 0 15,4-1 0-15,8 1 0 16,3-2 0-16,4 1 0 15,1-5 0 1,4-1 0-16,-3-1 0 16,-2-10 0-16,-2-7 0 15,0-3 0-15,-4-5 0 16,-2-3 0 0,-1-1 0-16,0-1 0 15,0 1 0-15,-14 10 0 16,-23 14 0-16,-17-1 0 15,-23 3 0-15,77-27 0 16,-140 12 0-16</inkml:trace>
  <inkml:trace contextRef="#ctx0" brushRef="#br0" timeOffset="5802.69">13798 2969 2048 0,'-33'-37'0'0,"12"14"0"15,-8-13 0 1,13 16 0-16,10 13 0 15,4 6 0-15,-1-10 0 16,2 6 0-16,54 3 0 16,24-2 0-1,12 11 0-15,10-5 0 16,8 10 0-16,18-5 0 16,7 11 0-16,6-1 0 15,0-4 0-15,11-4 0 16,15-1 0-16,9 9 0 15,4-9 0-15,11 5 0 16,1 12 0 0,-6 3 0-16,-18-12 0 15</inkml:trace>
  <inkml:trace contextRef="#ctx0" brushRef="#br0" timeOffset="31064.12">19577 14907 2048 0,'0'0'0'0,"0"0"0"16,0 0 0-1,-18 44 0-15,7-18 0 16,-7 26 0-1,10-23 0-15,0 36 0 16,5-29 0-16,3 34 0 16,0-33 0-1,0 34 0-15,1-31 0 16,-4 28 0-16,2-30 0 16,2 30 0-16,1-31 0 15,-11 27 0 1,5-31 0-16,2 15 0 15,1-22 0-15,1-17 0 16,0-5 0-16,0-4 0 16,-10-25 0-1,3 8 0-15</inkml:trace>
  <inkml:trace contextRef="#ctx0" brushRef="#br0" timeOffset="31798.95">19579 15002 2048 0,'0'0'0'0,"0"0"0"16,0 0 0-16,0 0 0 15,0 0 0-15,0 0 0 16,48-33 0 0,-10 16 0-16,-5 11 0 15,0 7 0-15,-1 3 0 16,5-11 0-16,1 3 0 16,7 2 0-16,2 4 0 15,3 1 0-15,1 0 0 16,0-2 0-16,4 4 0 15,3-3 0 1,-2 2 0-16,2-1 0 16,-1-2 0-16,-4-1 0 15,1 3 0-15,-3-3 0 16,-2 4 0-16,-6 1 0 16,2 0 0-16,-4 0 0 15,-3-3 0-15,-4-5 0 16,-6 4 0-1,-3 3 0-15,-5 10 0 16,-10-7 0-16,9-1 0 16,-6 3 0-1,-4 0 0-15,-5 4 0 16,-2-1 0-16,-5 1 0 16,-3 13 0-1,2 1 0-15,-3-4 0 16,2 7 0-16,-6 6 0 15,4 0 0 1,-2 6 0-16,0-4 0 16,1 6 0-16,3 2 0 15,1-2 0-15,-1 0 0 16,-1-3 0-16,2-2 0 16,-1-3 0-16,-2-1 0 15,1 3 0-15,1-5 0 16,-2-8 0-16,-9-8 0 15,-2-7 0-15,-11-5 0 16,0-14 0 0</inkml:trace>
  <inkml:trace contextRef="#ctx0" brushRef="#br0" timeOffset="32416.81">19647 15793 2048 0,'0'0'0'16,"0"0"0"-16,0 0 0 15,0 0 0 1,50 0 0-16,-20 0 0 16,-18 0 0-16,24 5 0 15,-15-4 0-15,15 10 0 16,-16-6 0-16,-12-2 0 16,34 6 0-16,-16-3 0 15,27 5 0-15,-23-5 0 16,21 0 0-1,-23-3 0-15,27-6 0 16,-24 1 0-16,28 4 0 16,-26 1 0-16,26 0 0 15,-28-1 0-15,23-1 0 16,-24 0 0-16,20 1 0 16,-24-1 0-16,12-3 0 15,-18 0 0-15,10 4 0 16,-14-1 0-1,-10-1 0-15,-4 1 0 16,-1-1 0-16,-20 5 0 16</inkml:trace>
  <inkml:trace contextRef="#ctx0" brushRef="#br0" timeOffset="35719.26">19956 16420 2048 0,'0'0'0'0,"0"0"0"16,0 0 0-16,-53-16 0 16,21 5 0-16,20 8 0 15,7 0 0-15,-35-4 0 16,17 1 0-16,-9 7 0 15,15 0 0-15,-21 24 0 16,16-14 0-16,-20 33 0 16,18-19 0-1,-12 23 0-15,17-21 0 16,-13 25 0-16,16-22 0 16,4 25 0-16,8-25 0 15,1 5 0-15,2-16 0 16,19-3 0-16,-8-7 0 15,20-9 0 1,-14 0 0-16,11-16 0 16,-11 6 0-16,22-21 0 15,-16 13 0-15,14-14 0 16,-17 16 0-16,21-26 0 16,-19 19 0-16,10-17 0 15,-15 18 0-15,8-8 0 16,-13 14 0-16,-7 9 0 15,-3 6 0 1,0 1 0-16,-1 0 0 16,0 0 0-16,0 0 0 15,3-1 0-15,-1 0 0 16,-7 28 0-16,1-12 0 16,-5 33 0-16,2-22 0 15,-5 41 0-15,5-31 0 16,-3 48 0-16,1 5 0 15,2-3 0-15,1-2 0 16,2-4 0 0,1-39 0-16,3 36 0 15,-1-35 0-15,9 15 0 16,-4-26 0-16,11 6 0 16,-7-18 0-16,17-1 0 15,-10-9 0-15,13-3 0 16,-28-6 0-16,40-19 0 15,-19 9 0-15,9-31 0 16,-14 17 0-16,8-23 0 16,-10 22 0-16,10-29 0 15,-11 25 0 1,-2-24 0-16,-4 23 0 0,-11-25 0 16,2 26 0-1,-13-15 0-15,6 20 0 16,-23-9 0-16,14 15 0 15,-22 7 0-15,17 5 0 16,-20 7 0-16,19 0 0 16,-5 11 0-16,12-6 0 15,12-2 0-15,3-3 0 16,2-1 0-16,-18 17 0 16,8-6 0-1,6-7 0-15,3-3 0 16,1-1 0-16,25 21 0 15,-11-8 0 1,26 1 0-16,-40-14 0 16,72 11 0-16,-33-5 0 15,12-9 0 1,-24 2 0-16,3-26 0 16,-14 10 0-16</inkml:trace>
  <inkml:trace contextRef="#ctx0" brushRef="#br0" timeOffset="36037.19">20430 16956 2048 0,'0'0'0'0,"0"0"0"16,0 0 0-16,0 0 0 15,0 0 0-15,-13 60 0 16,6-25 0-16,8 13 0 16,1-24 0-16,2 11 0 15,-1-18 0-15,-1 14 0 16,0-16 0-16,-2-7 0 16,0-7 0-16,19 8 0 15,-9-3 0 1,5-36 0-16,-8 11 0 0,-8-28 0 15,0 20 0 1</inkml:trace>
  <inkml:trace contextRef="#ctx0" brushRef="#br0" timeOffset="36212.62">20421 16587 2048 0,'0'0'0'0,"0"0"0"16,0 0 0-16,0 0 0 15,0 0 0-15,0 0 0 16,0 0 0-16,0 0 0 16</inkml:trace>
  <inkml:trace contextRef="#ctx0" brushRef="#br0" timeOffset="36587">20714 16855 2048 0,'0'0'0'0,"0"0"0"16,0 0 0-16,0 0 0 15,0 0 0-15,0 0 0 16,0 0 0 0,46 8 0-16,-11-3 0 15,-12-3 0-15,-9 0 0 16,-2-2 0-16,-3 1 0 15,2-1 0-15,1 0 0 16,-1 3 0-16,-1 0 0 16,-1-1 0-1,4 0 0-15,0-9 0 16,-13 7 0-16,12-25 0 16</inkml:trace>
  <inkml:trace contextRef="#ctx0" brushRef="#br0" timeOffset="36821.43">21086 16604 2048 0,'0'0'0'0,"0"0"0"16,0 0 0-16,0 0 0 15,0 0 0-15,0 0 0 16,-10 59 0-16,-1 7 0 15,2 9 0-15,0 2 0 16,-1 4 0-16,3 4 0 16,6-5 0-16,13 7 0 15,-9-17 0-15</inkml:trace>
  <inkml:trace contextRef="#ctx0" brushRef="#br0" timeOffset="51704.1">17285 4173 2048 0,'0'0'0'0,"0"0"0"16,-9-52 0-1,13 73 0-15,-15-71 0 16,2 17 0-1,7 17 0-15,1 12 0 16,0 3 0-16,1 1 0 16,0 0 0-1,17-11 0 1,-7 4 0-16,31 15 0 16,22-9 0-1,-31-1 0-15,42-3 0 16,14 15 0-1,-2 5 0-15,-3-4 0 16,-3-5 0-16,1 5 0 16,5-11 0-1,-1 3 0-15,-2 9 0 16,-4-5 0-16,-3-6 0 16,-6 20 0-1,-35-10 0-15,53 3 0 16,-38-8 0-1,33-3 0-15,-37-3 0 16,29 11 0-16,-33-5 0 16,18 4 0-1,-29-3 0-15,15 12 0 16,-21-10 0-16</inkml:trace>
  <inkml:trace contextRef="#ctx0" brushRef="#br0" timeOffset="63256.88">20656 15844 2048 0,'0'0'0'16,"0"0"0"-16,0 0 0 16,0 0 0-1,0 0 0-15,0 0 0 16,0 0 0-16,0 0 0 16,0 0 0-16,0 0 0 15,0 0 0-15,15 11 0 16,-5-4 0-16,-6-3 0 15,-3-3 0-15,19-10 0 16,-7 5 0-16,-9 2 0 16,-2 2 0-1,26-9 0-15,-12 5 0 16,-9 1 0-16,-5 3 0 16,-1-1 0-16,36-5 0 15,-16 4 0-15,-12-1 0 16,-7 3 0-1,-1 0 0-15,32-11 0 16,-14 4 0-16,-11 6 0 16,-6 0 0-1,-1-1 0-15,-1 2 0 16,0 0 0-16,0 0 0 16,0 0 0-16,0 0 0 15,0 0 0 1,0 0 0-16</inkml:trace>
  <inkml:trace contextRef="#ctx0" brushRef="#br0" timeOffset="82405.42">26678 13457 2048 0,'0'0'0'0,"0"0"0"16,0 0 0-1,0 0 0-15,0 0 0 16,-19 43 0-16,5-18 0 16,-4 28 0-16,7-23 0 15,2 44 0-15,5-33 0 16,-13 47 0-1,17-88 0-15,-29 108 0 0,14-54 0 16,1 32 0 0,7-42 0-16,0 18 0 15,4-31 0-15,-8 22 0 16,6-25 0-16,-2 13 0 16,4-18 0-16,4 7 0 15,1-14 0-15,-2-12 0 16,6-33 0-16,-2 10 0 15,10-58 0-15</inkml:trace>
  <inkml:trace contextRef="#ctx0" brushRef="#br0" timeOffset="82838.75">26949 13764 2048 0,'0'0'0'15,"0"0"0"-15,0 0 0 16,0 0 0-16,0 0 0 16,0 0 0-16,-70-3 0 15,15 8 0 1,12 12 0-16,2 5 0 16,3-1 0-16,1-3 0 15,-2-1 0-15,8-1 0 16,31-16 0-16,-41 17 0 15,17-7 0-15,12-6 0 16,8 4 0-16,2 3 0 16,4-1 0-16,3 3 0 15,2 1 0-15,5-5 0 16,1 7 0 0,7-2 0-16,5 4 0 15,-25-18 0-15,37 29 0 16,-11-7 0-16,-2-8 0 15,3 5 0-15,3-1 0 16,-1-4 0-16,-5 7 0 16,0 1 0-16,2-5 0 15,-3-3 0-15,-11-17 0 16,-6-5 0-16</inkml:trace>
  <inkml:trace contextRef="#ctx0" brushRef="#br0" timeOffset="83105.22">27004 14147 2048 0,'0'0'0'16,"0"0"0"-16,0 0 0 15,0 0 0-15,0 0 0 16,0 0 0-16,0 0 0 16,0 0 0-16,14 46 0 15,-3-5 0-15,-10-5 0 16,-2-11 0-16,2 6 0 15,3-6 0-15,-4 2 0 16,0-3 0 0,2-1 0-16,1-12 0 15,-2-8 0-15,1-12 0 16,2-5 0-16,0-3 0 16,7-5 0-16</inkml:trace>
  <inkml:trace contextRef="#ctx0" brushRef="#br0" timeOffset="83322.17">27384 14177 2048 0,'0'0'0'0,"0"0"0"16,0 0 0-16,0 0 0 15,0 0 0-15,-7 44 0 16,3-3 0-16,3-8 0 16,0-16 0-16,-6-15 0 15</inkml:trace>
  <inkml:trace contextRef="#ctx0" brushRef="#br0" timeOffset="83706">28077 13572 2048 0,'0'0'0'16,"0"0"0"-16,0 0 0 15,0 0 0-15,0 0 0 16,0 0 0-16,0 0 0 16,0 0 0-1,-3 55 0-15,-4 8 0 16,-2 3 0-16,-3-6 0 16,-4 1 0-16,10-2 0 15,-4 1 0-15,-1-6 0 16,7 4 0-16,4-4 0 15,3-2 0-15,1-13 0 16,4-18 0-16,-2-23 0 16,3-14 0-16,-1-14 0 15,-8 30 0-15</inkml:trace>
  <inkml:trace contextRef="#ctx0" brushRef="#br0" timeOffset="84073.89">28343 13795 2048 0,'0'0'0'16,"0"0"0"-16,0 0 0 16,0 0 0-16,-46 4 0 15,8 6 0 1,-2 11 0-16,13-3 0 15,-3 3 0-15,-2-4 0 16,3 1 0-16,2 0 0 16,8-9 0-16,7-1 0 15,3-3 0-15,5 0 0 16,5 5 0-16,8 0 0 16,0 1 0-16,1 5 0 15,4-4 0-15,3 0 0 16,0 7 0-16,3-6 0 15,-2-1 0-15,-18-12 0 16,41 20 0 0,-3-2 0-16,-8-13 0 15,-10-18 0-15</inkml:trace>
  <inkml:trace contextRef="#ctx0" brushRef="#br0" timeOffset="84440.72">28438 14069 2048 0,'0'0'0'0,"0"0"0"16,0 0 0-16,0 0 0 15,0 0 0-15,0 0 0 16,0 0 0 0,0 0 0-16,42 21 0 15,-8 4 0-15,-20-12 0 16,-7 0 0-16,-4 4 0 15,-12 3 0-15,-4 4 0 16,1 1 0-16,-11 1 0 16,-2 1 0-16,-3-5 0 15,-1-6 0-15,9 1 0 16,2-3 0-16,3-3 0 16,5-6 0-16,5-4 0 15,7 1 0 1,6 1 0-16,5 0 0 15,7 1 0-15,4-10 0 16,9-6 0-16,4-7 0 16,0-6 0-16,-1-2 0 15</inkml:trace>
  <inkml:trace contextRef="#ctx0" brushRef="#br0" timeOffset="84607.16">28828 14258 2048 0,'0'0'0'0,"0"0"0"16,0 0 0-16,0 0 0 16,0 0 0-16,0 0 0 15,-1 60 0-15,-2-8 0 16,1-15 0-16,0-19 0 16,-8-16 0-16</inkml:trace>
  <inkml:trace contextRef="#ctx0" brushRef="#br0" timeOffset="84975.04">29405 13658 2048 0,'0'0'0'15,"0"0"0"-15,0 0 0 16,0 0 0-16,0 0 0 16,0 0 0-16,0 0 0 15,0 0 0-15,8 49 0 16,-9 9 0 0,-5 11 0-16,-5-5 0 0,-4 9 0 15,7-1 0 1,-2-6 0-16,0-1 0 15,5-5 0-15,2 3 0 16,1 1 0-16,6-11 0 16,1-15 0-16,-1-22 0 15,-2-19 0-15,-1-22 0 16,2-13 0-16,-3 38 0 16</inkml:trace>
  <inkml:trace contextRef="#ctx0" brushRef="#br0" timeOffset="85324.97">29658 13852 2048 0,'0'0'0'0,"0"0"0"16,0 0 0-16,0 0 0 15,0 0 0-15,-49 12 0 16,6 10 0-16,6 6 0 15,3-5 0-15,0-6 0 16,1 2 0-16,3 1 0 16,3-3 0-16,5-5 0 15,9-1 0-15,1-4 0 16,5-1 0 0,3 2 0-16,5 2 0 15,5 0 0-15,1 3 0 16,7 1 0-16,2-1 0 15,4 0 0-15,9 1 0 16,-2-2 0-16,5-3 0 16,0 2 0-16,1-5 0 15,-1-14 0-15</inkml:trace>
  <inkml:trace contextRef="#ctx0" brushRef="#br0" timeOffset="85909.21">29791 14180 2048 0,'0'0'0'16,"0"0"0"-16,0 0 0 15,0 0 0-15,0 0 0 16,0 0 0-16,0 0 0 15,48 19 0-15,-15-7 0 16,-11 1 0 0,-17 2 0-16,-2-1 0 15,-12 4 0-15,-5 0 0 16,-1-3 0-16,-6-1 0 16,-4 3 0-16,4-5 0 15,-1-4 0-15,6 2 0 16,2-7 0-16,7-1 0 15,5-2 0-15,0 0 0 16,2 0 0-16,7 2 0 16,0-2 0-16,2 5 0 15,9-4 0 1,-4 4 0-16,0 2 0 16,5-1 0-16,2-1 0 15,0 1 0-15,-7-1 0 16,-6 1 0-16,0-3 0 15,0 3 0-15,-3 4 0 16,-4 1 0-16,-4 7 0 16,0 0 0-16,-8 2 0 15,-1-6 0-15,-1 7 0 16,-4-8 0-16,0 3 0 16,5-3 0-1,7-3 0-15,-3-4 0 16,1-13 0-16,2-15 0 15,5-7 0-15,3-10 0 16</inkml:trace>
  <inkml:trace contextRef="#ctx0" brushRef="#br0" timeOffset="87109.95">30290 13309 2048 0,'0'0'0'0,"0"0"0"15,0 0 0-15,0 0 0 16,0 0 0-16,0 0 0 16,0 0 0-16,0 0 0 15,0 0 0-15,15 63 0 16,-6-25 0-1,-13 23 0-15,1-27 0 0,-10 27 0 16,4-26 0-16,-4 12 0 16,5-21 0-16,19 10 0 15,-5-18 0-15,12 6 0 16,-8-12 0 0,-7-7 0-16,31 11 0 15,-14-5 0-15,7-2 0 16,-12-5 0-16,-9-4 0 15,-4 2 0-15,-2-2 0 16,28 8 0-16,-12-3 0 16,-9-2 0-16,-5-3 0 15,6 25 0-15,-4-9 0 16,-14 21 0-16,3-17 0 16,-13 28 0-16,8-21 0 15,-7 31 0 1,7-27 0-16,-13 31 0 15,13-29 0-15,-2 36 0 16,8-32 0-16,-7 29 0 16,7-31 0-16,2 35 0 15,1-34 0-15,0 29 0 16,2-31 0-16,6 22 0 16,-1-25 0-16,3 20 0 15,-4-24 0-15,3 5 0 16,-3-15 0-16,-2-11 0 15,3 25 0-15,-2-12 0 16,-1-11 0 0,-1-6 0-16,-2 26 0 15,0-14 0-15,-29 29 0 16,-27-11 0-16,-22-17 0 16,-14-11 0-16,-17-4 0 15</inkml:trace>
  <inkml:trace contextRef="#ctx0" brushRef="#br0" timeOffset="88212.73">26125 13436 2048 0,'0'0'0'16,"-4"-54"0"-16,1 23 0 15,2 17 0-15,-14-12 0 16,6 10 0-16,5 11 0 16,-42 15 0-16,18-4 0 15,-37 34 0-15,28-18 0 16,-26 26 0-16,28-21 0 15,-9 13 0-15,19-20 0 16,4 10 0 0,12-14 0-16,5-10 0 15,3-4 0-15,15 25 0 16,-4-11 0-16,15 3 0 16,-8-8 0-16,19-1 0 15,-15-3 0-15,10 15 0 16,-15-8 0-16,17 8 0 15,-15-11 0-15,-11-5 0 16,16 24 0-16,-12-16 0 16,-16 22 0-1,1-17 0-15,-19 28 0 16,11-22 0-16,-33 25 0 16,21-22 0-16,-27 13 0 15,24-19 0-15,-5 4 0 16,17-14 0-16,9-7 0 15,4-4 0-15,1-1 0 16,1 0 0-16,0 2 0 16,0-2 0-16,-22-8 0 15,6 2 0-15,11 4 0 16,3 2 0-16,2 0 0 16,-1 0 0-16,28-6 0 15,-12 2 0 1,10 22 0-16,-12-8 0 15,3 29 0-15,-8-16 0 16,7 35 0-16,-7-27 0 16,-5 50 0-16,-1-36 0 15,-8 39 0-15,3-41 0 16,0 31 0-16,2-35 0 16,-11 14 0-16,6-26 0 15,-2 16 0-15,3-20 0 16,4-14 0-16,0-5 0 15,-12 24 0-15,6-10 0 16,4-11 0 0,2-4 0-16,1-3 0 15,0 0 0-15,0 0 0 16,1-19 0-16,-1 7 0 16</inkml:trace>
  <inkml:trace contextRef="#ctx0" brushRef="#br0" timeOffset="93678.4">25967 15015 2048 0,'0'0'0'0,"0"0"0"16,0 0 0-16,0 0 0 16,0 0 0-1</inkml:trace>
  <inkml:trace contextRef="#ctx0" brushRef="#br0" timeOffset="93966.82">27518 14888 2048 0,'0'0'0'0,"0"0"0"16</inkml:trace>
  <inkml:trace contextRef="#ctx0" brushRef="#br0" timeOffset="95920.4">25824 15754 2048 0,'0'0'0'15,"0"0"0"-15,0 0 0 0,0 0 0 16,0 0 0-16,0 0 0 16,-13 54 0-16,3 15 0 15,5-34 0-15,-6 49 0 16,-2-1 0-1,-1 0 0-15,9-43 0 16,-8 39 0-16,6-34 0 16,0 18 0-16,4-29 0 15,4 14 0-15,0-22 0 16,-1-17 0-16,14-3 0 16,-6-3 0-16,1-34 0 15,-5 12 0-15,7-45 0 16,-6 27 0-16,4-34 0 15,-4 30 0 1,1-38 0-16</inkml:trace>
  <inkml:trace contextRef="#ctx0" brushRef="#br0" timeOffset="96454.28">25837 15839 2048 0,'0'0'0'15,"0"0"0"-15,0 0 0 0,0 0 0 16,0 0 0-1,0 0 0-15,7-46 0 16,10 16 0-16,6 15 0 16,-23 15 0-16,55-18 0 15,-2 8 0-15,-5 2 0 16,1 4 0-16,2 0 0 16,3 2 0-16,-2-1 0 15,-3 0 0-15,5 3 0 16,-8-3 0-16,2 1 0 15,-4 1 0 1,-12 2 0-16,3-1 0 16,-12 2 0-16,1 1 0 15,-6 3 0-15,-18-6 0 16,24 19 0-16,-8-2 0 16,-6 6 0-16,-4 1 0 15,2 6 0-15,-8 4 0 16,-5 0 0-16,3 6 0 15,-2 3 0-15,0-3 0 16,1 6 0-16,1 0 0 16,-2-2 0-1,-1 4 0-15,3-4 0 0,-3-5 0 16,3 3 0 0,0-11 0-16,-1-3 0 15,0-8 0-15,1-5 0 16,-3-6 0-16,-8-5 0 15,-3-5 0-15,16 1 0 16,-34-10 0-16,1 1 0 16,-1 0 0-16,-2-3 0 15</inkml:trace>
  <inkml:trace contextRef="#ctx0" brushRef="#br0" timeOffset="96771.7">25770 16438 2048 0,'0'0'0'16,"0"0"0"-16,0 0 0 16,0 0 0-16,0 0 0 15,0 0 0-15,0 0 0 16,0 0 0-1,0 0 0-15,61 8 0 16,-61-8 0-16,80-3 0 16,-16 2 0-16,-10-1 0 15,-1-3 0-15,-5 0 0 16,-48 5 0-16,78 1 0 16,-10 1 0-16,-13 1 0 15,0 3 0-15,-4-5 0 16,4-3 0-16,-3-8 0 15,-13-11 0-15</inkml:trace>
  <inkml:trace contextRef="#ctx0" brushRef="#br0" timeOffset="97099.61">27419 15845 2048 0,'0'0'0'0,"0"0"0"16,0 0 0-1,0 0 0-15,-8 50 0 16,6 9 0-16,4 5 0 15,-1 1 0-15,-1 4 0 16,0-3 0-16,2 2 0 16,0-14 0-16,-2-11 0 15,4-15 0-15,0-13 0 16,2-11 0-16,-1-12 0 16,-5 8 0-16</inkml:trace>
  <inkml:trace contextRef="#ctx0" brushRef="#br0" timeOffset="97688.97">27466 15849 2048 0,'0'0'0'16,"0"0"0"-16,0 0 0 15,0 0 0-15,0 0 0 16,0 0 0-16,35-35 0 16,4 7 0-16,1 15 0 15,3 5 0 1,6 4 0-16,-1-1 0 16,6 5 0-16,1 5 0 15,-6-4 0-15,3-1 0 16,-2-3 0-16,2 12 0 15,-5-5 0-15,-4 1 0 16,-6-2 0-16,-2 4 0 16,-7 3 0-16,0-1 0 15,-4 1 0-15,-7 1 0 16,-3 5 0-16,-2 3 0 16,-3 4 0-1,-5 6 0-15,0 0 0 16,-6 8 0-16,-1 1 0 15,-6 7 0-15,-1 4 0 16,3 1 0-16,-4 3 0 16,-1-6 0-16,7 0 0 15,0-8 0-15,1-7 0 16,3-8 0-16,4-7 0 16,-3-9 0-16,-6-11 0 15,-1-1 0-15,-8-4 0 16,-8-1 0-16,2-2 0 15,-9-3 0 1,-6 1 0-16,-2-4 0 16,-8 3 0-16</inkml:trace>
  <inkml:trace contextRef="#ctx0" brushRef="#br0" timeOffset="97972.46">27615 16337 2048 0,'0'0'0'15,"-43"28"0"-15,2-13 0 16,15-8 0-16,12-5 0 16,8-2 0-1,5-2 0-15,11 5 0 16,7-1 0-16,38-30 0 16,-25 12 0-16,1 40 0 15,12-13 0-15,9-2 0 16,8 0 0-16,-2-9 0 15,-2-3 0-15,1 3 0 16,6 6 0-16,-5-4 0 16,3 0 0-16,4 0 0 15,-8-10 0-15,-4-2 0 16,-4-17 0-16</inkml:trace>
  <inkml:trace contextRef="#ctx0" brushRef="#br0" timeOffset="98305.85">28951 15889 2048 0,'0'0'0'15,"0"0"0"-15,0 0 0 16,0 0 0-16,0 0 0 16,4 65 0-16,3 4 0 15,-9-6 0-15,1 2 0 16,-3-1 0-16,-1 2 0 16,0-1 0-16,2-7 0 15,4-11 0-15,4-11 0 16,2-17 0-16,4-21 0 15,0-11 0-15,4-12 0 16,2-11 0-16</inkml:trace>
  <inkml:trace contextRef="#ctx0" brushRef="#br0" timeOffset="98773.29">29048 15798 2048 0,'0'0'0'0,"0"0"0"16,0 0 0-16,0 0 0 15,0 0 0-15,0 0 0 16,39-36 0 0,12 8 0-16,-2 16 0 15,4 3 0-15,1 1 0 16,0 5 0-16,2 3 0 15,5 3 0-15,-1 1 0 16,-7-4 0-16,1 4 0 16,-8 4 0-16,-5 0 0 15,-5 4 0-15,-6-2 0 16,-3 0 0-16,-7 5 0 16,-10 2 0-16,0 2 0 15,-3 8 0-15,-1 5 0 16,-4 3 0-1,-3 4 0-15,-3 3 0 16,2 4 0-16,-5 2 0 16,3 4 0-16,-1 3 0 15,4-3 0-15,0 0 0 16,-2 4 0-16,0 0 0 16,-2-4 0-16,0-12 0 15,-2-10 0-15,-4-16 0 16,-4-14 0-16,-1-10 0 15,-5-2 0-15</inkml:trace>
  <inkml:trace contextRef="#ctx0" brushRef="#br0" timeOffset="99107.26">28953 16464 2048 0,'0'0'0'0,"0"0"0"16,0 0 0 0,0 0 0-16,62 1 0 15,-3 4 0-15,-5-1 0 16,-3-5 0-16,2-2 0 15,6 4 0-15,-4 2 0 16,1-1 0-16,2 3 0 16,-2 1 0-16,-3 4 0 15,-1-1 0-15,3-3 0 16,1-6 0-16,-13-10 0 16,-7-8 0-16</inkml:trace>
  <inkml:trace contextRef="#ctx0" brushRef="#br0" timeOffset="99457.6">30587 15881 2048 0,'0'0'0'0,"0"0"0"16,0 0 0-16,0 0 0 16,0 0 0-1,2 54 0-15,-5 3 0 16,2 5 0-16,-2 4 0 16,-6 2 0-16,-2 2 0 15,4-9 0-15,1 5 0 16,5-1 0-16,-2-9 0 15,-1-13 0-15,2-17 0 16,1-18 0-16,9-12 0 16,1-17 0-16,8-7 0 15,-8-9 0-15</inkml:trace>
  <inkml:trace contextRef="#ctx0" brushRef="#br0" timeOffset="100024.5">30593 15852 2048 0,'0'0'0'15,"0"0"0"-15,0 0 0 16,0 0 0-16,-29-36 0 16,14 7 0-16,18 10 0 15,19 10 0 1,5-3 0-16,6 1 0 0,6 4 0 15,1 2 0 1,10 4 0-16,6 2 0 16,0-1 0-16,2-1 0 15,5 5 0-15,-3-4 0 16,1 2 0-16,2-1 0 16,-2 9 0-16,-5-2 0 15,-1-2 0-15,-3-1 0 16,-6 2 0-16,-9-2 0 15,-4-3 0 1,-4 5 0-16,-7-3 0 16,-6 0 0-16,-4 6 0 15,-3-6 0-15,-5 7 0 16,4 5 0-16,-5 4 0 16,-3 8 0-16,-1 6 0 15,-4 2 0-15,-4 3 0 16,1-1 0-16,2 7 0 15,-1 5 0-15,0 1 0 16,-1 2 0-16,-2 3 0 16,5 1 0-16,2 1 0 15,-2-3 0-15,1-6 0 16,7 2 0-16,-2-12 0 16,-3-12 0-1,0-17 0-15,-5-10 0 16,-1-4 0-16,-3-6 0 15,-9-2 0-15</inkml:trace>
  <inkml:trace contextRef="#ctx0" brushRef="#br0" timeOffset="100341.95">30747 16518 2048 0,'0'0'0'16,"0"0"0"-16,0 0 0 15,0 0 0-15,0 0 0 16,0 0 0-16,0 0 0 16,0 0 0-16,0 0 0 15,0 0 0-15,0 0 0 16,18-8 0-16,13 0 0 15,7 12 0-15,16-2 0 16,5-2 0 0,9 9 0-16,-2-3 0 15,2 0 0-15,-1 5 0 16,-3 8 0-16</inkml:trace>
  <inkml:trace contextRef="#ctx0" brushRef="#br0" timeOffset="105910.33">26352 14596 2048 0,'0'0'0'16</inkml:trace>
  <inkml:trace contextRef="#ctx0" brushRef="#br0" timeOffset="109084.77">26137 17011 2048 0,'0'0'0'15,"0"0"0"-15,0 0 0 16,0 0 0-16,0 0 0 15,0 0 0-15,0 0 0 16,0 0 0 0,-50 5 0-16,20-3 0 0,19 0 0 15,7-2 0 1,-33-21 0-16,18 9 0 16,-9 1 0-16,28 11 0 15,-43 5 0-15,43-5 0 16,-47 42 0-16,24-19 0 15,-10 23 0-15,17-20 0 16,-8 26 0-16,10-23 0 16,-1 28 0-16,8-23 0 15,-6 32 0 1,7-30 0-16,10 28 0 16,-1-28 0-16,9 10 0 15,-6-22 0-15,12-3 0 16,-5-11 0-16,19-8 0 15,-15 0 0-15,16-18 0 16,-17 7 0-16,-16 9 0 16,34-35 0-1,12-35 0-15,-6-5 0 0,-11-1 0 16,2-1 0 0,-6-1 0-16,8-4 0 15,-10 2 0-15,4-1 0 16,0 5 0-16,-12 38 0 15,5-39 0-15,-8 37 0 16,2-30 0-16,-7 32 0 16,-5-11 0-16,-1 24 0 15,-1 13 0-15,0 10 0 16,0 2 0-16,-26-11 0 16,10 4 0-1,-5 32 0-15,21-25 0 16,-34 70 0-16,16-30 0 15,2 31 0-15,9-34 0 16,-7 35 0-16,6-31 0 16,4 34 0-16,3-36 0 15,5 36 0-15,-1-32 0 16,5 27 0-16,-4-32 0 16,4 16 0-16,-3-26 0 15,10 19 0-15,-6-22 0 16,13 13 0-16,-10-18 0 15,-8-13 0-15,-2-3 0 16,24-4 0 0,-11 0 0-16,0-25 0 15,-7 9 0-15</inkml:trace>
  <inkml:trace contextRef="#ctx0" brushRef="#br0" timeOffset="109502.27">26492 17145 2048 0,'0'0'0'0,"0"0"0"16,-23 54 0-16,8-22 0 16,9 17 0-16,4-24 0 15,11 21 0-15,-2-21 0 16,6 9 0-16,-6-17 0 15,-5-11 0-15,24 3 0 16,-10-6 0-16,9-2 0 16,-12-1 0-16,-8 0 0 15,-3 0 0 1,25-23 0-16,-13 10 0 16,-8 7 0-16,6-17 0 15,-6 10 0-15,1-18 0 16,-4 14 0-16,3-16 0 15,-2 15 0-15,-8-14 0 16,1 14 0 0,-7-10 0-16,4 12 0 15,-12-10 0-15,18 26 0 16,-33-23 0-16,17 11 0 16,-16 8 0-16,14 3 0 15,-14 2 0-15,32-1 0 16</inkml:trace>
  <inkml:trace contextRef="#ctx0" brushRef="#br0" timeOffset="112655.47">27830 17150 2048 0,'0'0'0'0,"0"0"0"16,0 0 0 0,0 0 0-16,0 0 0 15,-44-19 0-15,18 8 0 16,16 6 0-16,-14-11 0 15,11 7 0-15,8 6 0 16,-19-11 0-16,9 4 0 16,8 8 0-16,-19-1 0 15,11 0 0-15,-12 10 0 16,14-3 0-16,-13 16 0 16,11-8 0-16,-6 21 0 15,9-13 0 1,-10 29 0-16,10-20 0 15,-4 28 0-15,7-26 0 16,-3 26 0-16,5-25 0 16,8 18 0-16,1-25 0 15,11 8 0-15,-6-16 0 16,10 4 0-16,-7-11 0 16,18 1 0-16,-12-5 0 15,16-12 0-15,-15 3 0 16,13-17 0-1,-12 8 0-15,17-30 0 16,-15 16 0-16,12-38 0 16,-15 28 0-16,21-33 0 15,-17 33 0-15,15-42 0 16,-17 36 0-16,14-38 0 16,-15 35 0-16,6-34 0 15,-9 35 0-15,7-28 0 16,-11 34 0-16,0-20 0 15,-5 27 0-15,-10-15 0 16,2 23 0-16,1 13 0 16,-7-17 0-16,4 9 0 15,2 12 0 1,1 4 0-16,1 2 0 16,-23-7 0-16,9 4 0 15,-3 22 0-15,9-7 0 16,-4 37 0-16,6-22 0 15,-9 34 0-15,5-27 0 16,-2 37 0-16,6-31 0 16,8 31 0-16,0-32 0 15,2 24 0-15,-3-29 0 16,4 21 0-16,-3-25 0 16,3 26 0-1,-2-25 0-15,4 21 0 16,-4-23 0-16,2 15 0 15,-2-22 0-15,6 12 0 16,-2-18 0-16,-5-10 0 16,-2-3 0-16,32-14 0 15,-15 4 0-15,12-28 0 16,-29 35 0-16,28-59 0 16,-15 28 0-16,4-17 0 15,-8 24 0-15,7-16 0 16,-8 20 0-16,1-15 0 15</inkml:trace>
  <inkml:trace contextRef="#ctx0" brushRef="#br0" timeOffset="113088.86">28236 17083 2048 0,'0'0'0'0,"0"0"0"15,0 0 0-15,0 0 0 16,0 0 0-16,0 0 0 15,0 0 0-15,0 0 0 16,0 0 0-16,0 0 0 16,0 0 0-1,-14 56 0-15,6-22 0 16,3 12 0-16,3-22 0 0,-4 20 0 16,3-22 0-1,-1 21 0-15,3-18 0 16,2 16 0-16,1-19 0 15,-5 21 0-15,2-20 0 16,2 8 0-16,0-14 0 16,6 10 0-16,-4-13 0 15,-2-8 0-15,-1-6 0 16</inkml:trace>
  <inkml:trace contextRef="#ctx0" brushRef="#br0" timeOffset="114591.05">29328 17047 2048 0,'0'0'0'0,"0"0"0"16,0 0 0-16,0 0 0 15,0 0 0-15,0 0 0 16,0 0 0-16,-27-43 0 15,12 15 0-15,9 17 0 16,-13-3 0 0,7 7 0-16,8 4 0 15,-23 5 0-15,11-1 0 0,-20 25 0 16,17-10 0 0,-20 31 0-16,20-22 0 15,-11 36 0-15,14-26 0 16,-3 27 0-16,10-28 0 15,0 21 0-15,5-26 0 16,14 14 0-16,-3-20 0 16,3 13 0-16,-6-16 0 15,8 5 0-15,-5-11 0 16,14 2 0-16,-10-7 0 16,17-15 0-1,-11 2 0-15,12-36 0 16,-13 16 0-16,18-35 0 15,-15 28 0-15,16-37 0 16,-17 31 0-16,13-30 0 16,-14 32 0-16,5-33 0 15,-11 33 0-15,5-34 0 16,-7 31 0-16,9-33 0 16,-8 32 0-16,4-24 0 15,-7 28 0-15,1-15 0 16,-4 25 0-16,-2 15 0 15,-2 7 0 1,0-28 0-16,-1 12 0 16,1 12 0-16,0 4 0 15,0 3 0-15,-14 13 0 16,5-5 0-16,-1 22 0 16,5-12 0-16,-3 23 0 15,3-17 0-15,3 21 0 16,1-20 0-16,5 30 0 15,-3-24 0-15,-2 26 0 16,1-26 0-16,6 28 0 16,-3-27 0-1,6 27 0-15,-5-27 0 16,7 29 0-16,-5-29 0 16,7 16 0-16,-7-21 0 15,-1 18 0-15,-3-21 0 16,1 11 0-16,-1-19 0 15,-1-8 0-15,-1-6 0 16,0-1 0-16,21 0 0 16,-9-1 0-16,-2-51 0 15,-5 21 0-15,14-40 0 16</inkml:trace>
  <inkml:trace contextRef="#ctx0" brushRef="#br0" timeOffset="115141.9">29697 16977 2048 0,'0'0'0'0,"0"0"0"16,0 0 0-16,0 0 0 16,0 0 0-16,0 0 0 15,0 0 0-15,0 0 0 16,0 0 0-1,0 0 0-15,0 0 0 16,20 40 0-16,-9-16 0 16,-6-14 0-16,-4-6 0 15,30 9 0-15,-13-5 0 16,-11-4 0-16,-5-4 0 16,14 21 0-16,-7-9 0 15,-8 22 0-15,-2-16 0 16,-12 23 0-16,4-18 0 15,-11 20 0 1,6-19 0-16,-6 7 0 16,8-14 0-16,8-10 0 15,2-6 0-15,2 1 0 16,0-2 0-16,0 0 0 16,-12 14 0-16,4-5 0 15,5-5 0-15,2-2 0 16,1-2 0-16,0 0 0 15,28-4 0-15,-11 1 0 16,-11 1 0-16,35-11 0 16,-17 4 0-16,22-5 0 15,-23 9 0 1,28-19 0-16,-22 10 0 16,32-16 0-16,-28 13 0 15,30-16 0-15,-28 16 0 16,-35 17 0-16</inkml:trace>
  <inkml:trace contextRef="#ctx0" brushRef="#br0" timeOffset="115925.15">30907 17129 2048 0,'0'0'0'16,"46"-6"0"-16,-18 1 0 16,-17 4 0-16,-54 7 0 15,16-3 0-15,17 0 0 16,6-3 0-16,3 0 0 16,1 0 0-16,0 0 0 15,14-31 0-15,-8 7 0 16,-13 9 0-16,0 8 0 15,-2 3 0-15,-4 6 0 16,3 7 0-16,-2 8 0 16,-1 17 0-1,-1 10 0-15,4 13 0 16,3 2 0-16,4-12 0 16,5-3 0-16,10-17 0 15,-1-10 0-15,7-11 0 16,1-5 0-16,-4-2 0 15,5-9 0-15,2 1 0 16,1-7 0-16,0-9 0 16,1-6 0-16,1-9 0 15,-6 2 0 1,2-14 0-16,2-2 0 16,-6 1 0-16,1-3 0 15,1-7 0-15,0 5 0 16,-7 3 0-16,-4 3 0 15,0 8 0-15,-2 5 0 16,-4 8 0-16,-2 7 0 16,-3 5 0-16,-3 7 0 15,-1 6 0-15,3 1 0 16,2 7 0-16,0 7 0 16,-8 15 0-16,2 14 0 15,-3 6 0 1,4 7 0-16,3 4 0 15,7-2 0-15,-4 10 0 16,0-1 0-16,-2-5 0 16,6-3 0-16,4-1 0 15,-2-6 0-15,1-5 0 16,4-4 0-16,-2-6 0 16,6-7 0-16,6-9 0 15,-4-16 0-15,-5-14 0 16,5-9 0-1,-9-12 0-15,9-2 0 16,-16 37 0-16</inkml:trace>
  <inkml:trace contextRef="#ctx0" brushRef="#br0" timeOffset="116476.08">31502 16965 2048 0,'0'0'0'0,"0"0"0"16,0 0 0-16,0 0 0 16,0 0 0-16,0 0 0 15,0 0 0 1,0 0 0-16,36 33 0 16,-13-14 0-16,-15-12 0 15,9 21 0-15,-8-12 0 16,-13 21 0-16,0-15 0 15,-14 21 0-15,8-19 0 16,-16 13 0-16,12-16 0 16,-9-1 0-16,11-11 0 15,7-4 0-15,4-4 0 16,-1-1 0-16,2 0 0 16,0 0 0-16,0 0 0 15,12 12 0 1,-5-3 0-16,-5-8 0 15,18 7 0-15,-7-5 0 16,-9 0 0-16,-2-3 0 16,-2 0 0-16,31 8 0 15,-13-2 0-15,-11-5 0 16,-4 1 0-16,-3-2 0 16,1 0 0-16,15 18 0 15,-6-7 0 1,-11 17 0-16,0-14 0 15,-22 23 0-15,10-17 0 16,-21 22 0-16,15-18 0 16,-20 19 0-16,16-19 0 15,-14 14 0-15,15-16 0 16,-20-10 0-16,18-6 0 16</inkml:trace>
  <inkml:trace contextRef="#ctx0" brushRef="#br0" timeOffset="118078.88">26241 18065 2048 0,'0'0'0'16,"0"0"0"-16,0 0 0 15,-32 41 0-15,6 11 0 16,9 15 0-16,-1 4 0 16,2 3 0-16,2-6 0 15,4 6 0-15,0-7 0 16,3-4 0-16,4-7 0 15,6-9 0-15,-2-21 0 16,2-7 0-16,-4-22 0 16,-4-11 0-16,4-4 0 15</inkml:trace>
  <inkml:trace contextRef="#ctx0" brushRef="#br0" timeOffset="118545.28">26417 18151 2048 0,'0'0'0'0,"0"0"0"0,0 0 0 16,0 0 0 0,0 0 0-16,0 0 0 15,0 0 0-15,0 0 0 16,-53 25 0-16,13 0 0 15,8 3 0-15,7-5 0 16,1 4 0-16,2-8 0 16,2-2 0-16,1-2 0 15,1 0 0-15,3-5 0 16,-1-3 0-16,7-2 0 16,5 1 0-16,4 1 0 15,-2 5 0-15,4 0 0 16,1-1 0-1,4 0 0-15,1 5 0 16,-1-6 0-16,2 3 0 16,2 1 0-16,2-1 0 15,1 3 0-15,6-1 0 16,-1-2 0-16,2-1 0 16,2-4 0-16,-1 3 0 15,2-5 0-15,5-7 0 16,0-6 0-16,-2-10 0 15,-7-4 0-15,-3-6 0 16</inkml:trace>
  <inkml:trace contextRef="#ctx0" brushRef="#br0" timeOffset="118746.24">26586 18419 2048 0,'0'0'0'16,"0"0"0"-16,0 0 0 15,0 0 0-15,-22 43 0 16,8 6 0-16,7-2 0 16,5-3 0-16,4 1 0 15,3-4 0-15,5-9 0 16,2-12 0 0,-10-16 0-16,-6-4 0 15</inkml:trace>
  <inkml:trace contextRef="#ctx0" brushRef="#br0" timeOffset="121282.12">27435 18065 2048 0,'0'0'0'0,"0"0"0"16,0 0 0-16,0 0 0 16,0 0 0-16,0 0 0 15,-18 53 0 1,7-20 0-16,-5 18 0 15,9-23 0-15,1 33 0 16,2-28 0-16,-8 40 0 16,6-35 0-16,-6 25 0 15,7-32 0-15,-5 19 0 16,6-25 0-16,3 12 0 16,0-18 0-16,1-12 0 15,0-5 0-15,2-13 0 16,0 5 0-16,-5-29 0 15</inkml:trace>
  <inkml:trace contextRef="#ctx0" brushRef="#br0" timeOffset="121820.49">27676 18227 2048 0,'0'0'0'16,"0"0"0"-16,0 0 0 16,0 0 0-1,0 0 0-15,0 0 0 0,-48 16 0 16,7 7 0 0,12-2 0-16,0 7 0 15,2-5 0-15,0-5 0 16,6-3 0-16,3-7 0 15,5-6 0-15,2-2 0 16,5 0 0-16,4 0 0 16,1-1 0-16,1 1 0 15,5 1 0-15,3-2 0 16,2 1 0-16,-2 0 0 16,5 0 0-16,2 1 0 15,2-2 0 1,0 4 0-16,1 1 0 15,2 3 0-15,3 3 0 16,-4-2 0-16,-1-1 0 16,0 0 0-16,-2-2 0 15,-4 1 0-15,1 4 0 16,-3-2 0-16,3-2 0 16,-8-3 0-16,0 2 0 15,0-2 0-15,0-1 0 16,3 1 0-16,-1-1 0 15,0-2 0-15,-2-6 0 16,1-2 0 0,2-5 0-16,-4 0 0 15,-6 0 0-15</inkml:trace>
  <inkml:trace contextRef="#ctx0" brushRef="#br0" timeOffset="122650.21">27942 18251 2048 0,'0'0'0'16,"0"0"0"-16,0 0 0 16,0 0 0-16,0 0 0 15,0 0 0-15,0 0 0 16,0 0 0-16,-11 61 0 15,4-24 0-15,-8 22 0 16,8-29 0-16,0 18 0 16,3-23 0-16,-2 14 0 15,4-18 0-15,1 7 0 16,1-13 0-16,-1-9 0 16,1-4 0-16,0-2 0 15,14 4 0 1,-7-2 0-16,-6-26 0 15,-2 7 0-15</inkml:trace>
  <inkml:trace contextRef="#ctx0" brushRef="#br0" timeOffset="123100.6">28240 18287 2048 0,'0'0'0'0,"0"0"0"15,0 0 0-15,0 0 0 16,0 0 0-16,3 46 0 15,-10-10 0-15,-1-10 0 16,-4-6 0-16,-4 3 0 16,2 3 0-16,2-3 0 15,1 4 0-15,6-10 0 16,-2-6 0-16</inkml:trace>
  <inkml:trace contextRef="#ctx0" brushRef="#br0" timeOffset="123401.07">28417 17954 2048 0,'0'0'0'0,"0"0"0"15,0 0 0 1,-27 47 0-16,6 0 0 16,6 3 0-16,7 4 0 15,3 3 0-15,-1 1 0 16,4-1 0-16,-1-1 0 16,10-7 0-16,-2-9 0 15,-5-11 0-15,-5-15 0 16,6-9 0-16,-3-16 0 15</inkml:trace>
  <inkml:trace contextRef="#ctx0" brushRef="#br0" timeOffset="123767.53">28645 18060 2048 0,'0'0'0'16,"0"0"0"-16,0 0 0 16,0 0 0-16,-39 32 0 15,7 0 0-15,4-2 0 16,5-1 0-16,4-6 0 16,-3 2 0-1,2-5 0-15,5-1 0 16,-2-6 0-16,2-2 0 15,6-1 0-15,-3-8 0 16,5 4 0-16,4 5 0 16,2-1 0-16,6 6 0 15,1-4 0-15,3 1 0 16,2 0 0-16,-2-1 0 16,8-2 0-16,1-6 0 15,0-9 0-15,-4-9 0 16,0-6 0-1</inkml:trace>
  <inkml:trace contextRef="#ctx0" brushRef="#br0" timeOffset="124234.92">28689 18237 2048 0,'0'0'0'0,"0"0"0"15,0 0 0-15,0 0 0 16,0 0 0-16,0 0 0 16,0 0 0-1,0 0 0-15,0 0 0 16,11 44 0-16,5-11 0 16,-4-17 0-16,-3-9 0 15,1-1 0-15,-5 0 0 16,-4 0 0-16,-2 5 0 15,-3 10 0-15,-4 5 0 16,-5-1 0-16,-5 0 0 16,1-1 0-16,-3-5 0 15,2-2 0-15,2-3 0 16,2 0 0 0,4-9 0-16,6 1 0 15,1-6 0-15,3 5 0 16,4-2 0-16,2-2 0 15,8 1 0-15,-6-2 0 16,2 6 0-16,6-4 0 16,2-6 0-16,3-1 0 15,4-6 0-15,2-10 0 16,1-8 0-16,-28 29 0 16,28-63 0-16</inkml:trace>
  <inkml:trace contextRef="#ctx0" brushRef="#br0" timeOffset="124535.44">28935 17783 2048 0,'0'0'0'0,"0"0"0"16,0 0 0-16,0 0 0 15,0 0 0-15,0 0 0 16,-6 54 0 0,12 1 0-16,6-8 0 15,0-2 0-15,0 0 0 16,2 5 0-16,3-2 0 16,-4 8 0-16,-3 4 0 15,4 3 0-15,-7 2 0 16,-7 1 0-16,-5 3 0 15,-2 0 0-15,7-69 0 16</inkml:trace>
  <inkml:trace contextRef="#ctx0" brushRef="#br0" timeOffset="125052.75">27471 17902 2048 0,'0'0'0'15,"-50"59"0"-15,1 9 0 16,1 9 0-16,9 15 0 16,5 12 0-16,2 17 0 15,5 1 0-15,12 2 0 16,16-7 0-16,-2-26 0 15,2-24 0-15,12-25 0 16,-13-42 0-16,41 31 0 16</inkml:trace>
  <inkml:trace contextRef="#ctx0" brushRef="#br0" timeOffset="125986.37">29555 17845 2048 0,'0'0'0'16,"0"0"0"-16,-42 22 0 15,16-8 0-15,-7 22 0 16,15-17 0-16,-9 37 0 16,11-25 0-16,-4 50 0 15,9-37 0-15,5 42 0 16,3-39 0-16,2 39 0 15,1-40 0 1,7 40 0-16,-3-39 0 16,13 23 0-16,-7-34 0 15,18 13 0-15,-12-24 0 16,-10-15 0-16,-4-8 0 16,23-9 0-16</inkml:trace>
  <inkml:trace contextRef="#ctx0" brushRef="#br0" timeOffset="127139.04">29966 17835 2048 0,'0'0'0'16,"0"0"0"-16,0 0 0 15,0 0 0-15,0 0 0 16,0 0 0-16,-45 48 0 15,19-20 0-15,2 45 0 16,14-32 0-16,-6 40 0 16,7-36 0-16,3 37 0 15,4-36 0-15,-5 26 0 16,5-35 0-16,5 23 0 16,-1-29 0-1,-3 2 0-15,0-14 0 0,0-13 0 16,1-4 0-1</inkml:trace>
  <inkml:trace contextRef="#ctx0" brushRef="#br0" timeOffset="127521.9">30142 18030 2048 0,'0'0'0'0,"0"0"0"16,0 0 0-16,0 0 0 16,0 0 0-16,0 0 0 15,-54 24 0-15,4-1 0 16,15 5 0-16,0 0 0 16,4-3 0-16,1-2 0 15,3 1 0-15,7-5 0 16,2-1 0-16,0-6 0 15,9-7 0-15,5-2 0 16,4 2 0-16,0 1 0 16,4 2 0-16,4 0 0 15,3-2 0 1,4 3 0-16,3-5 0 16,7-4 0-16,4-6 0 15,2-9 0-15,0-6 0 16,-9-2 0-16</inkml:trace>
  <inkml:trace contextRef="#ctx0" brushRef="#br0" timeOffset="127973.81">30134 18240 2048 0,'0'0'0'0,"0"0"0"16,0 0 0-16,0 0 0 16,0 0 0-16,0 0 0 15,0 0 0-15,45 21 0 16,-8-8 0-16,-17-2 0 16,-12-7 0-16,-5 6 0 15,-2 3 0-15,0 6 0 16,-7 8 0-16,-4 1 0 15,-2-1 0 1,-7 2 0-16,0-4 0 16,-1-5 0-16,3-3 0 15,-2-2 0-15,3-5 0 16,4-4 0-16,6 1 0 16,-2-5 0-16,2-1 0 15,4 0 0-15,2-1 0 16,6 2 0-16,-3 2 0 15,5 0 0-15,-1 2 0 16,5 1 0-16,1-4 0 16,2-3 0-1,9-11 0-15,1-6 0 16,1-4 0-16,-8-6 0 16</inkml:trace>
  <inkml:trace contextRef="#ctx0" brushRef="#br0" timeOffset="128189.76">30552 18349 2048 0,'0'0'0'16,"-29"55"0"-16,0-3 0 15,4-8 0-15,9-8 0 16,8-5 0-16,9-17 0 16,-8-14 0-16</inkml:trace>
  <inkml:trace contextRef="#ctx0" brushRef="#br0" timeOffset="128472.68">30713 17837 2048 0,'0'0'0'0,"0"0"0"16,0 0 0-16,0 0 0 15,0 0 0-15,-20 62 0 16,5 8 0-16,5 3 0 15,5 1 0 1,-1 2 0-16,-2-4 0 16,6-3 0-16,2-1 0 15,2-8 0-15,-3-16 0 16,-10-13 0-16</inkml:trace>
  <inkml:trace contextRef="#ctx0" brushRef="#br0" timeOffset="128857.1">30951 18004 2048 0,'0'0'0'0,"0"0"0"16,0 0 0-16,-43 20 0 15,4 4 0-15,12 0 0 16,1 5 0-16,2 1 0 16,-4 1 0-16,5-3 0 15,0-5 0-15,6-3 0 16,0-3 0-16,3-8 0 16,6 0 0-16,4-4 0 15,2-1 0 1,4 6 0-16,10 1 0 15,2-1 0-15,3-3 0 16,0 1 0-16,3-7 0 16,-1 2 0-16,4-1 0 15,4-4 0-15,-1-3 0 16,-6-6 0-16,-10-6 0 16</inkml:trace>
  <inkml:trace contextRef="#ctx0" brushRef="#br0" timeOffset="129390.91">30964 18197 2048 0,'0'0'0'0,"0"0"0"16,0 0 0-16,0 0 0 15,0 0 0-15,0 0 0 16,0 0 0-16,0 0 0 16,34 33 0-16,-14-8 0 15,-9-10 0 1,-10 2 0-16,-1 4 0 16,-5 0 0-16,-3-1 0 15,-1 1 0-15,-1-2 0 16,-4-3 0-16,5-2 0 15,-2-7 0-15,3-2 0 16,5-2 0-16,2-3 0 16,1-1 0-16,1-3 0 15,3 2 0-15,4-2 0 16,0 0 0-16,1 4 0 16,-2-4 0-1,4 1 0-15,-5 2 0 16,3 2 0-16,0-1 0 15,1 3 0-15,-3 1 0 16,-3 0 0-16,2 3 0 16,-2 7 0-16,-3 3 0 15,-7 6 0-15,2 5 0 16,-5 2 0-16,-5 0 0 16,1 0 0-16,-1-2 0 15,3-6 0-15,-10-13 0 16</inkml:trace>
  <inkml:trace contextRef="#ctx0" brushRef="#br0" timeOffset="129707.86">31197 17799 2048 0,'0'0'0'0,"0"0"0"0,0 0 0 15,0 0 0 1,0 0 0-16,15 49 0 16,2-2 0-16,-1-2 0 15,-2 3 0-15,-4 1 0 16,0 3 0-16,-7 2 0 15,-1 4 0-15,-4 2 0 16,-3 2 0-16,-1-1 0 16,0-1 0-16,-1-6 0 15,-4-7 0-15,-14-13 0 16</inkml:trace>
  <inkml:trace contextRef="#ctx0" brushRef="#br0" timeOffset="130224.73">31688 17961 2048 0,'0'0'0'0,"55"-34"0"15,-20 11 0-15,-21 10 0 16,-9 8 0-16,-3 0 0 16,-8 1 0-16,2 1 0 15,0-3 0-15,-6 4 0 16,3 3 0-16,-5 0 0 15,2 14 0-15,-4 10 0 16,-4 10 0-16,0 5 0 16,-1 6 0-1,-4 1 0-15,6 0 0 16,3 6 0-16,5-2 0 16,0 1 0-16,5 4 0 15,4 3 0-15,1-5 0 16,4 0 0-16,0 0 0 15,7-10 0-15,-1-7 0 16,4-5 0-16,3-12 0 16,2-11 0-16,1-13 0 15,-7-13 0-15,-7-12 0 16,5-6 0-16</inkml:trace>
  <inkml:trace contextRef="#ctx0" brushRef="#br0" timeOffset="131025.97">32150 17734 2048 0,'0'0'0'0,"0"0"0"16,0 0 0-16,0 0 0 16,0 0 0-16,0 0 0 15,0 0 0-15,-47 34 0 16,20-13 0-16,1 64 0 15,5 4 0 1,5-4 0-16,3-6 0 16,2 0 0-16,3-42 0 15,1 47 0-15,3-39 0 16,2 31 0-16,1-34 0 16,8 9 0-16,-3-25 0 15,-2-14 0-15,-2-10 0 16,6-46 0-16,-3 18 0 15</inkml:trace>
  <inkml:trace contextRef="#ctx0" brushRef="#br0" timeOffset="131409.38">32341 17976 2048 0,'0'0'0'16,"0"0"0"-16,0 0 0 15,0 0 0-15,0 0 0 16,0 0 0-16,-45 28 0 16,3 9 0-16,5-4 0 15,5-1 0-15,2-1 0 16,1-7 0 0,2-2 0-16,6-4 0 15,4-4 0-15,3 1 0 16,2-2 0-16,6-4 0 15,3 3 0-15,3 7 0 16,3 0 0-16,3-4 0 16,0-1 0-1,7 0 0-15,2 3 0 0,3-5 0 16,2-3 0-16,3-1 0 16,1-1 0-16,6-7 0 15,2-7 0 1,-5-5 0-16,-11-5 0 15,-1-2 0-15</inkml:trace>
  <inkml:trace contextRef="#ctx0" brushRef="#br0" timeOffset="131893.79">32415 18287 2048 0,'0'0'0'0,"0"0"0"16,0 0 0-16,0 0 0 15,0 0 0-15,0 0 0 16,0 0 0 0,0 0 0-16,0 0 0 15,0 0 0-15,0 0 0 16,23 37 0-16,-13 0 0 16,-10-10 0-16,-8 0 0 15,-6-2 0-15,-2-3 0 16,0 0 0-16,3-4 0 15,-1-4 0-15,2-5 0 16,1-1 0-16,7-4 0 16,2-4 0-16,2 2 0 15,1 3 0 1,4-5 0-16,1 2 0 16,4 0 0-16,-2 0 0 15,1 2 0-15,2-2 0 16,-2 0 0-16,1-2 0 15,-4 4 0-15,2 1 0 16,-1-3 0-16,-3 0 0 16,-2 6 0-16,-2 12 0 15,0 6 0-15,-7 5 0 16,-3 5 0-16,-2 0 0 16,-4-6 0-16,1-2 0 15,-2-13 0 1,0-18 0-16</inkml:trace>
  <inkml:trace contextRef="#ctx0" brushRef="#br0" timeOffset="132110.78">32658 18355 2048 0,'0'0'0'0,"0"0"0"16,0 0 0-16,0 0 0 15,-10 62 0-15,2-6 0 16,0-10 0-16,-1-11 0 16,-6-12 0-16</inkml:trace>
  <inkml:trace contextRef="#ctx0" brushRef="#br0" timeOffset="132410.64">32791 18112 2048 0,'0'0'0'0,"0"0"0"16,0 0 0-16,0 0 0 16,0 0 0-16,0 0 0 15,46 25 0-15,-12-8 0 16,-9-12 0-16,-6-2 0 16,0-4 0-1,6-5 0-15,-4-6 0 16,-4-7 0-16,-4-3 0 15,-8-7 0-15</inkml:trace>
  <inkml:trace contextRef="#ctx0" brushRef="#br0" timeOffset="132611.1">32950 17904 2048 0,'0'0'0'0,"0"0"0"15,0 0 0 1,-25 43 0-16,8 5 0 16,5 5 0-16,7 1 0 15,4 2 0-15,-1-4 0 16,3-12 0-16,-5-17 0 16,1-15 0-16</inkml:trace>
  <inkml:trace contextRef="#ctx0" brushRef="#br0" timeOffset="133279.51">33155 17927 2048 0,'0'0'0'0,"0"0"0"16,0 0 0-16,0 0 0 15,-3 50 0-15,5 0 0 16,-1-9 0-16,1-7 0 16,2-6 0-16,-2-3 0 15,5-7 0-15,-2-4 0 16,6-4 0 0,-3-3 0-16,1-5 0 15,1-4 0-15,1-5 0 16,1-10 0-16,4-5 0 15,-1-7 0-15,1-1 0 16,0-5 0-16,2 7 0 16,4 4 0-16,0 1 0 15,5 2 0-15,-3 2 0 16,1 4 0-16,-2 5 0 16,-2 4 0-16,1 2 0 15,1 8 0-15,-2 2 0 16,0 3 0-1,-3 1 0-15,-4 2 0 16,-1 2 0-16,-3 1 0 16,-3-3 0-16,-2-4 0 15,-2-1 0-15,-2-4 0 16,0-1 0-16,-1-1 0 16,-10 0 0-16,-7 1 0 15,-6-4 0-15,-5 1 0 16,-2-5 0-16,-1 0 0 15,-1 1 0-15,-2-2 0 16,-4 1 0-16,0 4 0 16,2 3 0-1,1 2 0-15,-1 1 0 16,0-1 0-16,5 1 0 16,1 0 0-16,7 1 0 15,2 3 0-15,6 1 0 16,3-11 0-16,1-14 0 15,11 16 0-15</inkml:trace>
  <inkml:trace contextRef="#ctx0" brushRef="#br0" timeOffset="134847.46">24205 18279 2048 0,'0'0'0'15,"0"0"0"-15,0 0 0 16,0 0 0-16,0 0 0 16,0 0 0-16,0 0 0 15,0 0 0-15,0 0 0 16,52 15 0 0,-21-5 0-16,11 3 0 15,-20-6 0-15,20 4 0 16,-19-4 0-16,19 1 0 15,-20-4 0-15,16 11 0 16,-18-7 0-16,20 9 0 16,-18-7 0-16,-14-8 0 15,24-14 0-15,-13 5 0 16</inkml:trace>
  <inkml:trace contextRef="#ctx0" brushRef="#br0" timeOffset="135649.41">24840 18236 2048 0,'0'0'0'16,"0"0"0"-16,0 0 0 15,0 0 0-15,0 0 0 16,-9 62 0-16,6-10 0 15,-1-10 0-15,8 0 0 16,-2-2 0 0,4-8 0-16,0-2 0 15,3-6 0-15,-3-10 0 16,-2-3 0-16,6-4 0 16,-4-5 0-16,-4-2 0 15,4-3 0-15,1-5 0 16,-2-13 0-16,2-1 0 15,-1-4 0-15,1-1 0 16,1-2 0-16,1-2 0 16,1 2 0-16,-1 1 0 15,3 6 0 1,3 0 0-16,-15 22 0 16,24-24 0-16,-2 9 0 15,0 7 0-15,1 4 0 16,-1 3 0-16,4 3 0 15,3 1 0-15,-3-1 0 16,1 8 0-16,-5-2 0 16,-3 5 0-16,-3 6 0 15,-1-3 0-15,-1 3 0 16,0 4 0-16,-6 0 0 16,-5-8 0-16,0 9 0 15,-2-6 0-15,-3-6 0 16,-4-6 0-1,-1 1 0-15,-7-6 0 16,-1 4 0-16,-2-7 0 16,-1 0 0-16,-2 0 0 15,2-4 0-15,0-1 0 16,-3-5 0-16,0-9 0 16,3-1 0-16,-1-5 0 15,0-2 0-15,0 1 0 16,1 4 0-16,-4 4 0 15,-1 1 0 1,2 9 0-16,21 10 0 16,-36-7 0-16,3 1 0 15,9 4 0-15,4 4 0 16,10 4 0-16,-3 1 0 16,3 9 0-16,5 3 0 15,7 6 0-15,2-2 0 16,2-13 0-16,-4-8 0 15</inkml:trace>
  <inkml:trace contextRef="#ctx0" brushRef="#br0" timeOffset="135982.34">25520 18488 2048 0,'0'0'0'0,"0"0"0"16,0 0 0-16,0 0 0 15,0 0 0-15,0 0 0 16,0 0 0-16,0 0 0 16,-15 60 0-16,8-25 0 15,-10 44 0-15,9-35 0 16,-15-1 0-16</inkml:trace>
  <inkml:trace contextRef="#ctx0" brushRef="#br0" timeOffset="143856.16">28300 6931 2048 0,'0'0'0'16,"0"0"0"-16,0 0 0 16,51-27 0-16</inkml:trace>
  <inkml:trace contextRef="#ctx0" brushRef="#br0" timeOffset="145692.63">26695 17837 2048 0,'0'0'0'0,"0"0"0"16,0 0 0-16,0 0 0 16,0 0 0-16,0 0 0 15,0 0 0-15,0 0 0 16,0 0 0-16,34 43 0 16,-14-17 0-16,13 10 0 15,-17-19 0-15,11 17 0 16,-13-17 0-16,10 22 0 15,-12-16 0-15,3 27 0 16,-8-21 0 0,3 37 0-16,-6-29 0 0,-13 29 0 15,2-31 0 1,-8 39 0-16,5-34 0 16,-11 28 0-16,-3 7 0 15,12-39 0-15,-20 35 0 16,13-31 0-16,-22 36 0 15,17-34 0-15,-20 12 0 16,20-27 0-16,-38-16 0 16</inkml:trace>
  <inkml:trace contextRef="#ctx0" brushRef="#br0" timeOffset="146327.95">24418 17717 2048 0,'0'0'0'0,"0"0"0"15,0 0 0-15,0 0 0 16,-55 10 0-16,23-4 0 15,-5 40 0-15,3 14 0 16,0 12 0-16,3 7 0 16,2 10 0-16,5 4 0 15,-1-3 0-15,2-1 0 16,10-6 0-16,7 3 0 16,4-2 0-1,5-7 0-15,6 1 0 16,4-2 0-16,11-5 0 15,10-7 0-15,-17-33 0 16,34 17 0-16,-23-48 0 16,37 0 0-16,-31 0 0 15,-20 0 0 1</inkml:trace>
  <inkml:trace contextRef="#ctx0" brushRef="#br0" timeOffset="159619.62">30837 15699 2048 0,'0'0'0'0,"48"13"0"16,28 30 0-16,-35-18 0 15,-41-25 0-15</inkml:trace>
  <inkml:trace contextRef="#ctx0" brushRef="#br0" timeOffset="162304.15">26635 14349 2048 0,'0'0'0'0,"0"0"0"16,0 0 0-16,0 0 0 15,0 0 0-15,0 0 0 16,0 0 0-16,0 0 0 16,0 0 0-16,0 0 0 15,0 0 0 1,25-13 0-16,-11 5 0 15,-9 6 0-15,-3 1 0 16,-2 1 0-16,1 0 0 16,-1 0 0-16,-19 21 0 15,7-9 0-15,6-8 0 16,5-2 0-16,0-1 0 16,1-1 0-16,0 0 0 15,-8 15 0-15,3-6 0 16,3-5 0-16,1-3 0 15,1-1 0-15,0 2 0 16,-15-18 0 0</inkml:trace>
  <inkml:trace contextRef="#ctx0" brushRef="#br0" timeOffset="175567.31">29499 17004 2048 0,'0'0'0'0,"0"0"0"16,0 0 0-16</inkml:trace>
  <inkml:trace contextRef="#ctx0" brushRef="#br0" timeOffset="176323.53">30096 14499 2048 0,'0'0'0'16,"0"0"0"-16,0 0 0 15</inkml:trace>
  <inkml:trace contextRef="#ctx0" brushRef="#br0" timeOffset="177002.79">31762 16900 2048 0,'0'0'0'16,"0"0"0"-16,-16 58 0 16,5-25 0-16,-7 18 0 15,9-26 0 1</inkml:trace>
  <inkml:trace contextRef="#ctx0" brushRef="#br0" timeOffset="-209747.78">7120 5556 2048 0,'0'0'0'16,"0"0"0"-16,0 0 0 15,0 0 0-15,0 0 0 16,0 0 0-16,0 0 0 16,0 0 0-16,0 0 0 15,0 0 0-15,0 0 0 16,-2-14 0-1,1 6 0-15,0 5 0 16,1 0 0-16,0 3 0 16,0 0 0-16,0 0 0 15,0 0 0-15,0 0 0 16,0 0 0-16,0 0 0 16,0 0 0-16,-4 4 0 15,3-4 0-15,1 2 0 16,-2-2 0-16,2 0 0 15,0 0 0-15,0 0 0 16,0 0 0 0,0 0 0-16,0 0 0 15,0 0 0-15,0 0 0 16,-1-2 0-16,-1 2 0 16,1 0 0-16,1 0 0 15,0 0 0-15,0 0 0 16,0 0 0-16,0 0 0 15,0 0 0-15,0 0 0 16,0 0 0-16,0 0 0 16,-5-1 0-16,1 1 0 15,3-3 0 1,0 3 0-16,-5 19 0 16,2-9 0-16,4-6 0 15</inkml:trace>
  <inkml:trace contextRef="#ctx0" brushRef="#br0" timeOffset="-208671.15">7051 5864 2048 0,'0'0'0'0,"0"0"0"16,0 0 0-16,0 0 0 15,0 0 0 1,0 0 0-16,0 0 0 16,0 0 0-16,0 0 0 15,0 0 0-15,0 0 0 16,2-11 0-16,0 4 0 15,0 12 0-15,1 1 0 16,-3 0 0-16,1 3 0 16,2 5 0-16,0-1 0 15,-3 3 0-15,-1-2 0 16,-1 5 0 0,1 5 0-16,1-2 0 15,0 0 0-15,0-4 0 16,3 1 0-16,-2 7 0 15,3-5 0-15,-6 1 0 16,2-5 0-16,1-2 0 16,1-2 0-16,2 1 0 15,1-1 0-15,-2-1 0 16,0-4 0-16,0 3 0 16,0-1 0-16,4 3 0 15,-2-1 0 1,1 2 0-16,-2 0 0 15,-3 1 0-15,0-1 0 16,0-1 0-16,0-4 0 16,1-4 0-16,0-2 0 15,-2-2 0-15,0-1 0 16,0 0 0-16,0 0 0 16,0 0 0-16,0 0 0 15,2 2 0-15,-2-1 0 16,0 4 0-16,0-2 0 15,1 1 0-15,1 3 0 16,4 1 0 0,3 5 0-16,3-8 0 15,1 4 0-15,-3-4 0 16,-2-1 0-16,-2-4 0 16,-1-4 0-16,3 0 0 15,-2-3 0-15,0-6 0 16,4 5 0-16,-5-10 0 15,-1 0 0-15,1-7 0 16,-2-7 0-16,-3-8 0 16,-2-3 0-1</inkml:trace>
  <inkml:trace contextRef="#ctx0" brushRef="#br0" timeOffset="-208117.76">7119 5642 2048 0,'0'0'0'0,"0"0"0"16,0 0 0-16,0 0 0 16,0 0 0-16,0 0 0 15,0 0 0 1,0 0 0-16,0 0 0 15,0 0 0-15,-38-8 0 16,15 2 0-16,15 3 0 16,5 2 0-16,2 1 0 15,1 0 0-15,0 0 0 16,0 0 0-16,0 0 0 16,27-7 0-16,-11 4 0 15,-9 2 0-15,-5-1 0 16,0 2 0-1,-2 0 0-15,0 0 0 16,0 0 0-16,0 0 0 16,0 0 0-16,0 0 0 15,0 0 0-15,3 5 0 16,-1-4 0-16,-2 1 0 16,0-2 0-16,0 0 0 15,0 0 0-15</inkml:trace>
  <inkml:trace contextRef="#ctx0" brushRef="#br0" timeOffset="-199260.11">17239 6900 2048 0,'0'0'0'16,"0"0"0"-16,-23-41 0 15,11 18 0-15,0-4 0 16,5 11 0-1,6 11 0-15,0 5 0 16,1-2 0-16,0 2 0 16,0 0 0-1,0 0 0-15,22-14 0 16,-10 6 0-16,31-3 0 16,-19 2 0-1,47 7 0-15,-31 1 0 16,43-4 0-16,2 3 0 15,0 9 0 1,-5-1 0-16,-41-3 0 16,57-6 0-16,1 10 0 15,-50-2 0 1,44-10 0-16,-42 4 0 16,34 7 0-16,-38-2 0 15,29 3 0-15,-34-5 0 16,2 7 0-1,-21-5 0-15,-12-1 0 16,-6-3 0-16,-2 0 0 16,-1 0 0-1,12-15 0-15,-5 8 0 16,-4 4 0-16,-22-6 0 16,5 5 0-1,-38-14 0-15,20 9 0 16,-44-1 0-16,-4 4 0 15,0 2 0 1,41 3 0-16,-49-6 0 16,0-4 0-16,6 11 0 15,-3 1 0 1,-1 25 0-16</inkml:trace>
  <inkml:trace contextRef="#ctx0" brushRef="#br0" timeOffset="-190717.63">15401 14005 2048 0,'-47'-22'0'0,"18"10"0"16,-33-7 0-16,29 8 0 15,-24-1 0 1,26 6 0-16,-28 10 0 16,28 0 0-16,-33-2 0 15,27-2 0 1,-27 26 0-16,29-11 0 15,-30 16 0-15,29-15 0 16,-21 22 0 0,27-17 0-16,-23 21 0 15,24-20 0-15,-14 30 0 16,18-22 0-16,-11 26 0 16,15-27 0-1,4 38 0-15,9-29 0 16,-6 14 0-16,8-24 0 15,9 35 0-15,-1-29 0 16,8 38 0 0,-3-35 0-16,10 40 0 15,-6-36 0-15,16 29 0 16,-11-33 0 0,21 23 0-16,-16-27 0 15,32 7 0-15,-24-19 0 16,38 11 0-16,-30-13 0 15,37 6 0-15,-33-14 0 16,36 3 0 0,3-6 0-16,-4-3 0 15,-40-3 0-15,40-6 0 16,-35 4 0 0,39-12 0-16,-36 4 0 15,39-18 0-15,-38 13 0 16,27-28 0-16,-34 19 0 15,22-33 0 1,-29 25 0-16,20-33 0 16,-25 28 0-16,21-42 0 15,-8-1 0-15,-20 42 0 16,5-47 0 0,-4-1 0-16,-10 43 0 15,1-46 0-15,-6 38 0 16,-15-34 0-1,4 37 0-15,-21-34 0 16,13 35 0-16,-33-28 0 16,-6 7 0-1,26 34 0-15,-42-18 0 16,-5 12 0-16,0 12 0 16,0 17 0-1,-5 20 0-15,-13 37 0 16</inkml:trace>
  <inkml:trace contextRef="#ctx0" brushRef="#br0" timeOffset="-187529.53">15139 14182 2048 0,'0'0'0'0,"0"0"0"15,0 0 0-15,0 0 0 16,-52 37 0-16,22-13 0 16,-1 44 0-1,2 7 0-15,-4 0 0 16,7 3 0-16,15-40 0 16,-15 49 0-16,12-41 0 15,-5 24 0-15,8-32 0 16,1 23 0-1,5-31 0-15,-3 20 0 16,4-23 0-16,2-19 0 16,1-3 0-16,6-16 0 15,-3 5 0-15</inkml:trace>
  <inkml:trace contextRef="#ctx0" brushRef="#br0" timeOffset="-187128.57">15288 14511 2048 0,'0'0'0'16,"0"0"0"-16,0 0 0 16,0 0 0-16,0 0 0 15,0 0 0-15,0 0 0 16,0 0 0-16,-46 23 0 15,-4 8 0 1,2-1 0-16,1-1 0 16,-1 2 0-16,4-9 0 15,1 0 0 1,14-7 0-16,1-2 0 16,6-6 0-16,11-1 0 15,6-1 0-15,5 4 0 16,3 5 0-1,0 2 0-15,6-2 0 16,9 0 0-16,7-4 0 16,4 2 0-16,6-5 0 15,-1-1 0 1,4 1 0-16,9-7 0 16,-2-7 0-16</inkml:trace>
  <inkml:trace contextRef="#ctx0" brushRef="#br0" timeOffset="-186661.7">15530 14622 2048 0,'0'0'0'16,"0"0"0"-16,0 0 0 15,0 0 0-15,0 0 0 16,0 0 0-1,-22 55 0-15,0 1 0 16,7-5 0-16,6-6 0 16,0-6 0-16,2 0 0 15,4-17 0 1,0-7 0-16,1-4 0 16,0-10 0-16,1-1 0 15,2-9 0-15,0-5 0 16,-1-10 0-1,0-3 0-15,4-8 0 16,2 2 0-16,1-4 0 16,1 0 0-16,1 2 0 15,7 4 0 1,0 11 0-16,0 5 0 16,-2 6 0-16,0 5 0 15,3-4 0-15,-3 6 0 16,2 2 0-1,4 2 0-15,7-2 0 16,3 6 0-16,-2-1 0 16,7 3 0-1,4 7 0-15</inkml:trace>
  <inkml:trace contextRef="#ctx0" brushRef="#br0" timeOffset="-183508.34">14412 15123 2048 0,'0'0'0'16,"0"0"0"-16,0 0 0 15,0 0 0-15,0 0 0 16,0 0 0-16,0 0 0 16,0 0 0-16,12-47 0 15,-3 18 0-15,-6 18 0 16,-2 7 0 0</inkml:trace>
  <inkml:trace contextRef="#ctx0" brushRef="#br0" timeOffset="-183092.41">14559 14962 2048 0,'0'0'0'16,"0"0"0"-16,0 0 0 16,0 0 0-16,0 0 0 15,-50 7 0 1,9 7 0-16,1 2 0 15,3 9 0-15,-4 7 0 16,-9 8 0 0,1-6 0-16,-7 10 0 15,-4 3 0-15,4-2 0 16,-4 1 0-16,-1-2 0 16,-2 2 0-16,3 4 0 15,3-6 0 1,5 0 0-16,9-5 0 15,2-2 0-15,7-7 0 16,8-3 0-16,-1-1 0 16,5-1 0-16,3-1 0 15,1 1 0-15,8-8 0 16,2-8 0 0,8 5 0-16,-1-8 0 15,5-6 0-15,1-4 0 16,-1-12 0-16,-4 16 0 15</inkml:trace>
  <inkml:trace contextRef="#ctx0" brushRef="#br0" timeOffset="-182374.57">15798 15122 2048 0,'0'0'0'16,"0"0"0"-16,0 0 0 15,0 0 0 1,0 0 0-16,0 0 0 16,0 0 0-16,0 0 0 15,0 0 0 1,17 25 0-16,2-1 0 15,-1-5 0-15,-2-1 0 16,-2 3 0 0,-2 2 0-16,8 2 0 15,-2 2 0-15,-2-2 0 16,-2 4 0-16,2 2 0 16,-1-2 0-16,1 2 0 15,-4-3 0 1,1-1 0-16,0-1 0 15,-1 2 0-15,0-7 0 16,2 0 0-16,-3-5 0 16,-2 1 0-16,-1-6 0 15,-4-1 0-15,3-4 0 16,-5-2 0 0,3 6 0-16,-5-10 0 15</inkml:trace>
  <inkml:trace contextRef="#ctx0" brushRef="#br0" timeOffset="-180472.64">13688 15968 2048 0,'-77'-44'0'16,"-2"-7"0"-16,4 5 0 15,6-4 0-15,0 10 0 16,2-6 0-16,-2 6 0 16,0 9 0-1,-6 13 0-15,-5 14 0 16,1-1 0-16,-4 18 0 15,-8 14 0-15,-2 2 0 16,-4 20 0-16,-4 8 0 16,-3 14 0-1,5 2 0-15,0 19 0 16,6-1 0-16,4 7 0 16,8 2 0-16,1 3 0 15,17 3 0-15,14 4 0 16,12 4 0-16,12 2 0 15,15 1 0-15,2-6 0 16,9-8 0-16,9-9 0 16,12-5 0-16,7-6 0 15,9-10 0-15,14-1 0 16,1-11 0 0,22-7 0-16,9-5 0 15,1-13 0-15,10-8 0 16,6-5 0-16,7-2 0 15,3-5 0-15,7 0 0 16,-4-9 0-16,3-10 0 16,5-3 0-16,0-8 0 15,2-16 0-15,-1-6 0 16,-6-6 0-16,-5-4 0 16,-6-5 0-16,-4-5 0 15,-12 0 0 1,-8-12 0-16,-10-1 0 0,-10-6 0 15,-8-13 0 1,-15-8 0-16,-3-4 0 16,-13-5 0-16,-10 5 0 15,-5-6 0-15,-3-8 0 16,-14 3 0-16,-9 10 0 16,-10 2 0-16,-8 7 0 15,-7 15 0-15,-16 4 0 16,-5 15 0-1,-3 5 0-15,-5 7 0 16,-1 5 0-16,2 8 0 16,-6 10 0-16,-5 9 0 15,1 14 0-15,-4 14 0 16,-9 14 0 0,8 12 0-16,6 16 0 15,17 2 0-15,1-11 0 16,-7-24 0-16</inkml:trace>
  <inkml:trace contextRef="#ctx0" brushRef="#br0" timeOffset="-179555.23">16993 15729 2048 0,'0'0'0'16,"-16"-58"0"-16,7 22 0 15,-47-11 0 1,26 24 0-16,-54 5 0 16,-5 8 0-16,0 16 0 15,-3 7 0-15,1 8 0 16,-1 12 0-16,-2 11 0 15,-7 6 0 1,-1 8 0-16,0 7 0 16,5 9 0-16,5 4 0 15,-3 4 0-15,14 3 0 16,9 10 0-16,5 1 0 16,12 9 0-1,8 9 0-15,12 6 0 16,18-6 0-16,16-13 0 15,19-16 0-15,16-11 0 16,22-4 0-16,14 2 0 16,8 3 0-16,7 0 0 15,11-11 0-15,7-1 0 16,12-15 0 0,2-10 0-16,13-12 0 15,3-15 0-15,4-16 0 16,-9-18 0-16,-3-11 0 15,-4-10 0-15,-7-5 0 16,-8-7 0-16,-9-1 0 16,-10-9 0-16,-7-5 0 15,-5-5 0-15,-13-9 0 16,-3-7 0-16,-11-2 0 16,-4-9 0-1,-9-10 0-15,-7 7 0 16,-10-4 0-16,-4 13 0 15,-18 4 0-15,-16 5 0 16,-10 8 0-16,-10 2 0 16,-13 2 0-16,-13 11 0 15,-11 13 0 1,-3 10 0-16,-13 9 0 16,3 10 0-16,-15 16 0 15,-6 14 0-15,-5 23 0 16,1 10 0-1,6 6 0-15,18 1 0 16,48-23 0-16,43-24 0 16</inkml:trace>
  <inkml:trace contextRef="#ctx0" brushRef="#br0" timeOffset="-178821.38">13114 16396 2048 0,'-56'9'0'0,"23"-4"0"16,-7 12 0-1,20-8 0-15,2 14 0 16,10-11 0-16,-16 51 0 15,1 17 0-15,-1 4 0 16,-8 11 0-16,0 4 0 16,1-5 0-16,3-7 0 15,14-48 0-15,-16 26 0 16,14-30 0-16,9-21 0 16,4-10 0-16,3-3 0 15,-8 27 0-15,4-11 0 16,2-10 0-16,38 3 0 15,-14-4 0 1,28 0 0-16,-24-6 0 16,39-3 0-16,-28 1 0 15,34-6 0-15,-32 3 0 16,34-7 0-16,-34 6 0 16,44-8 0-16,0 4 0 15,-7-8 0-15,3 5 0 16,14-18 0-16,12-17 0 15,-4-19 0 1,-18-17 0-16</inkml:trace>
  <inkml:trace contextRef="#ctx0" brushRef="#br0" timeOffset="-178470.54">16503 16104 2048 0,'0'0'0'16,"0"0"0"-16,0 0 0 15,0 0 0-15,-12 80 0 16,-10 10 0 0,-11 10 0-16,6 6 0 15,0 4 0-15,3-4 0 16,14-5 0-16,-2-5 0 16,6-52 0-16,13 25 0 15,-2-30 0-15,-3-25 0 16,-2-14 0-16</inkml:trace>
  <inkml:trace contextRef="#ctx0" brushRef="#br0" timeOffset="-177953.22">16534 16277 2048 0,'0'0'0'16,"-5"-46"0"-16,0 13 0 0,0 19 0 15,6 9 0 1,9 3 0-16,6 2 0 16,12 0 0-16,8-4 0 15,9 4 0-15,-3 2 0 16,1 3 0-16,-3 1 0 16,-5 1 0-16,-2 6 0 15,-5-1 0 1,-6 3 0-16,-6 6 0 15,-10 2 0-15,-9 13 0 16,-7 2 0-16,-9-4 0 16,-9 3 0-16,-6-10 0 15,-6-5 0 1,3-6 0-16,-6-5 0 16,0-4 0-16,-3-4 0 15,0-5 0-15,7-2 0 16,6 1 0-16,9-3 0 15,12 4 0-15,4 0 0 16,7 2 0-16,3 12 0 16,6 8 0-1,4 4 0-15,6 6 0 0,10 9 0 16,7 10 0 0,12 0 0-16,-47-49 0 15,100 84 0-15,3-12 0 16,-6-15 0-16,7-13 0 15</inkml:trace>
  <inkml:trace contextRef="#ctx0" brushRef="#br0" timeOffset="-142079.72">10802 17702 2048 0,'0'0'0'0,"0"0"0"16,-32 57 0-16,14-23 0 15,-3 46 0-15,4 5 0 16,-8 3 0-16,1-1 0 15,2 2 0-15,-2-6 0 16,24-83 0-16,-25 83 0 16,-5 24 0-16,17-52 0 15,1 15 0-15,7-34 0 16,8 6 0 0,-1-23 0-16,-1-11 0 15,17-27 0-15,-8 8 0 16,-6 6 0-16</inkml:trace>
  <inkml:trace contextRef="#ctx0" brushRef="#br0" timeOffset="-141729.77">11099 17977 2048 0,'0'0'0'16,"0"0"0"-16,0 0 0 15,0 0 0-15,-47 4 0 16,8 8 0-16,3 5 0 16,-3 10 0-16,-3 6 0 15,-1-1 0-15,-2 5 0 16,3-8 0-16,3-4 0 16,1-5 0-16,10-2 0 15,2-7 0-15,9-1 0 16,0-3 0-1,7-2 0-15,6-1 0 16,-2 2 0-16,3 7 0 16,5 5 0-16,4 3 0 15,7-4 0-15,4 6 0 16,4-3 0-16,7-5 0 16,7-1 0-16,11-6 0 15,7-8 0-15</inkml:trace>
  <inkml:trace contextRef="#ctx0" brushRef="#br0" timeOffset="-141495.8">11271 18386 2048 0,'0'0'0'0,"0"0"0"16,-21 53 0-16,5-6 0 15,12-14 0-15,5-6 0 16,4 4 0-16,1-4 0 16,2-10 0-16,-1-4 0 15,-2-2 0-15,5-9 0 16,0-10 0-16,-1-5 0 16</inkml:trace>
  <inkml:trace contextRef="#ctx0" brushRef="#br0" timeOffset="-141312.87">11354 18076 2048 0,'0'0'0'0,"0"0"0"0,0 0 0 15,0 0 0 1,0 0 0-16,0 0 0 15,0 0 0-15,-6 53 0 16,10-19 0-16</inkml:trace>
  <inkml:trace contextRef="#ctx0" brushRef="#br0" timeOffset="-141083.39">11814 18339 2048 0,'0'0'0'15,"0"0"0"-15,0 0 0 16,0 0 0-16,0 0 0 15</inkml:trace>
  <inkml:trace contextRef="#ctx0" brushRef="#br0" timeOffset="-140918.93">12027 18292 2048 0,'0'0'0'15,"0"0"0"-15,0 0 0 16,1 47 0-16,-1-66 0 16,-1 3 0-16</inkml:trace>
  <inkml:trace contextRef="#ctx0" brushRef="#br0" timeOffset="-140770.45">12256 18305 2048 0,'0'0'0'0,"0"0"0"15,0 0 0-15,-7 49 0 16</inkml:trace>
  <inkml:trace contextRef="#ctx0" brushRef="#br0" timeOffset="-140598.95">12447 18326 2048 0,'0'0'0'16,"0"0"0"-16,-15 55 0 15,21-21 0-15,17-26 0 16</inkml:trace>
  <inkml:trace contextRef="#ctx0" brushRef="#br0" timeOffset="-140228.06">13020 17874 2048 0,'0'0'0'15,"-31"38"0"-15,4 15 0 16,6 11 0-16,5 5 0 15,2 5 0-15,7 2 0 16,0 3 0-16,-2-1 0 16,3-4 0-16,1-3 0 15,6-13 0-15,4-6 0 16,7-24 0-16,0-17 0 16,4-15 0-16,4-14 0 15,4-22 0-15</inkml:trace>
  <inkml:trace contextRef="#ctx0" brushRef="#br0" timeOffset="-139877.49">13296 18201 2048 0,'0'0'0'15,"0"0"0"-15,0 0 0 16,-52 12 0-16,11 2 0 15,6-2 0-15,8 4 0 16,-6 2 0 0,1 1 0-16,-3 4 0 0,3-5 0 15,7-3 0 1,0-4 0-16,3 2 0 16,0-2 0-16,8-2 0 15,4-3 0-15,2 4 0 16,6 5 0-16,3 7 0 15,1-3 0-15,5 1 0 16,3 0 0-16,5-1 0 16,8 0 0-16,1-3 0 15,5-5 0-15,8-8 0 16,4-5 0 0</inkml:trace>
  <inkml:trace contextRef="#ctx0" brushRef="#br0" timeOffset="-139425.54">13352 18362 2048 0,'0'0'0'16,"0"0"0"-16,0 0 0 15,0 0 0-15,0 0 0 16,0 0 0-1,-17 57 0-15,5 4 0 16,0-8 0-16,9 1 0 16,-1-7 0-16,2-4 0 15,1-15 0-15,0-5 0 16,1-9 0-16,2-8 0 16,0-4 0-16,2-7 0 15,-2-7 0-15,6-7 0 16,-1-15 0-16,-2 2 0 15,1-4 0-15,0-2 0 16,1-3 0-16,2 7 0 16,-1 4 0-1,2 3 0-15,-1 8 0 16,2 7 0-16,-2 2 0 16,1 7 0-16,3 0 0 15,6 5 0-15,-2-1 0 16,-1 2 0-16,4 5 0 15,3-2 0-15,0-2 0 16,0 3 0-16,-2-3 0 16</inkml:trace>
  <inkml:trace contextRef="#ctx0" brushRef="#br0" timeOffset="-139260.08">13611 18511 2048 0,'0'0'0'16,"0"0"0"-16,0 0 0 16,0 0 0-16,0 0 0 15,0 0 0-15,0 0 0 16,47 8 0-16</inkml:trace>
  <inkml:trace contextRef="#ctx0" brushRef="#br0" timeOffset="-139210.12">13779 18489 2048 0,'0'0'0'0,"41"-28"0"15</inkml:trace>
  <inkml:trace contextRef="#ctx0" brushRef="#br0" timeOffset="-139043.62">13943 18323 2048 0,'0'0'0'0,"0"0"0"15,0 0 0-15,0 0 0 16,-23 44 0-16,2 11 0 15,10-3 0-15,2 7 0 16,7 6 0 0,5-8 0-16</inkml:trace>
  <inkml:trace contextRef="#ctx0" brushRef="#br0" timeOffset="-138609.74">15540 17717 2048 0,'0'0'0'0,"-42"39"0"16,12 11 0-16,10 8 0 15,20-58 0-15,-27 119 0 16,2-9 0-16,6-4 0 16,6-1 0-16,3-10 0 15,2-8 0-15,8-17 0 16,2-29 0-16,1-29 0 16,8-22 0-16,11-39 0 15</inkml:trace>
  <inkml:trace contextRef="#ctx0" brushRef="#br0" timeOffset="-138275.72">15799 18006 2048 0,'0'0'0'0,"0"0"0"15,-49-4 0-15,7 3 0 16,10 8 0-16,1 2 0 15,-4 11 0-15,-5-1 0 16,-1 4 0-16,-1 0 0 16,3-1 0-1,3-7 0-15,36-15 0 16,-38 19 0-16,15-5 0 16,12-5 0-16,6 8 0 15,7 5 0-15,3 4 0 16,4-1 0-16,4 2 0 15,2-1 0-15,7 4 0 16,5-1 0 0,7-11 0-16,11-11 0 0,6-10 0 15</inkml:trace>
  <inkml:trace contextRef="#ctx0" brushRef="#br0" timeOffset="-137842.33">15936 18177 2048 0,'0'0'0'0,"-38"31"0"16,7 12 0-16,14 4 0 16,6 2 0-16,3 1 0 15,5-3 0-15,3-1 0 16,0-46 0-1,1 46 0-15,-1-15 0 16,0-15 0-16,0-11 0 16,0-2 0-16,1-3 0 15,1-10 0-15,-2-13 0 16,0 23 0-16,6-52 0 16,-1 5 0-16,-5 47 0 15,11-70 0-15,0 12 0 16,-2 13 0-16,2 13 0 15,-4 11 0-15,2 3 0 16,-2 4 0-16,6 5 0 16,0 2 0-1,4 3 0-15,5 3 0 16,2-2 0-16,2 3 0 16,-26 0 0-16,46 2 0 15,-5-4 0-15,-11 4 0 16</inkml:trace>
  <inkml:trace contextRef="#ctx0" brushRef="#br0" timeOffset="-137591.33">16081 18312 2048 0,'0'0'0'16,"0"0"0"-16,0 0 0 15,0 0 0-15,0 0 0 16,0 0 0-16,55 2 0 16,-6-2 0-16,-12-2 0 15,-6 1 0-15,-4 0 0 16,-2-3 0-16,0-3 0 16,-3 0 0-1,-22 7 0-15,30-18 0 0,-14-4 0 16</inkml:trace>
  <inkml:trace contextRef="#ctx0" brushRef="#br0" timeOffset="-137407.35">16332 18137 2048 0,'0'0'0'16,"0"0"0"-16,0 0 0 15,0 0 0-15,-39 49 0 16,11-4 0-16,14 0 0 15,6-4 0-15,2 4 0 16,3-2 0-16,2-8 0 16,6-6 0-1,6-17 0-15</inkml:trace>
  <inkml:trace contextRef="#ctx0" brushRef="#br0" timeOffset="-137207.91">16518 18087 2048 0,'0'0'0'0,"0"0"0"0,-29 42 0 16,8 5 0-1,6 6 0-15,5 1 0 16,3 0 0-16,3 0 0 15</inkml:trace>
  <inkml:trace contextRef="#ctx0" brushRef="#br0" timeOffset="-136987.97">16772 18252 2048 0,'0'0'0'16,"0"0"0"-16,0 0 0 16,0 0 0-16,0 0 0 15</inkml:trace>
  <inkml:trace contextRef="#ctx0" brushRef="#br0" timeOffset="-136805.98">17019 18039 2048 0,'0'0'0'16,"0"0"0"-16,0 0 0 15,0 0 0-15,0 0 0 16,0 0 0-16</inkml:trace>
  <inkml:trace contextRef="#ctx0" brushRef="#br0" timeOffset="-136667.45">17173 18024 2048 0,'0'0'0'0,"0"0"0"16,0 0 0-16,0 0 0 16,0 0 0-16</inkml:trace>
  <inkml:trace contextRef="#ctx0" brushRef="#br0" timeOffset="-136323.42">17653 17429 2048 0,'0'0'0'0,"0"0"0"16,0 0 0-16,-13 50 0 0,6 4 0 15,-5 7 0 1,3 4 0-16,-6 10 0 16,15-75 0-16,-21 121 0 15,-1-16 0-15,8-17 0 16,-1-10 0-16,11-15 0 16,6-9 0-16,3-21 0 15,2-19 0-15,5-19 0 16,1-26 0-16,-13 31 0 15</inkml:trace>
  <inkml:trace contextRef="#ctx0" brushRef="#br0" timeOffset="-135988.98">17927 17673 2048 0,'0'0'0'0,"0"0"0"15,0 0 0-15,0 0 0 16,0 0 0-16,-63 17 0 16,4 10 0-16,13 6 0 15,3 0 0-15,5-8 0 16,7-2 0 0,3-5 0-16,28-18 0 15,-28 18 0-15,12-1 0 16,6 4 0-16,11 0 0 15,4 2 0-15,0 0 0 16,4-2 0-16,4 3 0 16,4-12 0-16,1 11 0 15,-18-23 0-15,35 31 0 16,1-10 0-16,-4-9 0 16,5-11 0-16</inkml:trace>
  <inkml:trace contextRef="#ctx0" brushRef="#br0" timeOffset="-135504.1">18053 17951 2048 0,'0'0'0'0,"0"0"0"16,0 0 0-16,0 0 0 15,-9 47 0-15,-1-2 0 16,5-3 0-16,0-7 0 16,-2 0 0-16,-1 2 0 15,2-4 0-15,1-12 0 16,3 3 0 0,1-11 0-16,1-9 0 15,0-2 0-15,-1-2 0 16,1 0 0-16,0 0 0 15,1-14 0-15,2-7 0 16,-1-9 0-16,3-4 0 16,-1-4 0-16,3-1 0 15,0 2 0-15,1 0 0 16,-1 7 0-16,0 2 0 16,0 9 0-16,2 4 0 15,2 1 0 1,-1 4 0-16,3 1 0 15,3 7 0-15,0 2 0 16,2 2 0-16,1 4 0 16,-1 4 0-16,-2-4 0 15,2-2 0-15,2 7 0 16,1 3 0-16,-1 2 0 16</inkml:trace>
  <inkml:trace contextRef="#ctx0" brushRef="#br0" timeOffset="-132969.99">17947 18037 2048 0,'0'0'0'0,"0"0"0"15,0 0 0 1,0 0 0-16,0 0 0 16,0 0 0-16,0 0 0 15,0 0 0-15,0 0 0 16,0 0 0-16,0 0 0 16,18-50 0-16,-18 50 0 15,19-58 0-15,-10 28 0 16,13-13 0-16,-10 22 0 15,15-18 0-15,-12 18 0 16,10-14 0-16,-12 16 0 16,-8 12 0-16,18-14 0 15,-9 9 0 1,-9 8 0-16,-3 3 0 16,-1 0 0-16,-1 1 0 15,0 0 0-15,0 0 0 16,0 0 0-16,-4 19 0 15,2-7 0-15,-3 12 0 16,3-11 0-16,-4 17 0 16,4-16 0-16,-5 23 0 15,3-16 0-15,2-12 0 16,-3 29 0-16,3-16 0 16,-5 15 0-16,3-19 0 15,-2 23 0-15,2-18 0 16,-5 23 0-1,5-21 0-15,-6 25 0 16,5-23 0-16,-8 21 0 16,6-22 0-16,-7 18 0 15,5-19 0-15,-5 23 0 16,6-22 0-16,-9 12 0 16,8-18 0-16,-5 20 0 15,7-19 0-15,-11 16 0 16,18-37 0-16,-22 42 0 15,10-21 0-15,8-14 0 16,-23 17 0 0,12-11 0-16,10-9 0 15,-22 5 0-15,9-3 0 16,12-5 0-16,-23-13 0 16,11 3 0-16,-1-40 0 15,10 19 0-15</inkml:trace>
  <inkml:trace contextRef="#ctx0" brushRef="#br0" timeOffset="-132745.96">18298 17223 2048 0,'0'0'0'16,"0"0"0"-16,0 0 0 15,0 0 0-15,0 0 0 16,0 0 0-16,27 72 0 16,-9-30 0-1</inkml:trace>
  <inkml:trace contextRef="#ctx0" brushRef="#br0" timeOffset="-129515.21">10823 18819 2048 0,'0'0'0'0,"0"0"0"16,0 0 0-16,0 0 0 15,0 0 0-15,0 0 0 16,0 0 0-16,-51 8 0 16,21-2 0-1,17-4 0-15,9-1 0 16,-23 10 0-16,12-4 0 15,9-5 0-15,-17 28 0 16,8-14 0-16,-4 26 0 16,8-19 0-16,-3 12 0 15,6-14 0-15,1 5 0 16,3-26 0-16,2 0 0 16,5 0 0-16,0 0 0 15,-3 0 0-15,1 0 0 16,-1 0 0-1,28 0 0-15,-11 0 0 16,11 0 0-16,-15 0 0 16,11 0 0-16,-10-5 0 15,8-25 0-15,-10 14 0 16,8-28 0-16,-8 18 0 16,9-19 0-16,-9 20 0 15,5-25 0-15,-6 23 0 16,5-10 0-1,-7 16 0-15,1-12 0 0,-5 16 0 16,-3 9 0 0,-1 5 0-16,-1 3 0 15,2-29 0-15,-1 12 0 16,-1 9 0-16,0 6 0 16,0 1 0-16,0 1 0 15,0 0 0-15,0 0 0 16,0 0 0-16,-13 9 0 15,5-2 0-15,0 26 0 16,5-15 0-16,-6 19 0 16,4-16 0-16,4 26 0 15,0-20 0-15,0 14 0 16,1-19 0 0,4 14 0-16,-1-16 0 15,5 16 0-15,-5-18 0 16,-1-11 0-16,-2-4 0 15,0-3 0-15,21 30 0 16,-10-14 0-16,-6-9 0 16,-2-5 0-16,17-6 0 15,-7 1 0-15,2-13 0 16</inkml:trace>
  <inkml:trace contextRef="#ctx0" brushRef="#br0" timeOffset="-128819.85">11101 18841 2048 0,'0'0'0'0,"0"0"0"15,0 0 0-15,0 0 0 16,0 0 0-16,0 0 0 16,0 0 0-16,0 0 0 15,0 0 0-15,0 0 0 16,0 0 0-16,-10 5 0 15,5-2 0 1,3-2 0-16,1 0 0 16,1-1 0-16,0 0 0 15,0 0 0-15,0 0 0 16,0 0 0-16,0 0 0 16,0 0 0-16,0 0 0 15,0 0 0-15,0 0 0 16,0 0 0-16,0 0 0 15,0 0 0-15,0 0 0 16,0 0 0-16,0 0 0 16,0 0 0-1,0 0 0-15,0 0 0 0,0 0 0 16,0 5 0 0,0 0 0-16,0-4 0 15,0-1 0-15,0 0 0 16,0 0 0-16,3 30 0 15,-1-11 0-15,-1-13 0 16,-3 28 0-16,1-15 0 16,0-12 0-16,1-5 0 15,4 25 0-15,0-10 0 16,-3-10 0-16,-1-6 0 16,0-1 0-16,0 0 0 15,0 0 0 1,0 0 0-16,0 0 0 15,15 0 0-15,-7 0 0 16</inkml:trace>
  <inkml:trace contextRef="#ctx0" brushRef="#br0" timeOffset="-128604.92">11111 18744 2048 0,'0'0'0'16,"0"0"0"-16,0 0 0 15,0 0 0-15,0 0 0 16,0 0 0-16,0 0 0 16,0 0 0-16,0 0 0 15,0 0 0-15</inkml:trace>
  <inkml:trace contextRef="#ctx0" brushRef="#br0" timeOffset="-128342.53">11296 18842 2048 0,'0'0'0'16,"0"0"0"-16,0 0 0 16,0 0 0-16,0 0 0 15,0 0 0-15,0 0 0 16,0 0 0-16,0 0 0 16,0 0 0-1,45 0 0-15,-9-6 0 16,-14-3 0-16</inkml:trace>
  <inkml:trace contextRef="#ctx0" brushRef="#br0" timeOffset="-128098.11">11469 18686 2048 0,'0'0'0'0,"-25"43"0"16,5 2 0-16,12-4 0 16,6 2 0-16,6 1 0 15,0 3 0-15,2-12 0 16,2-2 0-16,3-6 0 16,-4-22 0-16,-3-5 0 15,4 0 0-15</inkml:trace>
  <inkml:trace contextRef="#ctx0" brushRef="#br0" timeOffset="-126989.41">13333 18880 2048 0,'0'0'0'0,"0"0"0"16,0 0 0-16,0 0 0 16,0 0 0-16,0 0 0 15,-45-22 0-15,13 3 0 16,7 7 0-16,5-1 0 16,3 3 0-16,0-2 0 15,-2 5 0-15,0 5 0 16,2-2 0-16,0-5 0 15,2 4 0 1,3 10 0-16,-1 1 0 16,0 1 0-16,2 11 0 15,1 8 0-15,2 5 0 16,1 0 0-16,4 4 0 16,1 3 0-16,6-2 0 15,4-11 0-15,2 1 0 16,4-26 0-16,3 0 0 15,4 0 0-15,0 0 0 16,2-5 0-16,0-8 0 16,-2-10 0-16,2-9 0 15,0 1 0-15,-3-2 0 16,0-1 0-16,-4 7 0 16,1-1 0-1,-4 3 0-15,-4 4 0 16,-4 6 0-16,0 2 0 15,-3-2 0-15,0 8 0 16,-3-3 0-16,0-1 0 16,-3 6 0-16,0 2 0 15,0-1 0-15,-1-4 0 16,1 2 0-16,2 4 0 16,-1 2 0-16,0-1 0 15,2 1 0 1,1 0 0-16,0 0 0 15,1 6 0-15,0 1 0 16,0 1 0-16,3 6 0 16,-2 11 0-16,-2 8 0 15,3 2 0-15,-1 1 0 16,1-2 0-16,1-3 0 16,2 7 0-16,-3-7 0 15,2 2 0-15,2 1 0 16,0-27 0-16,2-7 0 15,1 0 0-15,2 0 0 16,-2 0 0-16,-4 0 0 16,0 0 0-1,-1 0 0-15,0 0 0 16,0 0 0-16,-2 0 0 16,0 0 0-16,-2 0 0 15</inkml:trace>
  <inkml:trace contextRef="#ctx0" brushRef="#br0" timeOffset="-126278.11">13545 18806 2048 0,'0'0'0'15,"0"0"0"-15,0 0 0 16,0 0 0-16,-15 46 0 16,7-20 0-16,6 15 0 15,2-18 0-15,-1 21 0 16,1-22 0-1,2 19 0-15,-1-41 0 16,2 0 0-16,-1 0 0 16,-2 0 0-16,0 0 0 15,1 0 0-15,-1 0 0 16,0 0 0-16,0 0 0 16,10 0 0-16,-4 0 0 15,0 0 0-15,-3 0 0 16,1-21 0-16,-2 1 0 15,-1-14 0-15,-1 16 0 16,1-14 0 0,0 14 0-16,-1 13 0 15,0 2 0-15,0 3 0 16,0 0 0-16,2-25 0 16,-1 10 0-16,1 8 0 15,-2 5 0-15,0 2 0 16,22-11 0-16,-8 4 0 15,-9 5 0 1,-3 0 0-16,24-11 0 0,-11 4 0 16,-9 6 0-16</inkml:trace>
  <inkml:trace contextRef="#ctx0" brushRef="#br0" timeOffset="-125777.83">13703 18822 2048 0,'0'0'0'16,"0"0"0"-16,0 0 0 16,0 0 0-16,0 0 0 15,0 0 0-15,0 0 0 16,0 0 0-16,0 0 0 16,0 0 0-16,0 0 0 15,37 23 0-15,-14-10 0 16,-14-4 0-16,-4-5 0 15,-1-2 0 1,-1 2 0-16,-1-1 0 0,1 3 0 16,-2-3 0-1,1-1 0-15,-1 1 0 16,-1 0 0-16,0-2 0 16,0-1 0-16,0 0 0 15,0 0 0-15,0 0 0 16,0 0 0-16,0 0 0 15,0 0 0-15,0 0 0 16,0 0 0-16,1-4 0 16,0-7 0-16,1 5 0 15</inkml:trace>
  <inkml:trace contextRef="#ctx0" brushRef="#br0" timeOffset="-124567.79">13803 18800 2048 0,'0'0'0'16,"0"0"0"-16,0 0 0 15,0 0 0-15,0 0 0 16,0 0 0-16,0 0 0 15,0 0 0-15,0 0 0 16,0 0 0 0,0 0 0-16,2 23 0 15,0-11 0-15,-2-5 0 16,0-7 0-16,0 2 0 16,0-2 0-16,0 0 0 15,0 0 0-15,0 0 0 16,0 0 0-16,0 0 0 15,0 0 0-15,0 0 0 16,0 0 0-16,0 0 0 16,0 0 0-16,0 0 0 15,0 0 0-15,0 0 0 16,0 0 0 0,0 0 0-16,0 0 0 15,0 0 0-15,0 0 0 16,18 0 0-16,-9 0 0 15,-5 1 0-15,-3-1 0 16,0 0 0-16,-1 0 0 16,0 0 0-16,0 0 0 15,0 0 0-15,0 0 0 16,18 10 0-16,-7-3 0 16,-7-5 0-16,-2 0 0 15,-2-2 0 1,1 0 0-16,-1 0 0 0,0 0 0 15,0 0 0 1</inkml:trace>
  <inkml:trace contextRef="#ctx0" brushRef="#br0" timeOffset="-123876.53">13810 18855 2048 0,'0'0'0'0,"0"0"0"15,0 0 0-15,0 0 0 16,0 0 0-16,0 0 0 16,0 0 0-16,0 0 0 15,0 0 0-15,0 0 0 16,0 0 0-16,5 18 0 16,-1-6 0-16,3-5 0 15,-1-2 0-15,1-4 0 16,1-1 0-16,1 3 0 15,1-2 0 1,-1-1 0-16,1 0 0 16,0 1 0-16,1-2 0 15,-2 1 0-15,0-4 0 16,-1-9 0-16,0 3 0 16</inkml:trace>
  <inkml:trace contextRef="#ctx0" brushRef="#br0" timeOffset="-123609.53">13979 18762 2048 0,'0'0'0'0,"0"0"0"15,0 0 0-15,0 0 0 16,0 0 0-16,0 0 0 15,0 0 0-15,0 0 0 16,-11 55 0-16,2 1 0 16,4-6 0-16,6 4 0 15,0-1 0-15,3-34 0 16,6-19 0-16,-5 0 0 16,-10 0 0-16</inkml:trace>
  <inkml:trace contextRef="#ctx0" brushRef="#br0" timeOffset="-121289.95">15491 18892 2048 0,'0'0'0'0,"0"0"0"16,0 0 0-16,0 0 0 15,0 0 0 1,0 0 0-16,0 0 0 16,0 0 0-16,0 0 0 15,0 0 0-15,0 0 0 16,-27 6 0-16,12-2 0 15,7-4 0-15,6 1 0 16,2-1 0-16,0 0 0 16,-11-29 0-16,5 11 0 15,3 11 0-15,2 5 0 16,1 1 0-16,0 1 0 16,0 0 0-1,-24-1 0-15,10 0 0 16,9 1 0-16,-10 20 0 15,5-7 0-15,-2 16 0 16,7-13 0-16,2 28 0 16,2-21 0-16,5 23 0 15,-2-32 0-15,9-14 0 16,-3 0 0-16,-6 0 0 16,24 0 0-16,-10 0 0 15,12 0 0-15,-14 0 0 16,16-41 0-1,-13 10 0-15,12-38 0 16,-13 32 0-16,8-8 0 16,-11 21 0-16,-1-26 0 15,-5 22 0-15,0-7 0 16,-4 16 0-16,-3-12 0 16,-1 15 0-16,1 9 0 15,0 4 0-15,0 3 0 16,0 0 0-16,0 0 0 15,-11-2 0-15,4 0 0 16,-8 34 0 0,7-13 0-16,-12 47 0 15,10-28 0-15,-7 47 0 16,7-37 0-16,5 30 0 16,3-36 0-16,12-10 0 15,-3-32 0-15,18 0 0 16,-8 0 0-16,18 0 0 15,-14 0 0-15,14 0 0 16,-16 0 0-16,10-25 0 16</inkml:trace>
  <inkml:trace contextRef="#ctx0" brushRef="#br0" timeOffset="-121106.96">15934 18892 2048 0,'0'0'0'16,"0"0"0"-16,0 0 0 16,24 39 0-16,-9-14 0 15,20-41 0-15,-17 3 0 16,-18 13 0-16,27-40 0 16,-13 15 0-1</inkml:trace>
  <inkml:trace contextRef="#ctx0" brushRef="#br0" timeOffset="-120990.48">16303 18815 2048 0,'0'0'0'15,"0"0"0"-15,36 34 0 16,-1-17 0-16,2-17 0 16,-1-24 0-16</inkml:trace>
  <inkml:trace contextRef="#ctx0" brushRef="#br0" timeOffset="-120822.99">16922 18773 2048 0,'0'0'0'0,"0"0"0"16,53 23 0-16,0-23 0 15</inkml:trace>
  <inkml:trace contextRef="#ctx0" brushRef="#br0" timeOffset="-99310.39">14007 15949 2048 0,'0'0'0'0,"0"0"0"16,0 0 0-16,-38-32 0 15,13 13 0-15,15 12 0 16,-15-5 0 0,10 6 0-16,10 2 0 15,2 3 0-15,2 1 0 16,-28-9 0-16,11 4 0 15,-9-3 0-15,14 2 0 16</inkml:trace>
  <inkml:trace contextRef="#ctx0" brushRef="#br0" timeOffset="-97742.48">14392 17077 2048 0,'0'0'0'16,"-16"-73"0"-16,5 28 0 15,1-27 0-15,5 33 0 16,-6-35 0-1,4 35 0-15,-14-42 0 16,-1-3 0-16,-11 6 0 16,-6-2 0-16,18 41 0 15,-14-35 0-15,16 35 0 16,-9-17 0-16,28 56 0 16</inkml:trace>
  <inkml:trace contextRef="#ctx0" brushRef="#br0" timeOffset="-86021.3">15675 14522 2048 0,'0'0'0'16,"0"0"0"-16,0 0 0 15,0 0 0 1</inkml:trace>
  <inkml:trace contextRef="#ctx0" brushRef="#br0" timeOffset="-64364.69">14280 16311 2048 0</inkml:trace>
  <inkml:trace contextRef="#ctx0" brushRef="#br0" timeOffset="-55173.93">14615 16489 2048 0,'-21'-75'0'16,"-18"-26"0"-16,-11 9 0 16</inkml:trace>
  <inkml:trace contextRef="#ctx0" brushRef="#br0" timeOffset="-48979.66">15345 14682 2048 0,'0'0'0'16,"0"0"0"-16,0 0 0 16,0 0 0-16,0 0 0 15,0 0 0 1,0 0 0-16,0 0 0 15,0 0 0-15,0 0 0 16,0 0 0 0,0 0 0-16,9 64 0 15,-6-24 0 1,-1-25 0-16,-2-10 0 16,0-3 0-16,1-2 0 15,-1 0 0 1,0 0 0-16,0 0 0 15,6 11 0 1,-1-4 0-16,-4-4 0 16,0-2 0-1,-1-1 0-15,0 0 0 16,0 0 0-16,0 0 0 16,0 0 0-1</inkml:trace>
  <inkml:trace contextRef="#ctx0" brushRef="#br0" timeOffset="-48177.9">15517 14750 2048 0,'0'0'0'0,"0"0"0"16,0 0 0-16,0 0 0 15,0 0 0-15,0 0 0 16,0 0 0 0,0 0 0-16,0 0 0 15,0 0 0 1,24 45 0-16,-11-19 0 15,-8-14 0-15,-3-9 0 16</inkml:trace>
  <inkml:trace contextRef="#ctx0" brushRef="#br0" timeOffset="-38415.13">12863 15979 2048 0,'0'0'0'0,"-49"-2"0"16,19-1 0 0,-9 9 0-16,17-3 0 15,-18 16 0-15,17-6 0 16,-17 15 0-16,17-10 0 16,-11 17 0-1,15-15 0-15,-11 24 0 16,15-19 0-16,-12 20 0 15,13-20 0-15,0 16 0 16,8-19 0-16,2 24 0 16,2-21 0-1,9 15 0-15,-3-18 0 16,9 7 0-16,-5-13 0 16,25 11 0-16,-16-13 0 15,15 5 0-15,-13-8 0 16,18 2 0-16,-15-6 0 15,17-6 0 1,-17-1 0-16,12-4 0 16,-15 1 0-16,19-16 0 15,-16 6 0-15,13-5 0 16,-17 9 0-16,8-16 0 16,-13 11 0-16,13-18 0 15,-11 14 0-15,5-19 0 16,-11 17 0-16,5-16 0 15,-5 15 0-15,2-25 0 16,-4 21 0 0,1-22 0-16,-2 23 0 15,-12-14 0-15,2 18 0 16,-6-13 0-16,4 14 0 16,-11-9 0-16,7 13 0 15,6 10 0-15,-26-12 0 16,12 7 0-1,-25 15 0-15,19-3 0 16,-25 29 0-16,-4 12 0 16</inkml:trace>
  <inkml:trace contextRef="#ctx0" brushRef="#br0" timeOffset="-36356.81">12683 16481 2048 0,'0'0'0'15,"0"0"0"-15,0 0 0 16,0 0 0-16,0 0 0 15,0 0 0-15,0 0 0 16,0 0 0-16,0 0 0 16,0 0 0-16,0 0 0 15,34 28 0-15,-13-11 0 16,-12-10 0-16,-6-4 0 16,-3-3 0-16,1 0 0 15,-1 0 0-15,0 0 0 16,0 0 0-1,0 0 0-15,0 0 0 16,0 0 0-16,7 12 0 16,-3-5 0-16,-3-4 0 15,0-3 0-15,-1 0 0 16,0 1 0-16,0-1 0 16,0 0 0-16,0 0 0 15,0 0 0-15,0 0 0 16,9-4 0-16,-4 3 0 15,-3 1 0-15,-2-2 0 16,0 2 0 0,0 0 0-16,1 0 0 15,-1 0 0-15,-12-12 0 16,4 6 0-16,5 3 0 16,2 2 0-16</inkml:trace>
  <inkml:trace contextRef="#ctx0" brushRef="#br0" timeOffset="-4743.34">9468 15842 2048 0,'0'0'0'16,"0"0"0"-16,0 0 0 15,0 0 0-15,0 0 0 16,0 0 0-16,0 0 0 16,0 0 0-16,0 0 0 15,0 0 0-15,0 0 0 16,-12 10 0-16,5-3 0 15,4-4 0 1,-5 19 0-16,5-10 0 0,2-6 0 16,-2 22 0-1,2-12 0-15,-4 19 0 16,3-15 0-16,-1 19 0 16,1-18 0-16,3 16 0 15,-1-17 0-15,1-13 0 16,8 33 0-16,-3-17 0 15,-4-13 0-15,-1-7 0 16,28 14 0-16,-11-9 0 16,11-8 0-16,-14 0 0 15,9-18 0 1,-10 7 0-16,18-24 0 16,-16 16 0-16,16-19 0 15,-16 14 0-15,19-14 0 16,-17 18 0-16,-1-16 0 15,-9 19 0-15,-5 10 0 16,-2 5 0-16,11-28 0 16,-4 14 0-16,-6 10 0 15,-1 3 0-15,-1 3 0 16,0 0 0-16,0 0 0 16,0 0 0-16,12 12 0 15,-6-4 0 1,-1 17 0-16,-3-11 0 15,8 18 0-15,-3-17 0 16,2 27 0-16,-3-19 0 16,0 14 0-16,-3-17 0 15,10 14 0-15,-6-15 0 16,-5-11 0-16,16 18 0 16,-8-10 0-16,-6-10 0 15,-2-6 0 1,-2 3 0-16,27 12 0 15,-11-7 0-15,-10-4 0 16,-4-3 0 0,0-1 0-16,-2 2 0 15,0-2 0-15,0 0 0 16,0 0 0-16,0 0 0 16,1-14 0-1,1 8 0-15,-2 2 0 16,0 4 0-16,0 0 0 15,-5-21 0-15,2 10 0 16,2 6 0 0,1 3 0-16,-12-28 0 15,6 14 0-15,-11-14 0 16</inkml:trace>
  <inkml:trace contextRef="#ctx0" brushRef="#br0" timeOffset="-3208.31">9586 15908 2048 0,'0'0'0'0,"0"0"0"15,0 0 0-15,0 0 0 16,0 0 0-16,0 0 0 16,0 0 0-16,0 0 0 15,0 0 0 1,0 0 0-16,0 0 0 15,36 12 0-15,-13-5 0 16,-15-5 0-16,-4-1 0 16,-3-1 0-16,-1 0 0 15,0 0 0-15,0 0 0 16,19-4 0-16,-7 1 0 16,-7 2 0-16,-9-15 0 15</inkml:trace>
  <inkml:trace contextRef="#ctx0" brushRef="#br0" timeOffset="-1539.64">9599 15987 2048 0,'0'0'0'0,"0"0"0"16,0 0 0-1,46 4 0-15,1-2 0 16,-7 3 0-16,-5-4 0 16,2 2 0-16,3-3 0 15,-7 0 0-15,-4 3 0 16,-29-3 0-16,39 1 0 15,-11-2 0-15,-10 1 0 16,-7 0 0 0,-7 0 0-16,-4 0 0 15,-2-3 0-15,-12 3 0 16,-5-4 0-16,-7 4 0 16,-10-1 0-16,36 1 0 15,-78-7 0-15,9 5 0 16,8 1 0-16,9-5 0 15,5-1 0-15,0 1 0 16,11-4 0-16,3-2 0 16,9 3 0-1,3-1 0-15,4 4 0 16,8 2 0-16,6 3 0 16,9 2 0-16,4 6 0 15,9 0 0-15,5-1 0 16,12-1 0-16,4-2 0 15,0-2 0-15,3-1 0 16,3 0 0-16,2 0 0 16,-5 0 0-16,-3 2 0 15,-2 1 0-15,-11 0 0 16,-6 1 0 0,-6-3 0-16,-9 1 0 15,-4-2 0-15,-6 0 0 16,-17 1 0-16,21-1 0 15,-62 15 0-15,-2-2 0 16,-8 2 0-16,7-1 0 16,1 7 0-1,3 0 0-15,8 2 0 16,11-1 0-16,15 3 0 16,10-6 0-16,12-7 0 15,11 5 0-15,11-6 0 16,5-4 0-16,14-2 0 15,5-14 0-15,9-3 0 16,4-2 0-16,5-1 0 16,8 0 0-16,-5-1 0 15,-2 1 0-15,-1 1 0 16,-2 3 0 0,-6 9 0-16,-15-6 0 15,-9 5 0-15,-7 3 0 16,-10 0 0-16,-11 1 0 15,-15-1 0-15,-8-1 0 16,-16 4 0-16,-8 5 0 16,48-8 0-16,-87 11 0 15,10 5 0-15,21-3 0 16,17-3 0-16,5-2 0 16,14 1 0-1,15-5 0-15,8 2 0 16,7 5 0-16,8-4 0 15,11-4 0-15,5-6 0 16,13-7 0-16,-1 1 0 16,0 0 0-16,-4 6 0 15,-2-5 0-15,-4 3 0 16,-7 2 0-16,-7 3 0 16,-6-4 0-1,-9 0 0-15,-4 2 0 16,-7-1 0-16,-7-6 0 15,-6-2 0-15,-17 3 0 16,-5 2 0-16,-7 5 0 16,46 1 0-16,-84 1 0 15,18 0 0-15,15 2 0 16,14-1 0-16,14-2 0 16,3 10 0-16,8-4 0 15,10-2 0-15,3 7 0 16,6-1 0-16,7 7 0 15,6 1 0 1,8-5 0-16,0-5 0 16,2 1 0-16,1-3 0 15,1-3 0-15,0-2 0 16,-4 1 0-16,-3-6 0 16,-5-4 0-16,-6-3 0 15,-9-5 0 1,-12-13 0-16,-14-2 0 15,21 31 0-15,-61-40 0 16,2 15 0-16,2 12 0 16,3 3 0-16,6 6 0 15,0 10 0-15,0 2 0 16,12 2 0-16,-1-11 0 16,4 1 0-16,7-3 0 15,12 0 0-15,10 4 0 16,6 10 0-16,8-1 0 15,17 3 0 1,-1 1 0-16,13-12 0 16,16-3 0-16,-2-5 0 15,1 5 0-15,-7-3 0 16,1 4 0-16,-5 4 0 16,-2-4 0-16,-7 2 0 15,-5 2 0-15,-7-4 0 16,-22 0 0-16,18-11 0 15,-15-14 0 1,-3 25 0-16</inkml:trace>
  <inkml:trace contextRef="#ctx0" brushRef="#br0" timeOffset="-1256.7">9421 15966 2048 0,'0'0'0'0,"0"0"0"15,51 26 0 1,-21-10 0-16,23 0 0 16,-23-6 0-16,30 6 0 15,-28-7 0-15,16 9 0 16,-24-9 0-16,15 3 0 15,-20-5 0-15,-10-6 0 16,-7 1 0-16,11 17 0 16,-7-7 0-16,-41-11 0 15,14-1 0-15</inkml:trace>
  <inkml:trace contextRef="#ctx0" brushRef="#br0" timeOffset="-1022.76">9384 16209 2048 0,'0'0'0'0,"0"0"0"16,0 0 0-16,52 13 0 15,-1-2 0-15,-4-10 0 16,-4-2 0-16,-2-5 0 16,4-5 0-1,-4 6 0-15,-5-2 0 16,1 1 0-16,-4 1 0 15,-7-1 0-15,0 0 0 16,-11-4 0-16,-7-7 0 16,-9-10 0-16</inkml:trace>
  <inkml:trace contextRef="#ctx0" brushRef="#br0" timeOffset="-822.84">9436 16148 2048 0,'0'0'0'0,"0"0"0"15,0 0 0-15,66-4 0 16,3-4 0-16,-5-5 0 16,8-8 0-16,1-8 0 15,-3-5 0 1,-70 34 0-16,80-60 0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2:02:46.891"/>
    </inkml:context>
    <inkml:brush xml:id="br0">
      <inkml:brushProperty name="width" value="0.05292" units="cm"/>
      <inkml:brushProperty name="height" value="0.05292" units="cm"/>
      <inkml:brushProperty name="color" value="#C00000"/>
    </inkml:brush>
  </inkml:definitions>
  <inkml:trace contextRef="#ctx0" brushRef="#br0">26909 13891 2048 0,'-36'-38'0'0,"15"17"0"15,-18-22 0-15,18 19 0 16,-21-10 0-16,19 15 0 16,-23-6 0-1,22 13 0-15,-31-1 0 16,24 8 0-16,-42 9 0 16,33-1 0-16,-35 7 0 15,-3 11 0-15,40-9 0 16,-42 17 0-16,1 4 0 15,7 6 0-15,1 2 0 16,4 4 0-16,-7 7 0 16,-1 8 0-1,4 5 0-15,-3 3 0 16,14 7 0-16,-1 1 0 16,6 0 0-16,8 5 0 15,5-1 0-15,5 8 0 16,3 6 0-16,-3 5 0 15,17 1 0-15,0 3 0 16,-5 1 0-16,17-7 0 16,2 1 0-16,8-3 0 15,6-2 0-15,8-4 0 16,9 5 0-16,-2 2 0 16,9 0 0-16,7-1 0 15,6-1 0 1,2-4 0-16,4-11 0 15,7-6 0-15,7-6 0 16,8-5 0-16,7-6 0 16,-4-5 0-16,14-3 0 15,2 2 0-15,-1-11 0 16,7-6 0-16,-5-9 0 16,3-4 0-16,6-12 0 15,-2-8 0 1,-100 0 0-16,150-12 0 0,-22-7 0 15,-20-8 0 1,-6-3 0-16,-8-6 0 16,-2-6 0-16,-5 0 0 15,-4-6 0-15,0-10 0 16,-11-3 0-16,1-5 0 16,-13-9 0-16,-4-7 0 15,-7-2 0-15,1-4 0 16,-8 2 0-16,-6-5 0 15,-2 0 0-15,-7 1 0 16,-5 0 0-16,-2 2 0 16,-8-8 0-1,-3 0 0-15,-6-2 0 16,0 3 0-16,-5 6 0 16,1 0 0-16,-12 10 0 15,-2 2 0-15,2 4 0 16,-2-2 0-16,6 38 0 15,-21-43 0-15,-5 2 0 16,19 40 0-16,-23-39 0 16,16 35 0-16,-18-31 0 15,17 31 0 1,-30-19 0-16,26 28 0 16,-33-8 0-16,27 19 0 15,-31-10 0-15,31 15 0 16,-35-2 0-16,30 8 0 15,-35 6 0-15,34 1 0 16,-33-8 0-16,34 5 0 16,-40-2 0-16,37 7 0 15,-42 3 0-15,41-1 0 16,-39 17 0 0,2 8 0-16,39-12 0 15,-33 33 0-15,74-46 0 16,-113 50 0-16</inkml:trace>
  <inkml:trace contextRef="#ctx0" brushRef="#br0" timeOffset="6473.17">23176 15704 2048 0,'0'0'0'0,"0"0"0"16,0 0 0-16,0 0 0 16,0 0 0-16,0 0 0 15,0 0 0-15,0 0 0 16,39 45 0-16,-14-17 0 16,9-7 0-16,-15-9 0 15,31-12 0 1,-21-1 0-16,28-18 0 15,-26 9 0-15,22-15 0 16,-22 13 0-16,10-25 0 16,-19 16 0-16,9-8 0 15,-16 16 0-15,-9 7 0 16,4-27 0-16,-5 12 0 16,-4 13 0-16,0 6 0 15,-22-28 0-15,11 11 0 16,5 13 0-16,-21-12 0 15,9 9 0-15,-15-6 0 16,14 7 0 0,-17 10 0-16,18 0 0 15,-17 5 0-15,16-4 0 16,-12 6 0-16,14-5 0 16,-14 19 0-16,13-9 0 15,-18 16 0-15,15-13 0 16,-12 24 0-16,15-18 0 15,-6 15 0-15,10-15 0 16,-6 20 0 0,9-20 0-16,-5 19 0 15,6-19 0-15,12 16 0 16,-1-18 0-16,12 13 0 16,-5-16 0-16,-9-18 0 15,25 30 0-15,16-1 0 16,-20-12 0-1,16 0 0-15,-19-8 0 16,18 9 0-16,-19-8 0 16,16 3 0-16,-15-5 0 15,18 0 0-15,-15-3 0 16,25-10 0-16,-19 5 0 16,3-33 0-16</inkml:trace>
  <inkml:trace contextRef="#ctx0" brushRef="#br0" timeOffset="6790.54">23847 15901 2048 0,'0'0'0'0,"0"0"0"16,0 0 0-16,0 0 0 15,0 0 0-15,0 0 0 16,0 0 0 0,0 0 0-16,0 0 0 15,12 54 0-15,-6-21 0 16,1 3 0-16,-3-17 0 16,-9 21 0-16,1-17 0 15,-7 25 0-15,3-22 0 16,2 21 0-16,2-22 0 15,-4 19 0-15,4-22 0 16,6 15 0-16,0-18 0 16</inkml:trace>
  <inkml:trace contextRef="#ctx0" brushRef="#br0" timeOffset="10477.89">27826 13947 2048 0,'0'0'0'0,"0"0"0"15,0 0 0-15,0 0 0 16,0 0 0-16,0 0 0 16,0 0 0-16,0 0 0 15,-38 34 0 1,17-13 0-16,11-14 0 15,8-4 0-15,1-1 0 16,0-2 0-16,1 0 0 16,-30 8 0-16,13-2 0 15,9-4 0-15,6 0 0 16,1-2 0-16,1 0 0 16,0 0 0-16,0 0 0 15,0 0 0 1,0 0 0-16,0 0 0 15,9-18 0-15,-5 6 0 16,-2 7 0-16,-1 4 0 16,23-26 0-16,-11 11 0 15,-7 10 0-15,15-13 0 16,-9 7 0-16,8-7 0 16,-10 9 0-16,-6 6 0 15,16-14 0-15,-9 5 0 16,13 0 0-16,-11 4 0 15,-8 6 0-15,16-19 0 16,-7 10 0 0,11-6 0-16,-13 8 0 15,-7 6 0-15,18-11 0 16,-11 6 0-16,-7 5 0 16,13-20 0-16,-8 9 0 15,-5 10 0-15,16-16 0 16,-8 10 0-16,-9 7 0 15,18-22 0-15,-9 13 0 16,-8 8 0-16,16-8 0 16,-9 4 0-1,-7 6 0-15,-4 2 0 16,19-23 0-16,-9 11 0 16,-6 8 0-16,-4 4 0 15,15-27 0-15,-7 13 0 16,-5 8 0-16,20-13 0 15,-9 7 0-15,-10 8 0 16,-3 3 0-16,11-18 0 16,-5 8 0-16,-5 8 0 15,-2 2 0-15,25-19 0 16,-11 8 0-16,-9 10 0 16,7-19 0-16,-5 12 0 15,-6 4 0 1,-1 5 0-16,29-21 0 15,-12 8 0-15,-11 10 0 16,-5 2 0-16,-1 1 0 16,19-21 0-16,-10 9 0 15,-6 8 0-15,-2 3 0 16,16-19 0-16,-8 9 0 16,-5 8 0-16,-4 2 0 15,19-15 0-15,-9 6 0 16,-7 8 0-1,-1 1 0-15,-3 2 0 0,0 0 0 16,24-18 0 0,-9 5 0-16,-10 10 0 15,-3 1 0-15,-1 2 0 16,-1 0 0-16,0 0 0 16,12-18 0-16,-3 8 0 15,-9 10 0-15</inkml:trace>
  <inkml:trace contextRef="#ctx0" brushRef="#br0" timeOffset="11562.07">29189 12168 2048 0,'0'0'0'16,"0"0"0"-16,0 0 0 15,0 0 0-15,-52-9 0 16,19 3 0-16,-6 11 0 16,17-3 0-1,-22 12 0-15,20-7 0 0,-30 22 0 16,25-12 0 0,-23 27 0-16,26-19 0 15,-21 19 0-15,21-18 0 16,-8 17 0-16,17-19 0 15,-10 18 0 1,13-20 0-16,-5 22 0 16,7-20 0-16,-4 27 0 15,7-23 0-15,0 23 0 16,5-25 0-16,3 24 0 16,0-24 0-16,9 23 0 15,-3-23 0-15,4 16 0 16,-4-21 0-16,2 27 0 15,-3-22 0-15,17 20 0 16,-10-22 0 0,19 18 0-16,-12-18 0 15,12 12 0-15,-14-15 0 16,25 8 0-16,-19-13 0 16,19 15 0-16,-21-13 0 15,34-2 0-15,-23-7 0 16,24 7 0-16,-26-9 0 15,25 4 0-15,-26-7 0 16,30-4 0-16,-26 0 0 16,23-11 0-16,-26 6 0 15,35-10 0-15,-29 6 0 16,27-16 0 0,-29 9 0-16,20-15 0 15,-25 15 0-15,21-25 0 16,-24 19 0-16,26-31 0 15,-22 25 0-15,22-36 0 16,-23 31 0-16,12-32 0 16,-19 30 0-16,10-34 0 15,-16 31 0-15,7-26 0 16,-11 30 0-16,-2-29 0 16,-3 28 0-16,-8-26 0 15,1 26 0 1,-1-31 0-16,1 30 0 15,-11-22 0-15,5 28 0 16,-18-27 0-16,9 27 0 16,-20-14 0-16,16 21 0 15,-25-6 0-15,21 14 0 16,-19-16 0 0,19 14 0-16,-40-2 0 0,29 9 0 15,-41 6 0-15,34 3 0 16,-40 8 0-1,-1 6 0-15,6 8 0 16,41-11 0-16,-43 26 0 16,36-17 0-16,-16 29 0 15,28-22 0-15</inkml:trace>
  <inkml:trace contextRef="#ctx0" brushRef="#br0" timeOffset="12031.42">29090 12421 2048 0,'0'0'0'15,"0"0"0"-15,0 0 0 16,0 0 0-16,0 0 0 16,0 0 0-16,5 62 0 15,-2-26 0-15,-1 32 0 16,-1-31 0-16,-9 37 0 15,1-33 0-15,-3 39 0 16,4-37 0-16,-8 19 0 16,8-30 0-16,6 15 0 15,0-20 0-15,0 5 0 16,1-16 0 0,-1-11 0-16,14 10 0 15,-7-5 0-15,4-31 0 16,-4 6 0-16,8-37 0 15,-6 21 0-15,19-43 0 16,-12 34 0-16</inkml:trace>
  <inkml:trace contextRef="#ctx0" brushRef="#br0" timeOffset="12430.31">29466 12539 2048 0,'0'0'0'15,"0"0"0"-15,0 0 0 16,0 0 0-16,0 0 0 16,-56-3 0-16,1 14 0 15,13 10 0-15,4 5 0 16,-2 4 0-16,9 1 0 16,0-1 0-1,0 1 0-15,5-12 0 0,9-1 0 16,2-2 0-16,6-8 0 15,5 0 0 1,7 3 0-16,0 2 0 16,2-4 0-16,7 5 0 15,4-5 0-15,-2-3 0 16,4 4 0-16,-1-1 0 16,-2 0 0-16,5-2 0 15,-2 1 0-15,0 0 0 16,7-3 0-16,-4-2 0 15,-6 1 0-15,5 0 0 16,2 0 0 0,0-6 0-16,-4-2 0 15,-8-10 0-15</inkml:trace>
  <inkml:trace contextRef="#ctx0" brushRef="#br0" timeOffset="15901.28">26133 14346 2048 0,'0'0'0'0,"-39"43"0"16,14-17 0-16,-7 9 0 16,16-17 0-16,-1 20 0 15,9-19 0-15,-5 24 0 16,5-20 0-1,5 27 0-15,3-25 0 16,12 25 0-16,-5-23 0 16,22 16 0-16,-13-20 0 15,21 8 0-15,-17-14 0 16,28-16 0-16,-20-1 0 16,26-17 0-16,-24 9 0 15,29-14 0-15,-26 10 0 16,26-22 0-1,-27 15 0-15,10-13 0 0,-21 14 0 16,15-18 0 0,-18 17 0-16,2-20 0 15,-11 18 0-15,-2-26 0 16,-5 21 0 0,-12-13 0-16,4 18 0 15,-14-2 0-15,8 10 0 16,-36 8 0-16,21 2 0 15,-23 11 0-15,21-2 0 16</inkml:trace>
  <inkml:trace contextRef="#ctx0" brushRef="#br0" timeOffset="16400.65">27436 14624 2048 0,'0'0'0'0,"0"0"0"0,-46 49 0 15,-24 39 0 1,8-11 0-16,8-10 0 16,19 5 0-16,19-37 0 15,-5 42 0-15,10-33 0 16,20 7 0-16,-3-26 0 16,26-11 0-16,-13-7 0 15,27-14 0-15,-20 2 0 16,22-29 0-16,-25 14 0 15,27-19 0-15,-24 18 0 16,13-17 0-16,-18 18 0 16,7-22 0-1,-14 20 0-15,2-24 0 16,-8 22 0-16,-5-16 0 16,-2 19 0-16,-9-10 0 15,3 15 0-15,-25 7 0 16,11 5 0-16,-32 33 0 15,-12 8 0-15</inkml:trace>
  <inkml:trace contextRef="#ctx0" brushRef="#br0" timeOffset="16917">25997 15881 2048 0,'0'0'0'0,"-21"55"0"16,8-21 0-16,15 9 0 15,0-18 0-15,19 16 0 16,-9-22 0-16,17 10 0 16,-12-14 0-16,25 5 0 15,-18-7 0-15,-24-13 0 16,46 8 0-16,12-20 0 15,-30 3 0 1,-1-20 0-16,-15 13 0 16,5-22 0-16,-9 15 0 15,4-20 0-15,-6 2 0 16,-9 0 0-16,-3 8 0 16,-2 6 0-16,-2 4 0 15,-3 4 0-15,-8 11 0 16,-2 8 0-16,1 10 0 15,-2 4 0-15,4 5 0 16,-8-6 0-16</inkml:trace>
  <inkml:trace contextRef="#ctx0" brushRef="#br0" timeOffset="17350.87">27300 15711 2048 0,'-20'43'0'16,"20"-43"0"-16,-32 88 0 15,5-10 0-15,7-12 0 16,14-12 0-16,8-11 0 16,9-7 0-16,9-13 0 15,2-13 0-15,6-6 0 16,6-12 0-16,-1-4 0 16,-1-6 0-16,3-2 0 15,-2-5 0-15,-10-4 0 16,5-3 0-16,-10-3 0 15,5 1 0-15,1-1 0 16,-14 0 0 0,-8-3 0-16,-5 1 0 15,-6 12 0-15,-8 8 0 16,-17 16 0-16,-14 16 0 16,-28 3 0-16</inkml:trace>
  <inkml:trace contextRef="#ctx0" brushRef="#br0" timeOffset="21906.16">30057 11889 2048 0,'0'0'0'16,"-56"-36"0"-16,24 14 0 15,-29-22 0 1,28 21 0-16,-26-23 0 15,28 19 0-15,-32-30 0 16</inkml:trace>
  <inkml:trace contextRef="#ctx0" brushRef="#br0" timeOffset="31116.14">24493 17199 2048 0,'0'0'0'16,"0"0"0"-16,0 0 0 16,0 0 0-16,0 0 0 15,0 0 0-15,0 0 0 16,0 0 0-16,0 0 0 16,0 0 0-16,0 0 0 15,-23 11 0-15,8-4 0 16,3 23 0-16,5-14 0 15,0 29 0-15,3-20 0 16,-5 39 0-16,5-30 0 16,-5 51 0-1,1-2 0-15,5-42 0 16,-5 48 0-16,4-41 0 16,-4 42 0-16,4-43 0 15,-1 23 0-15,2-34 0 16,-1 6 0-16,2-20 0 15,1-14 0-15,0-5 0 16,1-3 0-16,10-40 0 16,-4 15 0-16,-6-38 0 15,-1 27 0-15,1-41 0 16,-4-7 0-16,3 44 0 16,-6-47 0-1,3 39 0-15</inkml:trace>
  <inkml:trace contextRef="#ctx0" brushRef="#br0" timeOffset="31502.54">24424 17230 2048 0,'0'0'0'0,"0"0"0"16,0 0 0-16,0 0 0 16,0 0 0-16,40-41 0 15,-1 6 0-15,-4 14 0 16,-4 11 0-16,0 1 0 15,-1 5 0-15,0 2 0 16,-5 5 0-16,-2-1 0 16,-2 3 0-16,3 0 0 15,-9 3 0 1,-1-1 0-16,-5 5 0 16,0 0 0-16,-3 7 0 15,-8 4 0-15,-6 8 0 16,-8 1 0-16,-4 5 0 15,-3-1 0-15,-7-2 0 16,-4 3 0-16,1-5 0 16,-1 4 0-16,2-9 0 15,1-2 0-15,6-4 0 16,4-9 0-16,9-8 0 16,5 2 0-16,6 4 0 15,7-10 0-15,0-7 0 16,2-6 0-1</inkml:trace>
  <inkml:trace contextRef="#ctx0" brushRef="#br0" timeOffset="32016.9">24874 17580 2048 0,'0'0'0'16,"0"0"0"-16,0 0 0 16,0 0 0-16,-4 50 0 15,1-7 0-15,-3-10 0 16,3 4 0-16,1-6 0 16,4 1 0-16,-1-11 0 15,6-4 0-15,-1-12 0 16,-2-12 0-16,-1 2 0 15,9-9 0-15,-1-5 0 16,-2-2 0 0,3-8 0-16,4 4 0 15,-6 2 0-15,-2-2 0 16,-8 25 0-16,15-39 0 16,-4 8 0-16,0 1 0 15,1-1 0-15,-1 1 0 16,-1 0 0-16,0 2 0 15,1 5 0-15,0-1 0 16,-8 8 0-16,-6 3 0 16,-4 4 0-16,1 5 0 15,1-1 0-15,2 4 0 16,2 1 0 0,0 0 0-16,1 6 0 15,4 4 0-15,1 0 0 16,5 1 0-16,3-14 0 15,-7-6 0-15</inkml:trace>
  <inkml:trace contextRef="#ctx0" brushRef="#br0" timeOffset="33019.12">25514 17176 2048 0,'0'0'0'16,"0"0"0"-16,0 0 0 15,0 0 0-15,-25 45 0 16,10-17 0-16,-4 22 0 15,7-22 0-15,-11 31 0 16,10-27 0-16,-11 34 0 16,10-28 0-16,-8 6 0 15,11-20 0-15,5-16 0 16,5-4 0-16,-17-13 0 16,8 3 0-16,7-22 0 15,3 11 0 1,1-24 0-16,1 19 0 15,-2-32 0 1</inkml:trace>
  <inkml:trace contextRef="#ctx0" brushRef="#br0" timeOffset="33251.72">25387 17211 2048 0,'0'0'0'0,"0"0"0"15,0 0 0-15,0 0 0 16,0 0 0-16,0 0 0 15,-4 64 0-15,6-9 0 16,6-8 0-16,0-6 0 16,1-3 0-1,0-2 0-15,0-1 0 16,2-3 0-16,3-12 0 16,1-7 0-16,-3-7 0 15,-12-5 0-15,-3-7 0 16</inkml:trace>
  <inkml:trace contextRef="#ctx0" brushRef="#br0" timeOffset="33551.97">25301 17421 2048 0,'0'0'0'15,"0"0"0"-15,0 0 0 16,0 0 0-16,0 0 0 16,0 0 0-16,0 0 0 15,0 0 0-15,0 0 0 16,0 0 0-16,44-21 0 16,-3 9 0-16,-12 8 0 15,-4 10 0 1,-3-1 0-16,-2 8 0 15,-4-2 0-15,-2-5 0 16,4 0 0-16,2 4 0 16,-3-7 0-16,-1-16 0 15</inkml:trace>
  <inkml:trace contextRef="#ctx0" brushRef="#br0" timeOffset="35338.56">22054 17626 2048 0,'0'0'0'0,"0"0"0"16,0 0 0 0,0 0 0-16,0 0 0 15,0 0 0-15,20 49 0 16,-8-19 0-16,15-1 0 15,-13-14 0-15,25 0 0 16,-19-6 0-16,27 4 0 16,-22-7 0-16,21-11 0 15,-22 1 0-15,23-6 0 16,-22 4 0 0,18-9 0-16,-20 8 0 15,-23 7 0-15,38-31 0 16,5-16 0-16,-22 22 0 15,2-23 0-15,-13 22 0 16,3-13 0-16,-5 18 0 16,-8-26 0-16,-2 22 0 15,-8-11 0-15,4 17 0 16,-13-14 0-16,9 15 0 16,7 11 0-16,-31-15 0 15,13 9 0-15,13 9 0 16,-28-4 0-1,14 4 0-15,22 4 0 16,-31 7 0-16,-16 19 0 16,24-9 0-16,-12 16 0 15,17-15 0-15,-11 29 0 16,16-21 0-16,-17 20 0 16,14-24 0-16,-7 32 0 15,11-23 0-15,-2 26 0 16,5-26 0-16,-5 19 0 15,7-21 0-15,-1 25 0 16,5-23 0-16,3 13 0 16,0-21 0-1,5 23 0-15,-3-21 0 16,10 11 0-16,-4-18 0 16,9 16 0-16,-7-16 0 15,11 7 0-15,-9-12 0 16,10 5 0-16,-11-10 0 15,21 6 0-15,-14-8 0 16,20-11 0-16,-15 1 0 16,30-12 0-16,-23 4 0 15,19-24 0 1,-49 36 0-16</inkml:trace>
  <inkml:trace contextRef="#ctx0" brushRef="#br0" timeOffset="35671.92">22833 17823 2048 0,'0'0'0'0,"0"0"0"15,0 0 0-15,0 0 0 16,0 0 0-16,0 0 0 15,0 0 0-15,10 60 0 16,-6-25 0-16,0 12 0 16,-2-23 0-16,1 30 0 15,-2-24 0-15,2 30 0 16,-1-26 0-16,-3 19 0 16,1-24 0-16,-2 12 0 15,2-20 0-15,4 16 0 16,-1-18 0-16,-1-11 0 15,-1-6 0 1,-1 0 0-16,-7-23 0 16</inkml:trace>
  <inkml:trace contextRef="#ctx0" brushRef="#br0" timeOffset="36204.18">23224 17552 2048 0,'0'0'0'16,"0"0"0"-16,0 0 0 16,0 0 0-16,0 0 0 15,0 0 0-15,0 0 0 16,0 0 0-16,48 0 0 15,-7 0 0-15,-12 0 0 16,-2 3 0-16,-1 0 0 16,2-7 0-16,-3 2 0 15,3 4 0-15,1 0 0 16,-7 1 0 0,2 0 0-16,1 2 0 15,-3 0 0-15,1 4 0 16,0-4 0-16,2-1 0 15,-4 0 0-15,1-5 0 16,-1 1 0-16,-5-12 0 16,1-5 0-16,-12-6 0 15,-3-9 0-15,-12-4 0 16</inkml:trace>
  <inkml:trace contextRef="#ctx0" brushRef="#br0" timeOffset="36455.07">23582 17288 2048 0,'0'0'0'15,"0"0"0"-15,0 0 0 16,0 0 0-16,-15 77 0 15,-2 0 0-15,1 19 0 16,-3 18 0 0,2 4 0-16,10 3 0 15,7-8 0-15,4-25 0 16,-10-32 0-16</inkml:trace>
  <inkml:trace contextRef="#ctx0" brushRef="#br0" timeOffset="48401.05">25188 17662 2048 0,'0'0'0'0,"0"0"0"15,0 0 0-15,0 0 0 16,0 0 0-16,0 0 0 15,0 0 0 1,0 0 0-16,0 0 0 16,0 0 0-16,0 0 0 15,-14-42 0-15,6 17 0 16,5 15 0-16,2 6 0 16,1 4 0-16,-19-35 0 15,9 15 0-15,6 11 0 16,1 6 0-16,0-18 0 15,0 9 0-15,3 7 0 16,-1 4 0-16,1-1 0 16,0 2 0-1,0 0 0-15,0 0 0 16,-13 14 0-16,6-5 0 16,4-6 0-16,-6 27 0 15,2-11 0-15,-1 13 0 16,4-14 0-16,0 35 0 15,1-24 0-15,-7 34 0 16,5-27 0-16,4 22 0 16,0-25 0-16,3 9 0 15,-1-21 0-15,0-12 0 16,-1-7 0-16,10-2 0 16,-4 0 0-1,-3-39 0-15,-1 17 0 16,14-55 0-16,-7 35 0 15,-5 26 0-15</inkml:trace>
  <inkml:trace contextRef="#ctx0" brushRef="#br0" timeOffset="48591.01">25351 16899 2048 0,'0'0'0'16,"0"0"0"-16,0 0 0 16,0 0 0-16,0 0 0 15,0 0 0-15,-17 46 0 16,8-12 0-16,4-23 0 16</inkml:trace>
  <inkml:trace contextRef="#ctx0" brushRef="#br0" timeOffset="49135.35">24026 17036 2048 0,'0'0'0'16,"0"0"0"-16,0 0 0 16,0 0 0-16,0 0 0 15,0 0 0-15,0 0 0 16,0 0 0-16,0 0 0 15,49-7 0-15,-4 1 0 16,-3 0 0 0,-8 0 0-16,-3 0 0 0,3 2 0 15,1-2 0 1,0 6 0-16,-8-5 0 16,3 2 0-16,-7 6 0 15,-4 2 0-15,-3-3 0 16,-11-2 0-16,-19-5 0 15</inkml:trace>
  <inkml:trace contextRef="#ctx0" brushRef="#br0" timeOffset="49885.64">23979 17165 2048 0,'0'0'0'0,"0"0"0"16,0 0 0-16,0 0 0 16,0 0 0-16,0 0 0 15,52 27 0-15,-7-10 0 16,-11-7 0-16,-5 0 0 15,-3-5 0 1,1 6 0-16,-5-4 0 16,0 4 0-16,0 0 0 15,-8 2 0-15,-1-4 0 16,-4 3 0-16,1 0 0 16,-4-2 0-16,-6 3 0 15,-1 2 0-15,-6 0 0 16,-6 6 0-16,-4 2 0 15,-5 2 0-15,-5 2 0 16,3 3 0 0,-6-5 0-16,-3 3 0 15,2-6 0-15,1-1 0 16,0 1 0-16,6-6 0 16,-1 0 0-16,0-2 0 15,4 0 0-15,2-4 0 16,3 2 0-16,5-1 0 15,6-6 0-15,6 4 0 16,1-2 0-16,6-2 0 16,6-1 0-16,-1-1 0 15,1-1 0-15,6-1 0 16,6 1 0-16,-1-2 0 16,3 2 0-1,1-4 0-15,1 2 0 16,2 0 0-16,3 0 0 15,-3 0 0-15,1 2 0 16,-1 4 0-16,1-6 0 16,-6 0 0-16,-3 0 0 15,-3 3 0-15,-3-2 0 16,-6 1 0-16,-4 4 0 16,7-3 0-16,-5 5 0 15,0 5 0 1,-4-6 0-16,-6-7 0 0</inkml:trace>
  <inkml:trace contextRef="#ctx0" brushRef="#br0" timeOffset="53355.89">26398 17076 2048 0,'0'0'0'0,"0"0"0"0,-52 0 0 15,20 0 0-15,-1 23 0 16,16-9 0-16,-24 49 0 15,1 7 0 1,40-70 0-16,-49 101 0 16,24-49 0-16,-8 32 0 15,17-38 0-15,-10 20 0 16,13-30 0-16,-22-6 0 16,35-30 0-16,-45 13 0 15</inkml:trace>
  <inkml:trace contextRef="#ctx0" brushRef="#br0" timeOffset="53656.32">26014 17265 2048 0,'0'0'0'0,"0"0"0"16,0 0 0-16,0 0 0 15,0 0 0-15,0 0 0 16,0 0 0-16,0 0 0 16,29 40 0-16,-4-1 0 15,-5-2 0-15,-2-1 0 16,-2 7 0-16,3 5 0 16,-2 0 0-16,-4-5 0 15,0-8 0 1,-6-7 0-16,-7-28 0 15,4 14 0-15,-13-15 0 16,3-7 0-16</inkml:trace>
  <inkml:trace contextRef="#ctx0" brushRef="#br0" timeOffset="54223.66">25936 17381 2048 0,'0'0'0'16,"0"0"0"-16,0 0 0 15,0 0 0-15,0 0 0 16,0 0 0-16,0 0 0 16,0 0 0-16,0 0 0 15,0 0 0-15,0 0 0 16,54-5 0-16,-7-1 0 15,-6 4 0 1,-7 4 0-16,3 1 0 0,-7 1 0 16,-30-4 0-1,47 10 0-15,-9 0 0 16,-7-3 0-16,-1 2 0 16,3-1 0-16,-5-5 0 15,3-3 0-15,3-18 0 16,-3-5 0-16,-6-12 0 15,-3-9 0-15,-2-5 0 16,4 2 0-16,-1 1 0 16,-4 3 0-16,1 1 0 15,3 6 0-15,-5 5 0 16,1 7 0 0,4 5 0-16,0 16 0 15,-6 3 0-15,-17 1 0 16,-8 0 0-16,-2 0 0 15,4 0 0-15,1 16 0 16,-1 24 0-16,-7 23 0 16,2 15 0-16,7 12 0 15,1 8 0-15,7 9 0 16,-1 2 0 0,13-1 0-16,-6-10 0 0</inkml:trace>
  <inkml:trace contextRef="#ctx0" brushRef="#br0" timeOffset="68995.63">26415 17623 2048 0,'0'0'0'0,"0"0"0"16,0 0 0-16,0 0 0 16,0 0 0-16,0 0 0 15,0 0 0-15,0 0 0 16,0 0 0-16,0 0 0 16,0 0 0-16,-15 20 0 15,5-7 0 1,7-7 0-16</inkml:trace>
  <inkml:trace contextRef="#ctx0" brushRef="#br0" timeOffset="70323.81">23339 18376 2048 0,'0'0'0'0,"0"0"0"16,0 0 0-16,0 0 0 16,0 0 0-16,0 0 0 15,0 0 0-15,0 0 0 16,0 0 0-16,0 0 0 16,0 0 0-16,-23 11 0 15,10-3 0-15,6-5 0 16,6-2 0-16,33-6 0 15,-12 2 0 1,11 3 0-16,-14 0 0 16,20 3 0-16,-18-2 0 15,26 8 0-15,-20-5 0 16,23 0 0-16,-21-3 0 16,25 3 0-16,-23-2 0 15,31 3 0-15,-28-2 0 16,38 0 0-16,-31-3 0 15,42 4 0-15,-37-2 0 16,44-4 0 0,-2-2 0-16,-46 0 0 0,48-2 0 15,1 8 0-15,-6-1 0 16,0-1 0-16,-2 0 0 16,4-1 0-1,6 1 0-15,-1-5 0 16,-90 5 0-16,142-9 0 15,-16 7 0-15,-17-9 0 16,-7 3 0-16,-5 7 0 16,1-2 0-16,0 0 0 15,3 0 0-15,-2-8 0 16,-99 11 0-16,153-8 0 16,-24-5 0-16,-21 1 0 15,-7 6 0 1,-5 1 0-16,-5-2 0 15,-2 7 0-15,-4 0 0 16,-1-4 0-16,-4 3 0 16,-80 1 0-16,113 1 0 15,-55 0 0-15,31-1 0 16,-42 0 0-16,30-4 0 16,-35 2 0-16,22 1 0 15,-29 0 0-15,11-1 0 16,-21-1 0-16,12 2 0 15,-16 1 0-15,-13 0 0 16,-6 0 0 0,27-3 0-16,-11 1 0 15,-11 1 0-15,-4 1 0 16,-3 0 0-16,0 0 0 16,0 0 0-16,-19-19 0 15,9 8 0-15,-7-12 0 16,8 11 0-16,-5-23 0 15,7 13 0-15,-10-30 0 16,7 23 0-16,1-31 0 16,-3-10 0-1,5 35 0-15,-19-38 0 16,26 73 0-16</inkml:trace>
  <inkml:trace contextRef="#ctx0" brushRef="#br0" timeOffset="79515.98">27283 17124 2048 0,'0'0'0'16,"-52"-2"0"-16,21-2 0 15,-14-8 0-15,22 5 0 16,-26-12 0-16,23 7 0 15</inkml:trace>
  <inkml:trace contextRef="#ctx0" brushRef="#br0" timeOffset="79951.3">24362 16555 2048 0,'0'0'0'15,"-57"15"0"-15,-29 11 0 16,44-14 0-16</inkml:trace>
  <inkml:trace contextRef="#ctx0" brushRef="#br0" timeOffset="158933.79">29630 12689 2048 0,'0'0'0'0,"0"0"0"16,0 0 0-16,0 0 0 15,0 0 0-15,0 0 0 16,0 0 0-16,0 0 0 16,0 0 0-1,-39 33 0-15,15-14 0 16,9 8 0-16,7-14 0 15,4 17 0-15,2-15 0 16,-8 13 0-16,3-13 0 16,4-9 0-16,3 33 0 15,2-18 0-15,-8 16 0 16,4-18 0-16,1-9 0 16,-3 28 0-16,2-15 0 15,-5 2 0-15,3-12 0 16,3-7 0-1,0-4 0-15,1-2 0 16,0 0 0-16,0 0 0 16,0 0 0-16,0 0 0 15,1 7 0-15,-1-3 0 16,0-2 0-16,0-2 0 16,1-34 0-16,0 13 0 15,5-11 0-15,-2 14 0 16,17-24 0-16,-10 20 0 15,15-24 0 1,-11 22 0-16,14-18 0 16,-13 18 0-16,14-9 0 15,-15 14 0-15,-8 11 0 16,-5 6 0-16,26-24 0 16,-12 12 0-16,-10 8 0 15,-4 4 0-15,33-3 0 16,-15 2 0-16,10 11 0 15,-13-2 0-15,19 21 0 16,-16-13 0-16,10 4 0 16,-30-18 0-16</inkml:trace>
  <inkml:trace contextRef="#ctx0" brushRef="#br0" timeOffset="159918.4">30003 13264 2048 0,'0'0'0'0,"-32"-49"0"16,12 19 0-16,-3-8 0 16,11 19 0-16,-10-11 0 15,8 14 0-15,-7-10 0 16,9 14 0-16,8 7 0 16,-17-13 0-1,10 6 0-15,7 9 0 16,2 0 0-16,2 3 0 15,0 0 0-15,0 0 0 16,0 0 0-16,-2 5 0 16,1-3 0-16,25 18 0 15,-9-7 0-15,19 22 0 16,-13-13 0-16,23 14 0 16,-19-17 0-16,30 32 0 15,-26-22 0-15,25 27 0 16,5 3 0-16,-30-31 0 15,26 35 0-15,-24-29 0 16,32 34 0 0,-29-31 0-16,22 29 0 15,5-5 0-15,-31-31 0 16,24 26 0-16,-24-28 0 16,23 28 0-16,-25-25 0 15,22 16 0-15,-24-21 0 16,17 12 0-16,-20-18 0 15,13 30 0-15,-17-24 0 16,-4 14 0-16</inkml:trace>
  <inkml:trace contextRef="#ctx0" brushRef="#br0" timeOffset="160803.63">31382 14211 2048 0,'0'0'0'16,"0"0"0"-16,0 0 0 0,-16-49 0 15,1 8 0 1,-6 9 0-16,1 5 0 16,-8 4 0-16,-7 6 0 15,-11 7 0-15,-5 6 0 16,-7 8 0-16,-7 6 0 16,-5 7 0-16,-3 8 0 15,-3 10 0-15,2 13 0 16,1 7 0-16,2 9 0 15,-2 11 0-15,4 12 0 16,-2 6 0-16,16 4 0 16,9 4 0-1,3 4 0-15,10 1 0 16,11 4 0-16,2 2 0 16,20-3 0-16,7-4 0 15,7-5 0-15,12-5 0 16,13-1 0-16,10-6 0 15,12 0 0-15,14 5 0 16,4-12 0-16,7-5 0 16,10-7 0-16,5-15 0 15,8-4 0-15,2-14 0 16,1-13 0 0,4-5 0-16,0-3 0 15,-2-11 0-15,2-6 0 16,1-9 0-16,-3-5 0 15,-2-8 0-15,-8-21 0 16,-10-9 0-16,-8-14 0 16,-2-4 0-16,-9-11 0 15,-13-11 0-15,-8-2 0 16,0-13 0-16,-9-7 0 16,-5-7 0-16,-3-6 0 15,-7 5 0 1,3 8 0-16,-26 6 0 0,-5 10 0 15,-4 7 0 1,-15 2 0-16,-7 7 0 16,-4 0 0-16,-8 7 0 15,-6 1 0-15,1 7 0 16,-12 3 0-16,-7 6 0 16,-4 10 0-16,-7 7 0 15,-8 4 0-15,-14 9 0 16,-9 14 0-16,-6 13 0 15,-4 16 0-15,-6 24 0 16,2 18 0 0,3 0 0-16,-4-17 0 15</inkml:trace>
  <inkml:trace contextRef="#ctx0" brushRef="#br0" timeOffset="162504.38">25705 13116 2048 0,'0'0'0'15,"0"0"0"-15,0 0 0 16,0 0 0-16,0 0 0 16,-42 36 0-16,19-16 0 15,-10 47 0-15,0 6 0 16,1 0 0-16,6 10 0 16,-13-2 0-16,7-3 0 15,1-5 0 1,17-37 0-16,-8 37 0 15,12-34 0-15,-12 20 0 16,11-29 0-16,-3 10 0 16,7-20 0-16,5-11 0 15,1-7 0-15,10 30 0 16,-4-13 0-16,-3-12 0 16,-1-4 0-16,29 9 0 15,-11-4 0-15,-11-6 0 16,34-4 0-16,-18 0 0 15,21-2 0-15,-20 1 0 16,18 0 0 0,-18 2 0-16,30-9 0 0,-25 4 0 15,28 4 0 1,-26 0 0-16,24-7 0 16,-24 5 0-16,34 8 0 15,-30 1 0-15,40 15 0 16</inkml:trace>
  <inkml:trace contextRef="#ctx0" brushRef="#br0" timeOffset="163238.62">31408 14821 2048 0,'0'0'0'15,"0"0"0"-15,0 0 0 16,0 0 0-16,-21 67 0 16,-4 7 0-1,12-38 0-15,-11 45 0 16,12-38 0-16,-10 47 0 15,5-4 0-15,5-7 0 16,6-42 0-16,-8 37 0 16,7-32 0-16,-1 33 0 15,3-35 0-15,1 19 0 16,3-30 0-16,0-17 0 16,1-8 0-16,-11-24 0 15</inkml:trace>
  <inkml:trace contextRef="#ctx0" brushRef="#br0" timeOffset="163989.46">31421 14859 2048 0,'0'0'0'0,"0"0"0"15,30-48 0-15,11 11 0 16,-1 15 0-16,8 15 0 16,0 10 0-16,-5 4 0 15,-1 10 0-15,-42-17 0 16,49 36 0-16,-14-13 0 16,-13 1 0-16,-7 0 0 15,-8 1 0 1,-10 4 0-16,-7 7 0 15,-10 3 0-15,-12-3 0 16,-4-4 0-16,-14-4 0 16,-5 0 0-16,-3-2 0 15,-2-8 0-15,5-1 0 16,3-8 0-16,8-6 0 16,7 0 0-16,9-3 0 15,7-6 0-15,5-1 0 16,8 3 0-16,5 3 0 15,2 1 0-15,0 0 0 16,1 0 0 0,2 0 0-16,0 3 0 15,7 3 0-15,4-1 0 16,5 3 0-16,4 9 0 16,-1 6 0-16,6 5 0 15,3 4 0-15,-2 6 0 16,0 1 0-16,0-1 0 15,1 3 0-15,6 2 0 16,9 1 0-16,3-6 0 16,1-4 0-16,4-3 0 15,-3-6 0 1,6 3 0-16,8-1 0 16,-1 5 0-16,2-9 0 15,-19-19 0-15</inkml:trace>
  <inkml:trace contextRef="#ctx0" brushRef="#br0" timeOffset="170881.86">28769 16059 2048 0,'-96'-55'0'15,"-29"-9"0"-15,61 32 0 16,-35-6 0-16,45 20 0 16,-34-12 0-16,39 14 0 15,-41-9 0 1,41 15 0-16,-45-9 0 16,7 8 0-16,5 3 0 15,4 4 0-15,40-1 0 16</inkml:trace>
  <inkml:trace contextRef="#ctx0" brushRef="#br0" timeOffset="178454.61">10988 11511 2048 0,'0'0'0'0,"0"0"0"16,0 0 0-1,0 0 0-15,0 0 0 16,0 0 0-16,0 0 0 16,0 0 0-16,0 0 0 15,0 0 0 1,39-3 0-16,-14 1 0 16,18-1 0-16,-19 1 0 15,29 9 0-15,-24-3 0 16,16-7 0-16,26 9 0 15,-32-3 0 1,36 1 0-16,-35-2 0 16,46-2 0-16,-39 0 0 15,44 0 0 1,2 8 0-16,-48-3 0 16,45 4 0-16,-1 1 0 15,-1-13 0-15,0 3 0 16,-7 1 0-1,5 3 0-15,0 3 0 16,-9-3 0-16,10 2 0 16,-42-3 0-1,51 2 0-15,-4-5 0 16,-9 1 0-16,0 5 0 16,-42-3 0-16,45 0 0 15,-39 0 0 1,40 2 0-16,-41-2 0 15,37 4 0-15,-1-9 0 16,-41 2 0 0,28-4 0-16,-31 0 0 15,16 6 0-15,-24-1 0 16,14-2 0 0,-21-1 0-16,-13 2 0 15,-8 0 0-15,-1 0 0 16,0 0 0-16,-1 0 0 15,0 0 0 1,6-3 0-16,-2 3 0 16,-3 0 0-16,-35-11 0 15,13 4 0 1,-22-4 0-16,17 7 0 16,-32-11 0-16,27 6 0 15,-33-2 0 1,29 4 0-16,-40 0 0 15,33 5 0-15,-42-3 0 16,38 4 0 0,-34-5 0-16,-6 2 0 15,5 6 0-15,43 1 0 16,-54-1 0-16,1-4 0 16,45 1 0-1,-43-3 0-15,-3 6 0 16,8 0 0-16,4-2 0 15,3-4 0 1,38 0 0-16,-53 1 0 16,1 3 0-16,10-4 0 15,-1 7 0 1,3 2 0-16,5 2 0 16,38-4 0-16,-52 0 0 15,41-2 0-15,-40 1 0 16,39-2 0-1,-48-2 0-15,43 2 0 16,-5 10 0-16,29-6 0 16,-42 7 0-16,32-4 0 15,-23 3 0 1,28-3 0-16,-45-6 0 16,35-2 0-16,2 9 0 15,22-2 0-15,13-3 0 16,-32 3 0-1,16-3 0-15,-11 3 0 16,17-5 0-16,9 1 0 16,-19-1 0-1,12 1 0-15,9-2 0 16,4 0 0-16,1 0 0 16,1 0 0-16,0 0 0 15,0 0 0 1,0 0 0-16,18 13 0 15,-8-7 0-15,-6-3 0 16,22 0 0-16,-12-1 0 16,-7-2 0-1,32-4 0-15,-14 2 0 16,-16 1 0-16,64 8 0 16,-29 0 0-1,27-12 0-15,-32 2 0 16,40-4 0-16,-35 3 0 15,39 0 0-15,-38 2 0 16,46-5 0 0,-1 7 0-16,-3-1 0 15,-6 4 0-15,-3-5 0 16,2 4 0 0,4 1 0-16,-3-12 0 15,-5 5 0-15,-1 5 0 16,-37 1 0-16,50-1 0 15,-38 1 0 1,34 8 0-16,7-4 0 16,-2 5 0-16,3 3 0 15,2 3 0 1,-7-4 0-16</inkml:trace>
  <inkml:trace contextRef="#ctx0" brushRef="#br0" timeOffset="187720.42">18505 11564 2048 0,'0'0'0'0,"0"0"0"15,0 0 0-15,0 0 0 16,-40-25 0-16,15 11 0 16,14 8 0-1,8 4 0-15,2 2 0 16,1 0 0-16,0 0 0 15,0 0 0-15,3 2 0 16,-1-2 0 0,-1 3 0-16,30 3 0 15,-13-2 0-15,-11-3 0 16,40 3 0 0,-20-2 0-16,27-4 0 15,-24-2 0-15,39 4 0 16,-33 0 0-1,39-2 0-15,-33 2 0 16,37 3 0-16,3 6 0 16,-42-4 0-1,48 0 0-15,0 6 0 16,-47-8 0-16,47 9 0 16,-39-4 0-1,48 4 0-15,-45-4 0 16,45 4 0-16,-47-6 0 15,46 12 0-15,-43-11 0 16,40 7 0 0,2-2 0-16,-12 1 0 15,-43-8 0-15,49 1 0 16,-39-3 0-16,39 0 0 16,-41-1 0-1,39 6 0-15,-41-5 0 16,38 4 0-16,-38-4 0 15,25 7 0 1,-32-5 0-16,32 2 0 16,-34-4 0-16,31-1 0 15,-32-2 0 1,19 6 0-16,-26-1 0 16,17-4 0-16,-21 0 0 15,-16-1 0-15,27 5 0 16,-16-4 0-16,8-1 0 15,-12 0 0 1,-11 0 0-16,-3 0 0 16,-2 0 0-16,0 0 0 15,26-8 0 1,-12 3 0-16,-9 5 0 16,-5 0 0-16</inkml:trace>
  <inkml:trace contextRef="#ctx0" brushRef="#br0" timeOffset="205883.49">30465 12572 2048 0,'0'0'0'16,"0"0"0"-16,0 0 0 16,0 0 0-16,0 0 0 15,0 0 0-15,-8-53 0 16,3 21 0-1,3 19 0-15,2 9 0 16,-1 3 0-16,1 0 0 16,0 1 0-16,-4 28 0 15,1-10 0-15,-14 25 0 16,8-18 0-16,-3 39 0 16,6-29 0-16,-5 41 0 15,6-36 0-15,3 48 0 16,1-40 0-16,1 40 0 15,0-40 0-15,5 30 0 16,-2-36 0-16,-1 22 0 16,-2-64 0-1,5 74 0-15,-1-39 0 0,-2-21 0 16,13 14 0 0,-7-14 0-16,-2-36 0 15,-6 22 0-15,-7-75 0 16</inkml:trace>
  <inkml:trace contextRef="#ctx0" brushRef="#br0" timeOffset="206300.92">30432 12412 2048 0,'0'0'0'0,"0"0"0"16,0 0 0-16,0 0 0 16,0 0 0-16,0 0 0 15,63-30 0-15,0 16 0 16,-8 16 0-16,-7 11 0 16,-3 7 0-16,-2-3 0 15,-2 2 0 1,-6 0 0-16,-9-2 0 15,-7-1 0-15,-5-4 0 16,-5 6 0-16,-13 1 0 16,-6 6 0-16,-9 1 0 15,-14 7 0-15,-3-2 0 16,-16-1 0-16,-2 7 0 16,-1-6 0-16,0-3 0 15,6 1 0-15,4-7 0 16,6-6 0-16,16-8 0 15,12 0 0 1,10 0 0-16,2-12 0 16,-1 4 0-16</inkml:trace>
  <inkml:trace contextRef="#ctx0" brushRef="#br0" timeOffset="206767.81">30921 12741 2048 0,'0'0'0'0,"0"0"0"16,0 0 0-16,0 0 0 15,11 49 0 1,-10 5 0-16,1-1 0 0,0 2 0 16,-2-10 0-1,-7-3 0-15,0-6 0 16,0-3 0-16,-5-9 0 15,5-6 0-15,0-10 0 16,3-5 0-16,0-10 0 16,10-10 0-16,-1-8 0 15,3-7 0-15,10-3 0 16,-4-10 0-16,5-3 0 16,4-2 0-16,4 6 0 15,2 1 0 1,3 13 0-16,-9 14 0 15,1 3 0-15,-5 9 0 16,1-1 0-16,2 11 0 16,-7-1 0-16,5 2 0 15,0 3 0-15,-1 1 0 16,-1-1 0-16,-2-1 0 16,0 2 0-16,3 7 0 15,-7 1 0-15,2 9 0 16,-16-12 0-16</inkml:trace>
  <inkml:trace contextRef="#ctx0" brushRef="#br0" timeOffset="214525.49">8948 11534 2048 0,'0'0'0'0,"0"0"0"15,0 0 0-15,0 0 0 16,0 0 0-16,0 0 0 15,0 0 0-15,0 0 0 16,0 0 0 0,0 0 0-16,41-9 0 15,-17 3 0-15,17 2 0 16,-17 3 0-16,20 4 0 16,-17-1 0-1,23-2 0-15,-23 0 0 16,22 3 0-16,-22 0 0 15,39 0 0 1,-29-2 0-16,22 3 0 16,-29-3 0-16,23 2 0 15,-24-1 0-15,13 2 0 16,-19-1 0-16,18 1 0 16,-18-1 0-1,-15 0 0-15,25-1 0 16,-13-2 0-16,-13 3 0 15,-5-3 0-15,-1 0 0 16,19 6 0 0,-6-2 0-16,-11-3 0 15,-1-1 0-15,-2 0 0 16,0 0 0-16,0 0 0 16,0 0 0-1,0 0 0-15,0 0 0 16,-21-8 0-16,8 2 0 15</inkml:trace>
  <inkml:trace contextRef="#ctx0" brushRef="#br0" timeOffset="-211766.59">9711 10380 2048 0,'0'0'0'0,"0"0"0"16,0 0 0 0,-23 46 0-16,8-18 0 15,-2 25 0-15,5-23 0 16,-18 27 0-16,13-26 0 16,-7 18 0-1,10-23 0-15,-7 17 0 16,8-18 0-16,10-17 0 15,0-5 0-15,-13 3 0 16,6-2 0 0,-2-39 0-16,6 14 0 15,-4-32 0-15,6 23 0 16,9-25 0-16,-2 28 0 16,-3-20 0-16,0 23 0 15,0 24 0-15,9-35 0 16,-7 17 0-1,29 11 0-15,-14 4 0 16,-9 2 0-16,-6 1 0 16,-1 0 0-16,-1 0 0 15,0 0 0 1,17 24 0-16,-6-10 0 16,9 15 0-16,-9-12 0 15,12 19 0-15,-8-17 0 16,12 15 0-16,-12-15 0 15,0 17 0 1,-6-16 0-16,2 11 0 16,-3-15 0-16,-6-8 0 15,-1-7 0-15,-13 24 0 16,6-9 0 0,-20-30 0-16,12 3 0 15</inkml:trace>
  <inkml:trace contextRef="#ctx0" brushRef="#br0" timeOffset="-211467.68">9490 10628 2048 0,'0'0'0'0,"0"0"0"15,0 0 0 1,0 0 0-16,0 0 0 16,60-16 0-16,-4 7 0 15,-13 6 0-15,-4-3 0 16,-11 6 0-16,0-6 0 16,1 0 0-1,-6 6 0-15,-2 0 0 16,-8 0 0-16,-1-6 0 15</inkml:trace>
  <inkml:trace contextRef="#ctx0" brushRef="#br0" timeOffset="-211233.23">9957 10174 2048 0,'0'0'0'0,"0"0"0"15,-3 47 0 1,-8 18 0-16,13 14 0 16,-10 18 0-16,4 22 0 15,-7 39 0-15,2 31 0 16,-26-10 0-1</inkml:trace>
  <inkml:trace contextRef="#ctx0" brushRef="#br0" timeOffset="-204292.63">11228 11650 2048 0,'0'0'0'0,"0"0"0"16,0 0 0 0,0 0 0-16,0 0 0 15,0 0 0-15,0 0 0 16,50 16 0-1,-70-22 0-15,71 8 0 16,-18 0 0-16,6-2 0 16,-20 0 0-1,19-2 0-15,-18 0 0 16,23 6 0-16,-20-3 0 16,27 2 0-1,-24-3 0-15,26 8 0 16,-23-4 0-16,24 5 0 15,-24-4 0-15,28 2 0 16,-26-3 0 0,38 6 0-16,-33-6 0 15,39 5 0 1,-34-4 0-16,33-1 0 16,-33-1 0-16,32 6 0 15,-32-4 0-15,41-1 0 16,-35-1 0-1,31 2 0-15,-35 0 0 16,33-9 0-16,-36 3 0 16,47-7 0-1,-40 6 0-15,37-5 0 16,-38 4 0-16,30-3 0 16,-34 3 0-1,23-19 0-15,-30 8 0 16,27-14 0-16,-29 14 0 15,27-14 0-15,-27 12 0 16,16-16 0 0,-25 14 0-16,28-24 0 15,-25 17 0-15,15-20 0 16,-20 22 0-16,28-35 0 16,-22 28 0-1,16-26 0-15,-20 27 0 16,20-38 0-16,-19 30 0 15,4-27 0-15,-14 28 0 16,3-31 0 0,-9 28 0-16,0-30 0 15,-5 30 0-15,-6-35 0 16,1 34 0-16,-17-28 0 16,8 30 0-16,-16-24 0 15,10 30 0 1,-21-37 0-16,17 31 0 15,-28-33 0-15,22 33 0 16,-26-24 0-16,52 62 0 16,-28-107 0-16,28 107 0 15</inkml:trace>
  <inkml:trace contextRef="#ctx0" brushRef="#br0" timeOffset="-197886.42">20955 11775 2048 0,'0'0'0'0,"57"-28"0"0,-23 12 0 16,-20 8 0-1,21-18 0-15,-16 10 0 16,-2-26 0-16,-10 17 0 16,19-46 0-1,-2-10 0-15,7-1 0 16,-1-7 0-16,0-3 0 15,-3 0 0 1,3-1 0-16,-3 0 0 16,-3 3 0-16,1-3 0 15,-8 2 0-15,-5 0 0 16,-1 3 0 0,-11 7 0-16,2-2 0 15,-1 1 0-15,-9 5 0 16,2 38 0-1,-17-47 0-15,-11 9 0 16,16 39 0-16,-39-27 0 16,-4 4 0-1,-7 10 0-15,2 12 0 16,-11-6 0-16,-1 5 0 16,-6 14 0-1,1 1 0-15,-3 1 0 16,-2 5 0-16,-8 4 0 15,-7 1 0 1,-2 11 0-16,-8 7 0 16,2-1 0-1,5 3 0-15,-8 4 0 16,8 8 0-16,1 0 0 16,-4 5 0-1,6 0 0-15,0 11 0 16,10 3 0-16,-6 5 0 15,2 3 0 1,7-4 0-16,3 9 0 16,4 5 0-16,5 0 0 15,6-6 0 1,6-3 0-16,10 16 0 16,31-32 0-1,-35 38 0-15,28-30 0 16,-15 32 0-16,23-31 0 15,-13 34 0 1,19-33 0-16,-12 31 0 16,14-31 0-16,-8 34 0 15,10-34 0 1,6 34 0-16,3-35 0 16,12 27 0-16,-4-31 0 15,15 29 0 1,-7-30 0-16,20 25 0 15,-14-30 0 1,24 32 0-16,-18-32 0 16,28 18 0-16,-22-22 0 15,42 22 0 1,3 1 0-16,3-3 0 16,10 1 0-16,-5-4 0 15</inkml:trace>
  <inkml:trace contextRef="#ctx0" brushRef="#br0" timeOffset="-188492.32">14559 11478 2048 0,'0'0'0'16,"0"0"0"-16,0 0 0 16,0 0 0-16,49 3 0 15,-20-1 0-15,13 5 0 16,-23-4 0-16,31 2 0 15,-24 0 0 1,33-3 0-16,-26-1 0 16,38 2 0-16,-31 0 0 15,36 2 0 1,9 1 0-16,-42-3 0 16,52 8 0-1,-2-11 0-15,-6 6 0 16,2-6 0-16,3-3 0 15,-1 2 0-15,-3 2 0 16,11 3 0 0,-6-2 0-16,-1-4 0 15,4 8 0 1,-6-6 0-16,9 1 0 16,-12 4 0-16,2 0 0 15,2-1 0 1,-6-4 0-16,-43-1 0 15,36-1 0-15,-33-2 0 16,21 10 0 0,-31-6 0-16,20 4 0 15,-25-4 0-15,-19 1 0 16,16 5 0 0,-12-3 0-16,-10-2 0 15,-3-1 0-15,-1 0 0 16,-1 0 0-1,0 0 0-15,-34-5 0 16,14 2 0-16,-32 3 0 16,25 0 0-1,-50 1 0-15,35 1 0 16,-67-5 0-16,49 0 0 16,-41 3 0-1,8 0 0-15,4-4 0 16,-6-6 0-16,3-1 0 15,-4-4 0 1,3 4 0-16,-3 2 0 16,0-2 0-1,-7-10 0-15,9 11 0 16,4 3 0-16,-2-6 0 16,2 10 0-16,3-6 0 15,8 8 0 1,0-2 0-16,-3 6 0 15,2-6 0 1,42 1 0-16,-42-5 0 16,38 4 0-16,-35 1 0 15,38 1 0-15,-30-4 0 16,31 3 0-16,-22-5 0 16,29 6 0-1,-24-3 0-15,24 1 0 16,-11-9 0-16,19 7 0 15,15 3 0 1,-20 2 0-16,11 0 0 16,11 0 0-16,4 0 0 15,-19-9 0-15,9 4 0 16,7 3 0 0,2 1 0-16,3 1 0 15,0 0 0-15,26 13 0 16,-10-5 0-1,-9-5 0-15,20 5 0 16,-12-6 0-16,24 8 0 16,-19-2 0-1,28 3 0-15,-22-5 0 16,30 4 0-16,-26-5 0 16,40 9 0-1,6-9 0-15,-38-3 0 16,44-2 0-16,2 0 0 15,-2 0 0-15,-6-4 0 16,-39 2 0 0,53 3 0-16,-40-1 0 15,47 7 0-15,-7 1 0 16,-13 9 0 0,-4 6 0-16,-1 9 0 15,-3 17 0-15,-36-23 0 16</inkml:trace>
  <inkml:trace contextRef="#ctx0" brushRef="#br0" timeOffset="-187608.66">22521 11531 2048 0,'0'0'0'0,"0"0"0"15,0 0 0-15,0 0 0 16,0 0 0-16,0 0 0 16,0 0 0-16,48-38 0 15,-20 14 0 1,48 13 0-16,-32 6 0 15,47 17 0-15,0-2 0 16,6 2 0-16,1-3 0 16,2 3 0-1,16-2 0-15,-3-4 0 16,-1 12 0-16,4 2 0 16,4-11 0-16,-4 3 0 15,6 1 0-15,3-5 0 16,-3 2 0-1,4-3 0-15,-4 0 0 16,0 4 0-16,-4 3 0 16,-12 2 0-16,-2-7 0 15,-5-3 0-15,-1 0 0 16,-52-2 0 0,39 2 0-16,-39-3 0 15,40 20 0-15,-39-9 0 16,9 39 0-16</inkml:trace>
  <inkml:trace contextRef="#ctx0" brushRef="#br0" timeOffset="-167504.22">15065 11912 2048 0,'0'0'0'0,"0"0"0"16,0 0 0-16,0 0 0 15,-25 50 0 1,9-21 0-16,-2 38 0 16,5 6 0-1,-3 8 0-15,9-40 0 16,-12 46 0-16,10-37 0 15,-3 28 0-15,6-37 0 16,-3 28 0-16,4-33 0 16,-6 25 0-1,6-28 0-15,7 6 0 16,0-17 0-16,-1-14 0 16,-1-8 0-16,7-66 0 15</inkml:trace>
  <inkml:trace contextRef="#ctx0" brushRef="#br0" timeOffset="-167070.29">15343 12239 2048 0,'0'0'0'16,"0"0"0"-16,0 0 0 16,0 0 0-16,0 0 0 15,0 0 0 1,0 0 0-16,0 0 0 15,0 0 0-15,-46 0 0 16,-3 12 0-16,10 5 0 16,-1 6 0-1,1-2 0-15,13-8 0 16,2-1 0-16,6-6 0 16,7-5 0-16,-1 5 0 15,6 6 0 1,4 1 0-16,-6 1 0 15,9 0 0-15,3 3 0 16,1-4 0-16,11 0 0 16,-1-1 0-1,8-1 0-15,-2-3 0 16,2 2 0-16,7-3 0 16,8 0 0-1,-4 1 0-15,2 4 0 16,-3-1 0-16,2 5 0 15,0 5 0-15,1-7 0 16</inkml:trace>
  <inkml:trace contextRef="#ctx0" brushRef="#br0" timeOffset="-166853.87">15641 12546 2048 0,'0'0'0'16,"0"0"0"0,0 0 0-16,0 0 0 15,-21 41 0-15,6 1 0 16,-2 1 0-16,11 1 0 16,1 0 0-16,7-7 0 15,-5-6 0 1,9-18 0-16,-1-17 0 15</inkml:trace>
  <inkml:trace contextRef="#ctx0" brushRef="#br0" timeOffset="-166653.45">15727 12297 2048 0,'0'0'0'16,"0"0"0"-16,0 0 0 15,0 0 0-15,0 0 0 16,29 40 0 0</inkml:trace>
  <inkml:trace contextRef="#ctx0" brushRef="#br0" timeOffset="-166437.52">16078 12636 2048 0,'0'0'0'15,"0"0"0"-15,0 0 0 16,0 0 0-16,0 0 0 16,0 0 0-16</inkml:trace>
  <inkml:trace contextRef="#ctx0" brushRef="#br0" timeOffset="-166269.08">16290 12565 2048 0,'0'0'0'0,"0"0"0"16,0 0 0 0,0 0 0-16</inkml:trace>
  <inkml:trace contextRef="#ctx0" brushRef="#br0" timeOffset="-166120.12">16414 12521 2048 0,'0'0'0'16,"0"0"0"-16,0 0 0 15,0 0 0-15,0 0 0 16</inkml:trace>
  <inkml:trace contextRef="#ctx0" brushRef="#br0" timeOffset="-165785.29">16763 12029 2048 0,'0'0'0'16,"0"0"0"-1,0 0 0-15,0 0 0 16,-19 56 0-16,2 18 0 16,10-3 0-16,2 6 0 15,-6-1 0-15,0-3 0 16,-9 1 0-16,7-10 0 15,9 0 0 1,-3-4 0-16,7-14 0 16,6-9 0-16,4-20 0 15,-1-25 0-15,2-22 0 16,-11 30 0-16</inkml:trace>
  <inkml:trace contextRef="#ctx0" brushRef="#br0" timeOffset="-165416.78">16997 12225 2048 0,'0'0'0'0,"0"0"0"16,0 0 0 0,0 0 0-16,0 0 0 15,-55 15 0-15,-2 10 0 16,13 3 0-1,4 2 0-15,6-9 0 16,4-5 0-16,8-6 0 16,6-1 0-16,9-5 0 15,1 4 0-15,6-1 0 16,5 6 0-16,4 2 0 16,4 0 0-1,-1-2 0-15,12 8 0 16,-6-7 0-16,10 0 0 15,0 5 0-15,2 3 0 16,4-9 0 0,-1 1 0-16,0-10 0 15</inkml:trace>
  <inkml:trace contextRef="#ctx0" brushRef="#br0" timeOffset="-165018.5">17112 12525 2048 0,'0'0'0'16,"0"0"0"-16,0 0 0 15,-8 54 0-15,2-2 0 16,5-7 0-16,0-6 0 16,-5-1 0-1,-2-5 0-15,6-7 0 16,1-5 0-16,2-10 0 15,0-7 0-15,0-11 0 16,-1-6 0-16,1-12 0 16,5-6 0-1,3-6 0-15,7-14 0 16,-6 0 0-16,6 5 0 16,-5 6 0-16,-1 11 0 15,-6 12 0-15,-3 7 0 16,8 3 0-1,-1 1 0-15,5 5 0 16,3 1 0-16,0 0 0 16,0 3 0-16,8 1 0 15,-2 2 0 1,5-2 0-16,3 5 0 16,-3 2 0-16</inkml:trace>
  <inkml:trace contextRef="#ctx0" brushRef="#br0" timeOffset="-164784.58">17327 12764 2048 0,'0'0'0'15,"0"0"0"-15,0 0 0 16,0 0 0-1,0 0 0-15,0 0 0 16,0 0 0-16,54 14 0 16,-12-3 0-16,-11-6 0 15,-6-5 0-15,-8-4 0 16</inkml:trace>
  <inkml:trace contextRef="#ctx0" brushRef="#br0" timeOffset="-164551.12">17655 12616 2048 0,'0'0'0'16,"0"0"0"-16,0 0 0 15,-16 56 0-15,-2 2 0 16,8-1 0-16,1-1 0 15,3-12 0 1,-1-7 0-16,2-8 0 16,2-10 0-16</inkml:trace>
  <inkml:trace contextRef="#ctx0" brushRef="#br0" timeOffset="-163900.45">17963 11915 2048 0,'0'0'0'0,"0"0"0"16,0 0 0-1,0 0 0-15,0 0 0 16,0 0 0-16,10 50 0 16,-8 7 0-16,-5-1 0 15,-5-1 0 1,0-3 0-16,6-3 0 16,2-8 0-16,5-12 0 15,5-11 0-15,4-7 0 16,13-5 0-16,-2-8 0 15,4-1 0 1,1-8 0-16,-4 0 0 16,-8 5 0-16,-5 0 0 15,-4 6 0-15,-8 0 0 16,0 1 0 0,-4 6 0-16,-7 1 0 15,-4 9 0-15,-5 4 0 16,-2 7 0-16,1 2 0 15,3 4 0-15,3 4 0 16,0 1 0-16,5 2 0 16,3-2 0-1,-2 1 0-15,5 1 0 16,5-3 0-16,5-3 0 16,3-2 0-16,-2 0 0 15,3-2 0 1,-4-4 0-16,1-5 0 15,1-10 0-15,-7 1 0 16,-1-2 0-16,-5 2 0 16,-9 13 0-16,-13 4 0 15,-17 9 0-15,-18-2 0 16,61-37 0-16,-143 19 0 16</inkml:trace>
  <inkml:trace contextRef="#ctx0" brushRef="#br0" timeOffset="-163066.67">14672 12056 2048 0,'0'0'0'0,"-35"-48"0"15,7 4 0-15,11 17 0 16,4 12 0 0,-4 7 0-16,1 8 0 15,-11 11 0-15,-7 8 0 16,0 9 0-16,1 0 0 15,7-2 0 1,13 5 0-16,9-11 0 16,9-8 0-16,3-4 0 15,14-2 0 1,6 1 0-16,5 3 0 16,2-2 0-16,1 4 0 15,1-2 0-15,-7 5 0 16,-4-5 0-16,-1 12 0 15,-11-3 0 1,-12 11 0-16,-7 10 0 16,-13 2 0-16,-7 3 0 15,-6 1 0 1,-7-7 0-16,3 5 0 16,-3-3 0-16,9-11 0 15,8-12 0-15,6-10 0 16,11-8 0-16,6-12 0 15,9 0 0 1,4-2 0-16,-4-6 0 16,9 7 0-16,0 3 0 15,-1 6 0-15,5 1 0 16,0 10 0 0,-5 1 0-16,5 1 0 15,-7 7 0-15,-6 8 0 16,1 9 0-16,-2 14 0 15,-1 25 0 1,-10 34 0-16,4 43 0 16,-3 14 0-16</inkml:trace>
  <inkml:trace contextRef="#ctx0" brushRef="#br0" timeOffset="-153939.95">3868 6311 2048 0,'0'0'0'0,"0"0"0"16,0 0 0-16,0 0 0 15,0 0 0 1,0 0 0-16,36-37 0 16,-11 16 0-16,19 4 0 15,-19 10 0-15,37-5 0 16,-27 5 0-1,49-7 0-15,-38 6 0 16,52-2 0-16,3-1 0 16,-5 1 0-16,1-5 0 15,4 9 0-15,3-1 0 16,13-3 0 0,4 2 0-16,5 3 0 15,4 5 0-15,4-7 0 16,2 4 0-16,5-1 0 15,5 5 0-15,5-2 0 16,3 3 0 0,0 0 0-16,0 5 0 15,0 1 0-15,20-2 0 16,0-1 0-16,0 2 0 16,5 5 0-1,12 0 0-15,5-6 0 16,5-2 0-16,5 0 0 15,3 1 0-15,-1 1 0 16,7 4 0 0,10-9 0-16,8 5 0 15,-2 2 0-15,-4 0 0 16,11 8 0-16,8 2 0 16,0-3 0-1,9-12 0-15,4 9 0 16,-2-2 0-16,3 3 0 15,3 14 0 1,4-16 0-16,6 14 0 16,-6-6 0-16,3-7 0 15,10 11 0-15,-3 3 0 16,5-1 0-16,-3 4 0 16,2-8 0-1,-7 11 0-15,-4-20 0 16,3 22 0-16,-1-11 0 15,-4-4 0-15,-1 4 0 16,-8-1 0 0,-10-6 0-16,-3-4 0 15,-9-6 0-15,14-6 0 16,-29-8 0 0,-13 4 0-16,-4 12 0 15,-14-19 0-15,-14 14 0 16,-9-3 0-16,-23 4 0 15,-24 23 0 1,-18 2 0-16,-57-15 0 16</inkml:trace>
  <inkml:trace contextRef="#ctx0" brushRef="#br0" timeOffset="-144145.83">22694 11451 2048 0,'0'0'0'0,"0"0"0"0,0 0 0 16,0 0 0 0,0 0 0-16,0 0 0 15,0 0 0-15,0 0 0 16,43 42 0-1,-18-18 0-15,28 3 0 16,-24-13 0-16,32 6 0 16,-28-9 0-16,44 8 0 15,-34-9 0 1,42 7 0-16,3-1 0 16,-4 3 0-16,0 5 0 15,-2-3 0-15,2-3 0 16,10-4 0-16,0 0 0 15,8 0 0-15,-9-2 0 16,10-3 0-16,-6-1 0 16,7 4 0-1,-6-5 0-15,4 4 0 16,5-8 0-16,-3-10 0 16,-2-9 0-16,-6-2 0 15,2-14 0-15,-5-1 0 16,-1-8 0-16,-5 0 0 15,0-12 0-15,-4-4 0 16,-7-1 0 0,-5-4 0-16,-3-2 0 15,-8 2 0-15,-6-9 0 16,4 3 0-16,-5-6 0 16,-6-5 0-16,-9-1 0 15,-6 2 0-15,-10 3 0 16,-13 40 0-1,-6-51 0-15,-3 1 0 16,-12 8 0-16,-9 6 0 16,-7-3 0-16,-3 4 0 15,-9-3 0-15,-7 5 0 16,-3 2 0-16,-11 10 0 16,-9-2 0-1,0-1 0-15,-6 10 0 16,-1 1 0-16,3-2 0 15,-13 6 0-15,0-4 0 16,-5 13 0 0,2-1 0-16,-2 2 0 15,-12 7 0-15,-9 3 0 16,9 3 0-16,-4 5 0 16,-9 7 0-16,8 5 0 15,3-4 0 1,-2 4 0-16,-1 6 0 15,-2 1 0-15,-3 4 0 16,3 2 0-16,2 3 0 16,-4 3 0-1,18 4 0-15,-1-4 0 16,3 10 0-16,-1-9 0 16,5 10 0-1,4 0 0-15,4 5 0 16,2 6 0-16,5-2 0 15,0 3 0-15,7 4 0 16,35-21 0 0,-36 30 0-16,31-21 0 15,-22 21 0-15,27-21 0 16,-17 43 0-16,22-33 0 16,-28 35 0-1,27-36 0-15,-20 42 0 16,23-37 0-16,-10 31 0 15,17-35 0-15,-8 43 0 16,11-39 0 0,3 26 0-16,7-32 0 15,-4 29 0-15,6-32 0 16,12 26 0 0,-3-28 0-16,1 29 0 15,-4-27 0-15,23 29 0 16,-11-29 0-16,13 23 0 15,-12-27 0 1,27 24 0-16,-18-27 0 16,24 14 0-16,7 4 0 15,-27-23 0-15,39 37 0 16,-68-60 0-16</inkml:trace>
  <inkml:trace contextRef="#ctx0" brushRef="#br0" timeOffset="-142765.92">30920 14672 2048 0,'0'0'0'0,"0"0"0"16,0 0 0-16,0 0 0 15,0 0 0-15,0 0 0 16,0 0 0-16,0 0 0 16</inkml:trace>
  <inkml:trace contextRef="#ctx0" brushRef="#br0" timeOffset="-142544.3">31072 14622 2048 0,'0'0'0'16,"0"0"0"-16,0 0 0 15,0 0 0-15,0 0 0 16</inkml:trace>
  <inkml:trace contextRef="#ctx0" brushRef="#br0" timeOffset="-142359.14">31199 14612 2048 0,'0'0'0'15,"0"0"0"-15,0 0 0 16,0 0 0-16</inkml:trace>
  <inkml:trace contextRef="#ctx0" brushRef="#br0" timeOffset="-131866.25">4976 11753 2048 0,'0'0'0'0,"0"0"0"16,0 0 0-16,0 0 0 16,0 0 0-16,0 0 0 15,-42 43 0-15,17-18 0 16,0 55 0-1,3 9 0-15,5-7 0 16,0-5 0-16,1 7 0 16,1-7 0-16,3-2 0 15,7-40 0-15,-1 40 0 16,3-34 0-16,5 22 0 16,-2-31 0-16,0-19 0 15,0-13 0 1,6 8 0-16</inkml:trace>
  <inkml:trace contextRef="#ctx0" brushRef="#br0" timeOffset="-131445.34">5375 12047 2048 0,'0'0'0'16,"0"0"0"-16,0 0 0 15,-36-33 0-15,0 15 0 16,5 13 0-16,-3 17 0 16,-10 7 0-16,-7 2 0 15,-4 7 0-15,0-3 0 16,0-3 0 0,2-1 0-16,12-4 0 15,-1-7 0-15,12 1 0 16,13-4 0-16,1-2 0 15,7-4 0-15,7 0 0 16,2 5 0-16,6 9 0 16,3-6 0-16,1 0 0 15,4 7 0-15,0 2 0 16,7 0 0-16,5 2 0 16,1 1 0-1,5 0 0-15,5 4 0 16,0-3 0-16,5 1 0 15,5-3 0-15,-5-7 0 16</inkml:trace>
  <inkml:trace contextRef="#ctx0" brushRef="#br0" timeOffset="-131247.85">5440 12449 2048 0,'0'0'0'15,"0"0"0"-15,0 0 0 16,0 0 0-16,0 0 0 16,0 0 0-16,-6 48 0 15,10-2 0-15,-4-10 0 16,2-3 0-16,4-2 0 16,0-5 0-16,-5-6 0 15,2-18 0 1</inkml:trace>
  <inkml:trace contextRef="#ctx0" brushRef="#br0" timeOffset="-131048.9">5662 12227 2048 0,'0'0'0'0,"0"0"0"15,0 0 0-15,0 0 0 16,0 0 0 0,0 0 0-16,0 0 0 15,0 0 0-15</inkml:trace>
  <inkml:trace contextRef="#ctx0" brushRef="#br0" timeOffset="-130825.5">6039 12414 2048 0,'0'0'0'16,"0"0"0"-16,0 0 0 15,0 0 0-15,0 0 0 16,0 0 0-16</inkml:trace>
  <inkml:trace contextRef="#ctx0" brushRef="#br0" timeOffset="-130658.54">6314 12482 2048 0,'0'0'0'16,"0"0"0"-16,0 0 0 16,0 0 0-16,0 0 0 15,0 0 0 1,0 0 0-16</inkml:trace>
  <inkml:trace contextRef="#ctx0" brushRef="#br0" timeOffset="-130484.08">6549 12416 2048 0,'0'0'0'0,"0"0"0"15,0 0 0-15,0 0 0 16,0 0 0-16</inkml:trace>
  <inkml:trace contextRef="#ctx0" brushRef="#br0" timeOffset="-130098.21">7074 11969 2048 0,'0'0'0'0,"0"0"0"16,0 0 0-16,0 0 0 16,0 0 0-1,-16 64 0-15,1 7 0 16,1-1 0-16,1-1 0 15,0 0 0-15,-4-2 0 16,5-3 0-16,-2-4 0 16,8-2 0-16,0-10 0 15,0 1 0-15,2-5 0 16,10-6 0 0,-1-10 0-16,5-7 0 15,3-21 0-15,-13 0 0 16,20-56 0-16,-1-13 0 15</inkml:trace>
  <inkml:trace contextRef="#ctx0" brushRef="#br0" timeOffset="-129764.3">7324 12205 2048 0,'0'0'0'16,"0"0"0"-16,0 0 0 15,0 0 0-15,0 0 0 16,-56 3 0-16,2 13 0 16,13 10 0-1,-4-4 0-15,5-1 0 16,3-2 0-16,12-4 0 16,3-2 0-16,6-1 0 15,6 2 0-15,3 5 0 16,4-1 0-16,4 1 0 15,4 0 0-15,5 4 0 16,4-10 0-16,4 4 0 16,4 0 0-1,0-3 0-15,12 1 0 16,4-2 0-16,1-2 0 16,-8-7 0-16</inkml:trace>
  <inkml:trace contextRef="#ctx0" brushRef="#br0" timeOffset="-129280.39">7354 12736 2048 0,'0'0'0'0,"0"0"0"16,0 0 0-16,0 0 0 15,0 0 0-15,14-52 0 16,2 7 0-16,1 12 0 16,1 10 0-16,-1 5 0 15,-7 5 0-15,-5 5 0 16,-3 4 0 0,-1 3 0-16,-1 1 0 15,0 0 0-15,1 2 0 16,2 3 0-16,2 8 0 15,3 4 0-15,-2 11 0 16,-2 1 0-16,-4 2 0 16,-2 0 0-16,-1 2 0 15,-2 1 0-15,4-5 0 16,-5-1 0 0,2-1 0-16,-6-1 0 15,3-3 0-15,-9-4 0 16,5 2 0-16,-2-3 0 15,2-2 0-15,-4-1 0 16,3-6 0-16,3-5 0 16,2-10 0-16,0-13 0 15,-1-14 0-15</inkml:trace>
  <inkml:trace contextRef="#ctx0" brushRef="#br0" timeOffset="-129086.91">7523 12341 2048 0,'0'0'0'16,"0"0"0"-16,0 0 0 15,0 0 0 1,0 0 0-16,0 0 0 15,23 42 0-15,-5-11 0 16</inkml:trace>
  <inkml:trace contextRef="#ctx0" brushRef="#br0" timeOffset="-128045.83">7889 11804 2048 0,'0'0'0'0,"0"0"0"16,0 0 0-16,0 0 0 15,0 0 0 1,0 0 0-16,0 0 0 16,-1 50 0-16,-1 10 0 15,-6-12 0-15,3-10 0 16,3-5 0-16,5-4 0 16,2-8 0-16,4-2 0 15,5-9 0-15,4-2 0 16,0-12 0-16,1 3 0 15,-5 0 0-15,-1-1 0 16,-3 0 0 0,-2 4 0-16,-3-2 0 15,-4 2 0-15,0-2 0 16,-1 0 0-16,-4 7 0 16,-1 3 0-16,-5-2 0 15,-4 6 0-15,3 4 0 16,-4 8 0-16,2-1 0 15,-2 3 0-15,15-28 0 16,-14 43 0-16,12 0 0 16,1-8 0-16,8-3 0 15,0 1 0 1,2-3 0-16,-2-5 0 16,5 6 0-16,-3-6 0 15,8 6 0-15,-6-5 0 16,-5 3 0-16,3-3 0 15,-4 1 0-15,-1-7 0 16,-2-4 0-16,0-5 0 16,0-5 0-16,-2-5 0 15,0 0 0-15,0-2 0 16,0 1 0 0,-3 1 0-16,-2-2 0 15,0 1 0-15,-2-3 0 16,0 0 0-16,3 1 0 15,-1-1 0-15,-3-2 0 16,-4 1 0-16,7 0 0 16,2 2 0-16,2-3 0 15,-2 4 0-15,0 1 0 16,1 0 0-16,0-3 0 16,-1 1 0-16,1 1 0 15,1 0 0-15,-3 1 0 16,3 0 0-1,1 0 0-15,0 0 0 16,0 0 0-16,0 0 0 16,0 0 0-16,0 3 0 15,0 1 0-15,0 3 0 16,-3-1 0-16,1 5 0 16,-1-2 0-16,-1 2 0 15,2-3 0-15,0-2 0 16,-1 6 0-16,-3 1 0 15,-1 2 0 1,-1 2 0-16,-4 8 0 16,-12-11 0-16,24-14 0 15,-31 4 0-15</inkml:trace>
  <inkml:trace contextRef="#ctx0" brushRef="#br0" timeOffset="-127078.05">4382 11506 2048 0,'0'0'0'16,"-59"-10"0"-16,23 4 0 15,-15 6 0 1,23 2 0-16,-11 18 0 16,19-7 0-16,-13 29 0 15,13-20 0-15,4 22 0 16,7-20 0-16,6 13 0 15,1-17 0-15,16 10 0 16,-5-13 0-16,12 6 0 16,-8-11 0-1,10 8 0-15,-12-10 0 16,10 11 0-16,-12-9 0 16,-5-7 0-16,10 24 0 15,-8-12 0-15,-16 26 0 16,4-20 0-16,-22 20 0 15,15-19 0-15,-25 20 0 16,15-21 0-16,-16 12 0 16,15-15 0-1,-2-2 0-15,14-8 0 0,6-6 0 16,5-4 0 0,1 0 0-16,0 0 0 15,0 0 0-15,13-20 0 16,-5 8 0-16,-5 6 0 15,27-1 0-15,-10 2 0 16,10 11 0-16,-13-1 0 16,10 16 0-16,-12-9 0 15,13 25 0-15,-14-14 0 16,2 38 0-16,-8-26 0 16,-2 45 0-1,-6 2 0-15,-1-7 0 16,-7 0 0-16,-5 5 0 15,-6 10 0-15,10 24 0 16,-9 1 0-16</inkml:trace>
  <inkml:trace contextRef="#ctx0" brushRef="#br0" timeOffset="-119068.8">6690 12508 2048 0,'0'0'0'15,"0"0"0"-15,0 0 0 16,0 0 0-16,0 0 0 16,0 0 0-1,0 0 0-15,0 0 0 16,0 0 0-16,0 0 0 16,-15 20 0-1,6-7 0-15,4-7 0 16,4-5 0-16,1 1 0 15,0-2 0-15,0 0 0 16,-17 11 0 0</inkml:trace>
  <inkml:trace contextRef="#ctx0" brushRef="#br0" timeOffset="-88003.93">15516 11543 2048 0,'0'0'0'0,"0"0"0"15,0 0 0-15,60 1 0 16,-24-1 0-1,10 2 0-15,-20 0 0 16,15 8 0-16,-19-4 0 16,20 1 0-1,-19-3 0-15,22 15 0 16,-21-5 0 0,31-3 0-16,-25-5 0 15,37 8 0-15,-30-6 0 16,37 7 0-1,-32-7 0-15,43 5 0 16,-38-6 0-16,36 6 0 16,-39-7 0-1,37-6 0-15,-1-4 0 16,-39 2 0-16,39-7 0 16,-35 5 0-1,34-8 0-15,-35 4 0 16,27-13 0-16,-32 11 0 15,27-21 0 1,-1-9 0-16,-34 19 0 16,35-30 0-16,0-6 0 15,-34 29 0 1,32-37 0-16,-4-2 0 16,-33 35 0-16,13-28 0 15,-4-9 0 1,-17 33 0-16,10-34 0 15,-13 32 0 1,-10-37 0-16,-4 33 0 16,-6-26 0-16,1 30 0 15,-8-30 0 1,5 32 0-16,-21-29 0 16,10 27 0-16,-17-31 0 15,15 32 0 1,-21-30 0-16,20 30 0 15,-27-27 0-15,21 29 0 16,-11-22 0 0,17 28 0-16,-29-34 0 15,21 28 0 1,-30-17 0-16,26 24 0 16,-33-21 0-16,28 23 0 15,-29-19 0 1,31 22 0-16,-34-15 0 15,32 18 0-15,-35-18 0 16,-4 6 0 0,1 17 0-16,4-14 0 15,39 13 0 1,-45-3 0-16,33 10 0 16,-40-11 0-16,36 10 0 15,-33-9 0 1,0 10 0-16,42 6 0 15,-40-14 0-15,-3 17 0 16,4-2 0 0,40 1 0-16,-47 5 0 15,-7 5 0 1,8-2 0-16,2 9 0 16,42-8 0-16,-45 8 0 15,2 5 0 1,2 1 0-16,43-10 0 15,-46 18 0 1,38-12 0-16,-34 12 0 16,36-13 0-16,-26 11 0 15,3 8 0 1,35-16 0-16,-21 12 0 16,25-14 0-1,-28 35 0-15,26-24 0 16,-20 13 0-16,23-20 0 15,-13 29 0 1,18-23 0-16,-10 25 0 16,15-24 0-16,-26 39 0 15,20-30 0 1,-4 16 0-16,12-27 0 16,-6 29 0-1,9-24 0-15,2 23 0 16,4-27 0-1,2 39 0-15,2-30 0 16,-2 16 0 0,2-25 0-16,8 31 0 15,-3-25 0-15,16 14 0 16,-8-21 0 0,11 24 0-16,-10-23 0 15,12 24 0 1,-10-26 0-16,14 27 0 15,-13-25 0 1,13 22 0-16,-14-24 0 16,20 24 0-16,-16-25 0 15,22 21 0 1,-17-20 0-16,16 16 0 16,-17-19 0-16,8 2 0 15,-13-11 0 1,29 36 0-16,-18-21 0 15,19-1 0 1,-22-13 0-16,-15-10 0 16,30 18 0-1,-17-12 0-15,-15-6 0 16,43 33 0-16,-23-17 0 16,7-47 0-1</inkml:trace>
  <inkml:trace contextRef="#ctx0" brushRef="#br0" timeOffset="-85969.04">22615 11531 2048 0,'86'40'0'16,"10"-7"0"-16,-14 2 0 15,8-10 0-15,-5-6 0 16,8 1 0-16,3-13 0 15,5-7 0-15</inkml:trace>
  <inkml:trace contextRef="#ctx0" brushRef="#br0" timeOffset="-47897.75">9087 11497 2048 0,'0'0'0'0,"0"0"0"16,0 0 0-16,0 0 0 15,0 0 0-15,12 46 0 16,-17-65 0-16,1 3 0 16</inkml:trace>
  <inkml:trace contextRef="#ctx0" brushRef="#br0" timeOffset="-44433.51">15403 11391 2048 0,'0'0'0'16,"0"0"0"-16,55-7 0 15,3 10 0 1,-29-1 0 0</inkml:trace>
  <inkml:trace contextRef="#ctx0" brushRef="#br0" timeOffset="-42844.32">15196 12839 2048 0,'0'0'0'16,"0"0"0"-16,0 0 0 16,0 0 0-16,0 0 0 15,0 0 0 1,0 0 0-16,0 0 0 15</inkml:trace>
  <inkml:trace contextRef="#ctx0" brushRef="#br0" timeOffset="-35648.71">23037 12525 2048 0,'0'0'0'0,"-32"37"0"16,14-15 0-16,-4 46 0 16,7 5 0-16,-3 11 0 15,-4 4 0-15,4 5 0 16,5-5 0-16,5-7 0 15,0 1 0 1,4-43 0-16,-7 20 0 16,5-27 0-16,13 5 0 15,-1-18 0-15,-3-42 0 16</inkml:trace>
  <inkml:trace contextRef="#ctx0" brushRef="#br0" timeOffset="-35264.24">23372 12807 2048 0,'0'0'0'0,"0"0"0"16,0 0 0 0,0 0 0-16,0 0 0 15,-52 19 0-15,-6 16 0 16,7 7 0-16,0-6 0 15,1 0 0-15,3-2 0 16,8-4 0 0,-4-11 0-16,13-2 0 15,12-5 0-15,-2 3 0 16,12-8 0-16,0 9 0 16,8-5 0-1,3 8 0-15,2 11 0 16,4-7 0-16,7-9 0 15,4 11 0-15,5-2 0 16,5-2 0-16,2 7 0 16,5-6 0-1,12-7 0-15,1-5 0 16,5-24 0-16</inkml:trace>
  <inkml:trace contextRef="#ctx0" brushRef="#br0" timeOffset="-34813.93">23510 13199 2048 0,'0'0'0'0,"0"0"0"16,0 0 0-16,-22 53 0 15,6 3 0 1,13-5 0-16,3-2 0 0,3-5 0 15,-5-3 0 1,-4 2 0-16,1-8 0 16,0-9 0-16,-1-14 0 15,1-5 0-15,0-9 0 16,-3-4 0-16,6-13 0 16,0-11 0-1,1-10 0-15,2-6 0 0,8-9 0 16,-1-1 0-1,6 3 0-15,1 5 0 16,1 12 0-16,-4 10 0 16,1 10 0-16,1 2 0 15,0 7 0-15,3 6 0 16,3 1 0 0,-6 1 0-16,8 3 0 15,0 7 0-15,3-2 0 16,1 6 0-16,-1-2 0 15,-6 3 0-15,2 1 0 16,-8-4 0 0</inkml:trace>
  <inkml:trace contextRef="#ctx0" brushRef="#br0" timeOffset="-34547.93">23635 13483 2048 0,'0'0'0'16,"0"0"0"-1,0 0 0-15,0 0 0 16,48-13 0-16,-4 4 0 16,-4 0 0-16,-4 5 0 15,2 2 0-15,-7-3 0 16,-5 1 0-16,-3 3 0 15,-1 4 0-15,-4-3 0 16,-5 2 0 0,-6-2 0-16,-17-8 0 15</inkml:trace>
  <inkml:trace contextRef="#ctx0" brushRef="#br0" timeOffset="-34330">23863 13376 2048 0,'0'0'0'0,"0"0"0"16,0 0 0-16,0 0 0 15,-10 65 0-15,0-4 0 16,9-12 0-16,1-3 0 16,0-2 0-16,0 1 0 15,1-8 0 1,9-16 0-16,4-12 0 15,1-21 0-15,-2-15 0 16</inkml:trace>
  <inkml:trace contextRef="#ctx0" brushRef="#br0" timeOffset="-34114.06">24135 13336 2048 0,'0'0'0'15,"0"0"0"-15,0 0 0 16,0 0 0-16,-21 53 0 16,3 3 0-16,12-10 0 15,5-4 0-15,6 2 0 16,4-7 0-16,1-7 0 16,1-9 0-16,-3-18 0 15,-3-20 0-15</inkml:trace>
  <inkml:trace contextRef="#ctx0" brushRef="#br0" timeOffset="-33916.11">24477 13146 2048 0,'0'0'0'0,"0"0"0"15,0 0 0-15,0 0 0 16,0 0 0 0,0 0 0-16,0 0 0 15,0 0 0-15</inkml:trace>
  <inkml:trace contextRef="#ctx0" brushRef="#br0" timeOffset="-33751.18">24730 12960 2048 0,'0'0'0'0,"0"0"0"16,0 0 0-16,0 0 0 16,0 0 0-16,0 0 0 15</inkml:trace>
  <inkml:trace contextRef="#ctx0" brushRef="#br0" timeOffset="-33612.71">24912 12883 2048 0,'0'0'0'0,"0"0"0"16,-45 19 0-16,26 3 0 16,15-5 0-16,39-44 0 15,-15 9 0 1</inkml:trace>
  <inkml:trace contextRef="#ctx0" brushRef="#br0" timeOffset="-33313.29">25272 12421 2048 0,'0'0'0'16,"0"0"0"-16,-37 63 0 16,12 10 0-1,6-4 0-15,7 5 0 16,-2 6 0-16,5 6 0 16,1-4 0-16,-12-3 0 15,3-8 0-15,9-7 0 16,7-18 0-16,2-10 0 15,3-16 0-15,-1-25 0 16,-3 5 0-16,8-58 0 16</inkml:trace>
  <inkml:trace contextRef="#ctx0" brushRef="#br0" timeOffset="-32995.9">25439 12756 2048 0,'0'0'0'16,"0"0"0"-16,0 0 0 16,-45 5 0-16,4 5 0 15,13 8 0 1,0 4 0-16,-2 6 0 16,4-3 0-16,2 1 0 15,3 0 0-15,-3-5 0 16,9-4 0-16,3-7 0 15,8 4 0-15,7-1 0 16,7 4 0-16,2-10 0 16,3 0 0-16,9 2 0 15,-1-3 0-15,9 3 0 16,7-4 0 0,6-4 0-16,-1-12 0 15</inkml:trace>
  <inkml:trace contextRef="#ctx0" brushRef="#br0" timeOffset="-32593.58">25501 13187 2048 0,'0'0'0'0,"0"0"0"15,0 0 0-15,0 0 0 16,0 0 0-16,-5-52 0 15,13 4 0-15,7 14 0 16,-1 3 0-16,6 11 0 16,-1 7 0-16,-2-4 0 15,-5 9 0-15,1 0 0 16,-7 4 0-16,-2 8 0 16,-1 9 0-16,1 4 0 15,-5 9 0 1,-1 3 0-16,-2 2 0 15,0 5 0-15,-2 3 0 16,-7-2 0-16,3 3 0 16,0 0 0-16,1-7 0 15,-8 2 0-15,5-3 0 16,-3-3 0-16,-4-3 0 16,2-2 0-16,-1-5 0 15,1-8 0-15,-2-1 0 16,3-16 0-16,-4-19 0 15</inkml:trace>
  <inkml:trace contextRef="#ctx0" brushRef="#br0" timeOffset="-32394.13">25679 12687 2048 0,'0'0'0'0,"0"0"0"15,0 0 0-15,0 0 0 16,40 46 0-16,5-1 0 16</inkml:trace>
  <inkml:trace contextRef="#ctx0" brushRef="#br0" timeOffset="-31193.37">26181 12282 2048 0,'0'0'0'0,"-29"-52"0"16,12 22 0-16,-3-11 0 15,11 21 0 1,6 10 0-16,2 8 0 16,-1 2 0-16,2 0 0 15,-5 14 0-15,2-5 0 16,-6 38 0 0,3-22 0-16,-4 39 0 15,6-28 0-15,1 20 0 16,2-25 0-16,14 26 0 15,-5-26 0-15,0 13 0 16,-4-20 0-16,11 5 0 16,-7-14 0-1,17 2 0-15,-11-10 0 16,27-7 0-16,-18-1 0 16,7-2 0-16,-15 2 0 15,13-1 0 1,-14-1 0-16,-8 2 0 15,-4 1 0-15,-2 0 0 16,-17 33 0-16,5-14 0 16,-18 19 0-16,14-18 0 15,-17 28 0-15,15-21 0 16,-17 24 0 0,15-22 0-16,-4 28 0 15,12-27 0-15,3 18 0 16,5-24 0-16,2 26 0 15,1-24 0-15,8 16 0 16,-3-21 0-16,13 18 0 16,-8-19 0-1,6 14 0-15,-8-15 0 16,-4-13 0-16,4 24 0 16,-4-11 0-16,-1-13 0 15,-10 19 0 1,2-11 0-16,-49 36 0 15,22-22 0-15,-61 3 0 16,-15-16 0-16</inkml:trace>
  <inkml:trace contextRef="#ctx0" brushRef="#br0" timeOffset="-30391.56">22861 12576 2048 0,'-30'-36'0'16,"13"14"0"-16,-24 1 0 15,21 11 0 1,-30 29 0-16,-10 18 0 16,-4 13 0-16,0 7 0 15,11 1 0 1,28-27 0-16,-23 13 0 16,23-21 0-16,15-14 0 15,11 22 0-15,1-13 0 16,-1-11 0-1,30 18 0-15,-12-10 0 16,13 7 0-16,-15-12 0 16,9 12 0-1,-11-10 0-15,0 25 0 16,-7-17 0-16,-10 29 0 16,-1-24 0-16,-35 35 0 15,14-26 0 1,-23 30 0-16,20-28 0 15,-18-2 0-15,19-18 0 16,17-9 0-16,6-5 0 16,3-1 0-16,6-17 0 15,-2 4 0 1,16-6 0-16,-9 7 0 16,-5 8 0-16,29-3 0 15,-13 4 0-15,16 7 0 16,-17-1 0-1,14 15 0-15,-15-8 0 16,4 41 0-16,-8 15 0 16,-3 16 0-16,-13 19 0 15,-17 20 0-15,-2 33 0 16,7 34 0 0</inkml:trace>
  <inkml:trace contextRef="#ctx0" brushRef="#br0" timeOffset="-25271.27">14148 13041 2048 0,'0'0'0'15,"0"0"0"-15,0 0 0 16,0 0 0-16,-46-13 0 16,17 7 0-16,19 3 0 15,5 0 0 1,4 3 0-16,1 0 0 16,0 0 0-16,0 0 0 15,0 0 0-15,-19 15 0 16,7-6 0-1,7-5 0-15,4-3 0 16,0-1 0-16,20 16 0 16,-9-6 0-16,-6-6 0 15,27 8 0 1,-14-6 0-16,19 1 0 16,-15-2 0-16,9 2 0 15,-14-1 0 1,29 3 0-16,-21-6 0 15,24 8 0-15,-21-5 0 16,17 3 0-16,-19-4 0 16,34 2 0-1,-27-3 0-15,27 7 0 16,-27-5 0-16,32-4 0 16,-29 0 0-16,24 1 0 15,-27-2 0 1,39 10 0-16,-32-5 0 15,34 2 0-15,-35-2 0 16,44-1 0 0,-38-4 0-16,40-1 0 15,-37 0 0-15,38 2 0 16,-39-2 0-16,43 1 0 16,-3 3 0-16,-44-2 0 15,42-6 0 1,-2-1 0-16,2 1 0 15,-4-1 0-15,-3-1 0 16,-2 7 0-16,5-3 0 16,-42-1 0-1,51-2 0-15,0-1 0 16,-8 3 0-16,-5-3 0 16,7 1 0-1,-2-2 0-15,1 1 0 16,-3-2 0-16,6 1 0 15,-1 4 0-15,1-1 0 16,-4-1 0 0,-4 2 0-16,2-1 0 15,-41 4 0-15,50-3 0 16,-39 2 0 0,46-6 0-16,-45 3 0 15,41-8 0-15,-42 8 0 16,27 4 0-16,-35 0 0 15,36-7 0 1,-36 2 0-16,28 1 0 16,-33 1 0-16,26 6 0 15,-29-3 0-15,24 9 0 16,-26-5 0 0</inkml:trace>
  <inkml:trace contextRef="#ctx0" brushRef="#br0" timeOffset="-23785.6">21910 14044 2048 0,'0'0'0'16,"0"0"0"-16,0 0 0 15,0 0 0-15,0 0 0 16,0 0 0-16,0 0 0 16,0 0 0-16,0 0 0 15,0 0 0-15,0 0 0 16,17-5 0-16,-8-1 0 16,33 8 0-1,-20 2 0-15,31-4 0 16,-23 1 0-16,28-1 0 15,-25-1 0-15,34 6 0 16,9-2 0-16,-38-1 0 16,44-6 0-16,1 6 0 15,1 7 0-15,-2-7 0 16,-4-2 0 0,9 4 0-16,-3 5 0 15,-4 1 0-15,5 0 0 16,1-7 0-16,10 10 0 15,-3-1 0-15,1-1 0 16,-1-1 0-16,-2-3 0 16,5-7 0-16,3 6 0 15,5-1 0-15,-5-4 0 16,-1 6 0-16,9-2 0 16,-4 1 0-1,2 0 0-15,9 7 0 16,3-1 0-16,-4 1 0 15,5-5 0-15,3 12 0 16,0-1 0-16,4 4 0 16,-7 13 0-16,-7-10 0 15</inkml:trace>
  <inkml:trace contextRef="#ctx0" brushRef="#br0" timeOffset="-21864.75">8555 11587 2048 0,'0'0'0'0,"0"0"0"15,0 0 0 1,0 0 0-16,0 0 0 16,49 20 0-16,-17-8 0 15,34 2 0 1,7 0 0-16,13 1 0 16,17-5 0-16,20-13 0 15</inkml:trace>
  <inkml:trace contextRef="#ctx0" brushRef="#br0" timeOffset="-18229.78">10782 14335 2048 0,'0'0'0'0,"0"0"0"0,0 0 0 15,0 0 0 1,0 0 0-16,0 0 0 16,0 0 0-16,0 0 0 15,0 0 0-15,0 0 0 16,19 14 0 0,-8-5 0-16,25 1 0 15,-16-4 0-15,24 7 0 16,-20-4 0-16,33-2 0 15,-26-2 0-15,32-2 0 16,-28-2 0-16,47 3 0 16,-37-2 0-16,40 1 0 15,3-6 0 1,-3 6 0-16,-3 3 0 16,5-6 0-16,7 5 0 15,1-9 0-15,7 9 0 16,1-8 0-16,3 5 0 15,-2-1 0-15,16 5 0 16,-5-2 0 0,11-1 0-16,-3 1 0 15,1-2 0-15,8-2 0 16,6 0 0-16,-5 0 0 16,2 0 0-1,1 0 0-15,6-2 0 16,-5 0 0-16,4 1 0 15,1 0 0-15,2-2 0 16,-3 3 0 0,4-2 0-16,-1 8 0 15,2-1 0-15,-12-5 0 16,4-5 0-16,-2 8 0 16,-3-7 0-1,-6 5 0-15,3-5 0 16,-4 5 0-16,4 1 0 15,-3-1 0-15,-5 4 0 16,0-5 0 0,0 3 0-16,-7-5 0 15,2 10 0 1,0-4 0-16,-5-11 0 16,-5 9 0-16,2-7 0 15,5 5 0 1,-6 4 0-16,-8-8 0 15,-11 8 0-15,-2 2 0 16,1-6 0-16,-3-1 0 16,-2 6 0-1,-2-3 0-15,-3-8 0 16,6 6 0 0,4-3 0-16,-44 1 0 15,33 6 0-15,3-9 0 16,-41 3 0-16,43 0 0 15,-38 2 0-15,25 4 0 16,-33-2 0 0,28-11 0-16,-28 1 0 15,30 7 0-15,-31-1 0 16,19 2 0 0,-25 0 0-16,17 0 0 15,-21-1 0-15,-15 1 0 16,16-1 0-16,-10 1 0 15,-10 0 0 1,-5 0 0-16,0 0 0 16,-1 0 0-1,0 0 0-15,0 0 0 16,-16-2 0 0,7 1 0-16,-42 13 0 15,22-5 0-15,-61-29 0 16</inkml:trace>
  <inkml:trace contextRef="#ctx0" brushRef="#br0" timeOffset="-16678.86">6527 14272 2048 0,'0'0'0'15,"0"0"0"-15,-47-8 0 16,20 4 0-16,-6 0 0 16,17 4 0-16,10-1 0 15,5 1 0-15,-26 3 0 16,9-2 0-16,12 0 0 16,4-1 0-16,2 0 0 15,0 0 0 1,0 0 0-16,0 0 0 15,0 0 0 1,0 0 0 0,14 2 0-16,12-2 0 15,5 2 0 1,1-2 0-16,3 2 0 16,5-6 0-1,7 0 0-15,6 2 0 16,-53 2 0-16,53-3 0 15,4 2 0-15,1 1 0 16,7 0 0 0,-1 1 0-16,5 2 0 15,10 0 0 1,6-7 0 0,-1-1 0-16,7 4 0 15,1 2 0 1,-3 4 0-1,5-2 0-15,-3 1 0 16,-4 3 0 0,6 1 0-16,-2-1 0 15,-1 0 0 1,-4 5 0-16,0-3 0 16,0-3 0-1,-4 3 0 1,-8 3 0-16,-3 0 0 15,0-3 0 1,-3 3 0 0,-5-10 0-16,4 2 0 15,-12 1 0 1,-3 1 0-16,-6-2 0 16,-8-1 0-1,-10 0 0 1,-12-1 0-16,-1-1 0 15,0-1 0 1,-4 2 0-16,-11-2 0 16,28-3 0-16</inkml:trace>
  <inkml:trace contextRef="#ctx0" brushRef="#br0" timeOffset="-13355.56">6982 15054 2048 0,'0'0'0'16,"-31"46"0"-16,11-19 0 16,1 37 0-16,-2 10 0 15,4 2 0-15,0 9 0 16,-5 0 0-16,4 6 0 16,4 0 0-16,-7-1 0 15,6 6 0 1,9-48 0-16,-3 31 0 15,4-35 0-15,2 6 0 16,2-23 0-16,1-18 0 16,16-18 0-16,-5 2 0 15,2-34 0-15,-7 14 0 16,17-28 0-16,-10 23 0 16,30-40 0-16,6 5 0 15,2 2 0-15,10 2 0 16,-2 10 0-16,-28 28 0 15,18-26 0 1,-22 23 0-16,-5-9 0 16,-9 17 0-16,-9 13 0 15,-2 5 0-15,-2 1 0 16,0 1 0-16,-15-12 0 16,5 5 0-16,-19 15 0 15,13-1 0-15,-25 19 0 16,19-10 0-16,-20 7 0 15,21-10 0-15,-21 4 0 16,19-5 0-16,-9-2 0 16,17-2 0-1,9-5 0-15,4-3 0 16,-29 11 0-16,13-4 0 16,12-3 0-16,3-3 0 15,3-1 0-15,0 0 0 16,0 2 0-16,11 24 0 15,-4-10 0-15,17 5 0 16,-11-10 0-16,11 8 0 16,-10-8 0-16,23 10 0 15,-19-11 0 1,24 13 0-16,-19-8 0 16,25 11 0-16,-21-12 0 15,21 5 0-15,-21-9 0 16,-1-19 0-16</inkml:trace>
  <inkml:trace contextRef="#ctx0" brushRef="#br0" timeOffset="-13155.12">7515 15727 2048 0,'0'0'0'0,"0"0"0"16,0 0 0-16,0 0 0 16,0 0 0-1,0 0 0-15,0 0 0 0,0 0 0 16</inkml:trace>
  <inkml:trace contextRef="#ctx0" brushRef="#br0" timeOffset="-12741.23">6477 12597 2048 0,'0'0'0'16,"-53"-19"0"-16,21 6 0 15,19 9 0 1,10 4 0-16,1-2 0 16,-19 21 0-16,10-10 0 15</inkml:trace>
  <inkml:trace contextRef="#ctx0" brushRef="#br0" timeOffset="-527.99">15903 11599 2048 0,'0'0'0'16,"0"0"0"-16</inkml:trace>
  <inkml:trace contextRef="#ctx0" brushRef="#br0" timeOffset="5486.75">7670 14152 2048 0,'0'0'0'15,"0"0"0"-15,0 0 0 16,0 0 0-16,0 0 0 15,0 0 0-15,0 0 0 16,0 0 0 0,0 0 0-16,0 0 0 15,0 0 0-15,-8 10 0 16,2-3 0-16,4-5 0 16,2-2 0-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2:11:01.428"/>
    </inkml:context>
    <inkml:brush xml:id="br0">
      <inkml:brushProperty name="width" value="0.05292" units="cm"/>
      <inkml:brushProperty name="height" value="0.05292" units="cm"/>
      <inkml:brushProperty name="color" value="#C00000"/>
    </inkml:brush>
  </inkml:definitions>
  <inkml:trace contextRef="#ctx0" brushRef="#br0">10048 14911 2048 0,'0'0'0'0,"0"0"0"16,0 0 0-16,0 0 0 15,0 0 0-15,0 0 0 16,0 0 0-16,0 0 0 16,0 0 0-16,-4 60 0 15,2-23 0-15,-4 17 0 16,3-23 0-16,2 21 0 15,1-25 0 1,0 13 0-16,-2-17 0 16,1-17 0-16,-1 24 0 15,1-14 0-15,-1-10 0 16,2-3 0-16,0-3 0 16,0 0 0-16,0 0 0 15,-3-14 0-15,1 5 0 16,4-16 0-16,-1 9 0 15,1-18 0-15,1 16 0 16,11-28 0-16,-6 21 0 16,11-22 0-1,-9 23 0-15,-6 13 0 16,-3 8 0-16,17-19 0 16,-7 8 0-16,-7 10 0 15,-1 3 0-15,-3 0 0 16,0 1 0-16,40 2 0 15,-17 0 0-15,10-2 0 16,-17 1 0-16,11 2 0 16,-11-3 0-16,-11 1 0 15,28 4 0 1,-12-3 0-16,-14-1 0 16,-5-1 0-16,28 3 0 15,-14-3 0-15,-7 0 0 16,-7 0 0-16,-1 0 0 15,0-12 0-15</inkml:trace>
  <inkml:trace contextRef="#ctx0" brushRef="#br0" timeOffset="566.87">9816 14905 2048 0,'0'0'0'0,"0"0"0"16,0 0 0-16,0 0 0 15,0 0 0-15,-46-1 0 16,6 10 0-16,5 11 0 16,-2 3 0-16,0-2 0 15,8-1 0-15,2-2 0 16,3 0 0-16,5-5 0 15,3-1 0-15,5-5 0 16,8-3 0-16,3 2 0 16,3-1 0-16,2 6 0 15,9-5 0 1,-5 3 0-16,3 1 0 16,5-3 0-16,9 0 0 15,-5 0 0-15,2-1 0 16,4-2 0-16,-3 1 0 15,1-3 0-15,-1 1 0 16,-5 1 0-16,-5 3 0 16,1 5 0-16,-1-2 0 15,-3 2 0-15,-8 2 0 16,-11-3 0-16</inkml:trace>
  <inkml:trace contextRef="#ctx0" brushRef="#br0" timeOffset="900.73">9523 15254 2048 0,'0'0'0'16,"0"0"0"-16,0 0 0 16,0 0 0-16,57 4 0 15,-8 2 0-15,-11-2 0 16,-15 1 0-16,0 1 0 16,-3 1 0-16,-4 1 0 15,-7-3 0-15,-2 1 0 16,-5-1 0-16,2-1 0 15,-5 3 0-15,-4-2 0 16,-7-7 0-16</inkml:trace>
  <inkml:trace contextRef="#ctx0" brushRef="#br0" timeOffset="1201.08">9219 15040 2048 0,'0'0'0'0,"0"0"0"16,0 0 0-1,0 0 0-15,0 0 0 16,-39 31 0-16,14 4 0 15,13-1 0-15,4 6 0 16,6-5 0-16,3-2 0 16,-3-2 0-16,5-8 0 15,3-4 0-15,0-7 0 16,-1-12 0-16</inkml:trace>
  <inkml:trace contextRef="#ctx0" brushRef="#br0" timeOffset="1398.02">9190 14888 2048 0,'0'0'0'0,"0"0"0"15,0 0 0-15,0 0 0 16,0 0 0-16,0 0 0 16</inkml:trace>
  <inkml:trace contextRef="#ctx0" brushRef="#br0" timeOffset="2219.28">10670 14956 2048 0,'0'0'0'0,"0"0"0"15,0 0 0-15,0 0 0 16,-49-5 0-16,6 8 0 15,10 8 0-15,3 4 0 16,5 1 0-16,2-4 0 16,-3-1 0-16,13-3 0 15,3-5 0-15,6 3 0 16,2 5 0-16,5-2 0 16,4 3 0-16,2 5 0 15,2-5 0 1,7 2 0-16,1-2 0 15,3 1 0-15,-4-6 0 16,1 8 0-16,2-8 0 16,0 1 0-16,-2 0 0 15,-2-2 0-15,0 3 0 16,-3-4 0-16,-4 0 0 16,-5 4 0-16,-4 2 0 15,-1-4 0-15,-10-3 0 16,-8-3 0-1,3-2 0-15,-3-4 0 0,-6-1 0 16,0 1 0 0,2 2 0-16,0 8 0 15,2 1 0-15,8 5 0 16,4 7 0-16,-5-10 0 16,-1-6 0-16,7-1 0 15,4-1 0-15,3 0 0 16,2-1 0-16,5 6 0 15,1 1 0-15,6-2 0 16,4 0 0-16,2 0 0 16,3-5 0-1,5-2 0-15,3-9 0 16,-4-1 0-16,-2-4 0 16,2 1 0-16,-6 3 0 15</inkml:trace>
  <inkml:trace contextRef="#ctx0" brushRef="#br0" timeOffset="2669.1">10855 15354 2048 0,'0'0'0'16,"0"0"0"-16,0 0 0 15,0 0 0-15,0 0 0 16,0 0 0-16,15-54 0 15,-7 22 0-15,8-7 0 16,-7 19 0-16,8-9 0 16,-8 13 0-16,-5 10 0 15,13-16 0 1,-8 9 0-16,-5 8 0 16,-3 3 0-16,-1 2 0 15,0 0 0-15,4 23 0 16,-2-8 0-16,-2 16 0 15,1-14 0-15,-9 19 0 16,4-16 0-16,-5 20 0 16,2-20 0-16,-5 26 0 15,6-21 0-15,-8 18 0 16,6-21 0-16,-9 20 0 16,9-20 0-1,-9 14 0-15,7-17 0 16,-10 7 0-16,9-13 0 15,7-7 0-15,2-6 0 16,-19-14 0-16,21 14 0 16,-21-61 0-16</inkml:trace>
  <inkml:trace contextRef="#ctx0" brushRef="#br0" timeOffset="2850.06">10952 14868 2048 0,'0'0'0'0,"0"0"0"0,0 0 0 16,0 0 0-16,0 0 0 15,23 53 0-15</inkml:trace>
  <inkml:trace contextRef="#ctx0" brushRef="#br0" timeOffset="15700.1">11999 16761 2048 0,'0'0'0'16,"43"15"0"-16,-16-7 0 15,12 3 0 1,-17-7 0-16,6 1 0 15,-12-3 0-15,17 5 0 16,-14-2 0-16,18 0 0 16,-17-4 0-16,19 4 0 15,-17-4 0-15,18 2 0 16,-19-1 0-16,18 1 0 16,-18 1 0-16,22 2 0 15,-20-5 0-15,18 4 0 16,-19-3 0-16,22 1 0 15,-20-2 0-15,15-7 0 16,-19 1 0-16,21-11 0 16,-18 8 0-1,16-13 0-15,-17 8 0 16,16-4 0-16,-18 10 0 16,18-6 0-16,-17 6 0 15,19-7 0-15,-18 5 0 16,18 1 0-16,-18 3 0 15,15-5 0-15,-15 5 0 16,22 1 0-16,-19 2 0 16,22-3 0-16,-24 4 0 15,23-2 0-15,-21 1 0 16,18-6 0-16,-43 8 0 16</inkml:trace>
  <inkml:trace contextRef="#ctx0" brushRef="#br0" timeOffset="28380.16">11379 15168 2048 0,'0'0'0'0,"0"0"0"16,0 0 0-16,0 0 0 15,0 0 0-15,0 0 0 16,0 0 0-16,0 0 0 16,0 0 0-16,0 0 0 15,8 4 0 1,-5-3 0-16,-1-1 0 16,-2 1 0-16,1-1 0 15,37-6 0-15,-15 4 0 16,11 2 0-1,-17 2 0-15,19 2 0 16,-18-4 0-16,23 0 0 16,-19 0 0-16,25-6 0 15,-22 5 0-15,28-2 0 16,-24 3 0 0,27 0 0-16,-25 2 0 15,19-2 0-15,-22 0 0 16,33 4 0-16,-29 0 0 15,33 1 0-15,-30 0 0 16,31 0 0 0,-30-1 0-16,26 4 0 15,-27-3 0-15,31 3 0 16,-31-4 0-16,29 4 0 16,-30-3 0-1,39-1 0-15,-32-2 0 16,25 4 0-16,-30-4 0 15,27 9 0-15,-30-7 0 16,32 0 0-16,-30-2 0 16,28 5 0-1,-30-3 0-15,25 4 0 16,-26-4 0-16,23 0 0 16,-24-2 0-16,27 1 0 15,-27-1 0 1,24-1 0-16,-24 0 0 15,19 3 0-15,-22-3 0 16,21-6 0-16,-23 3 0 16,15 4 0-1,-18 0 0-15,18 5 0 16,-19-4 0-16,13 3 0 16,-17-3 0-16,-12-1 0 15,22 14 0-15,-12-6 0 16,-10-5 0-1,21 14 0-15,-12-6 0 16,12 8 0 0,-14-12 0-1,20 16 0 1,-15-14 0 0,38 10 0-1,12-7 0 1,4-15 0-16,-36-2 0 15,27-14 0 1,-30 9 0-16,28-16 0 16,-26 12 0-16,28-15 0 15,-29 13 0-15,26-5 0 16,-27 9 0 0,19-6 0-16,-22 9 0 15,23-10 0-15,-25 9 0 16,27-5 0-16,-26 7 0 15,33-11 0 1,-28 8 0-16,31-7 0 16,-29 9 0-16,27-10 0 15,-30 9 0 1,29-1 0-16,-28 5 0 16,31-3 0-16,-29 6 0 15,37-6 0-15,-33 3 0 16,32 2 0-1,-32 2 0-15,36-4 0 16,-32 3 0 0,30-5 0-16,-33 4 0 15,36-1 0-15,-36 1 0 16,44-3 0-16,-40 3 0 16,39-1 0-1,-38 3 0-15,34 0 0 16,-37-2 0-16,36 0 0 15,-37 0 0 1,39 0 0-16,-38 1 0 16,30 6 0-16,-33-3 0 15,38-4 0-15,-35 0 0 16,28 6 0 0,-33-2 0-16,33 1 0 15,-33-3 0 1,27-3 0-16,-31 1 0 15,23 10 0-15,-28-5 0 16,18-3 0-16,-22 0 0 16,13 0 0-16,-18-1 0 15,11-4 0 1,-16 5 0 0,-9-3 0-1,26 1 0 1,-14 1 0-1,-12 1 0-15,-3 0 0 16,1 0 0 0,-1 0 0-16,-3 0 0 15,-2-1 0 1,0 1 0 0,0-5 0 15,1 2 0-16,0 3 0-15,1 0 0 16,0-1 0-16,1 2 0 16,0 2 0-16,2 0 0 15,5-1 0-15,0-2 0 16,6-4 0-16,2 3 0 16,4 4 0-16,1 1 0 15,3 1 0-15,-7-1 0 16,5 0 0-1,7 1 0-15,-3 1 0 16,11-3 0-16,-2 2 0 16,-35-5 0-16,65 7 0 15,-7-2 0-15,-4 1 0 16,-5-1 0-16,2 2 0 16,4 0 0-16,-8 3 0 15,0-1 0-15,2-7 0 16,15 7 0-16,-7-1 0 15,0 2 0-15,6 0 0 16,-2-2 0 0,-1-8 0-16,2 3 0 15,-2-1 0-15,4 0 0 16,-9 0 0-16,3-2 0 16,5 0 0-16,-4 5 0 15,-59-5 0-15,87-5 0 16,-12-1 0-16,-9 0 0 15,-7 4 0-15,-7-2 0 16,3 6 0-16,9-4 0 16,-9 0 0-16,-3 2 0 15,0 0 0 1,1 6 0-16,4-6 0 16,0 6 0-16,-6 4 0 15,1 2 0 1,-9-2 0-16,5 4 0 15,-10 0 0-15,-38-14 0 16</inkml:trace>
  <inkml:trace contextRef="#ctx0" brushRef="#br0" timeOffset="39334.58">10314 15287 2048 0,'0'0'0'16,"0"0"0"-16,0 0 0 16,0 0 0-16</inkml:trace>
  <inkml:trace contextRef="#ctx0" brushRef="#br0" timeOffset="52238.82">6182 10254 2048 0,'0'0'0'16,"-33"-46"0"-16,12 20 0 15,-3-3 0-15,12 14 0 16,9 9 0-16,-45 14 0 15,20-2 0-15,-33 29 0 16,26-15 0 0,-24 17 0-16,29-16 0 15,-6 13 0-15,20-18 0 16,8-7 0-16,18 19 0 16,-4-10 0-16,21 5 0 15,-10-10 0 1,9 6 0-16,-10-7 0 15,13 11 0-15,-14-10 0 16,11 10 0-16,-11-9 0 16,-7 20 0-16,-5-16 0 15,-7 27 0 1,0-20 0-16,-19 19 0 0,8-21 0 16,-17 16 0-1,14-20 0-15,-15 6 0 16,13-11 0-16,13-8 0 15,5-5 0-15,-22 1 0 16,11-1 0-16,7-1 0 16,22-10 0-1,-7 4 0-15,-4 4 0 16,17 9 0-16,-8-2 0 16,15 15 0-16,-14-10 0 15,11 25 0-15,-12-14 0 16,9 31 0-1,-9-24 0-15,-2 38 0 16,-7-27 0-16,-1 35 0 16,-3-35 0-16,-2 23 0 15,1-31 0-15,3 14 0 16,-2-21 0-16,1-13 0 16,-2-9 0-1,16-4 0-15,-7-2 0 16,-9 4 0-16</inkml:trace>
  <inkml:trace contextRef="#ctx0" brushRef="#br0" timeOffset="52522.23">6520 10382 2048 0,'0'0'0'0,"0"0"0"15,0 0 0-15,0 0 0 16,0 0 0-16,-2 75 0 16,0-28 0-16,-18 50 0 15,2-2 0-15,3-15 0 16,7-40 0-16,-8 41 0 16,8-35 0-1,2 21 0-15,3-31 0 16,-2 8 0-16,3-22 0 15,1-13 0-15,17 3 0 16,-7-5 0-16,-9-7 0 16</inkml:trace>
  <inkml:trace contextRef="#ctx0" brushRef="#br0" timeOffset="52856.14">6782 10642 2048 0,'0'0'0'0,"0"0"0"16,0 0 0-16,0 0 0 16,0 0 0-16,-50 15 0 15,-1 10 0-15,2-1 0 16,7 1 0-16,4-3 0 16,2-6 0-16,12 2 0 15,5-6 0 1,6-3 0-16,6 7 0 15,4-3 0-15,4 1 0 16,7 1 0-16,1-3 0 16,9 6 0-16,-1-6 0 15,8 5 0-15,6 2 0 16,3-1 0-16,3 1 0 16,3-3 0-16,-2-6 0 15</inkml:trace>
  <inkml:trace contextRef="#ctx0" brushRef="#br0" timeOffset="53106.12">7016 10919 2048 0,'0'0'0'0,"0"0"0"16,0 0 0-16,0 0 0 15,0 0 0 1,0 0 0-16,1 62 0 16,1-6 0-16,-1-12 0 15,-2-11 0-15,1-4 0 16,6-6 0-16,0-9 0 16,-1-3 0-16,4-6 0 15,3-11 0-15,-3-12 0 16</inkml:trace>
  <inkml:trace contextRef="#ctx0" brushRef="#br0" timeOffset="53268.05">7159 10719 2048 0,'0'0'0'16,"0"0"0"-16,0 0 0 15,0 0 0 1,0 0 0-16</inkml:trace>
  <inkml:trace contextRef="#ctx0" brushRef="#br0" timeOffset="53455.46">7351 11053 2048 0,'0'0'0'15,"0"0"0"-15,0 0 0 16,0 0 0-16,0 0 0 16,0 0 0-16</inkml:trace>
  <inkml:trace contextRef="#ctx0" brushRef="#br0" timeOffset="53613.9">7603 11056 2048 0,'0'0'0'0,"0"0"0"16,0 0 0-16</inkml:trace>
  <inkml:trace contextRef="#ctx0" brushRef="#br0" timeOffset="53787.83">7848 11000 2048 0,'0'0'0'16,"0"0"0"-16,0 0 0 16,0 0 0-16</inkml:trace>
  <inkml:trace contextRef="#ctx0" brushRef="#br0" timeOffset="54156.75">8653 10465 2048 0,'0'0'0'16,"0"0"0"-16,7 54 0 16,-10 11 0-16,7 1 0 15,0-2 0-15,1-3 0 16,-9-10 0 0,-2 4 0-16,-1-8 0 15,3 0 0-15,4-4 0 16,-5-6 0-16,5 1 0 15,8-17 0-15,4-16 0 16,3-21 0-16,0-14 0 16,5-19 0-16</inkml:trace>
  <inkml:trace contextRef="#ctx0" brushRef="#br0" timeOffset="54474.66">9031 10626 2048 0,'0'0'0'0,"0"0"0"16,0 0 0-16,0 0 0 15,0 0 0-15,-61 14 0 16,2 10 0-16,5-2 0 16,8 3 0-16,-1 2 0 15,3-9 0-15,16 0 0 16,6-10 0-1,4 9 0-15,6-4 0 16,6-1 0-16,5-4 0 16,2 1 0-16,3 1 0 15,1 3 0-15,12-1 0 16,11 5 0-16,6 1 0 16,2-5 0-16</inkml:trace>
  <inkml:trace contextRef="#ctx0" brushRef="#br0" timeOffset="54924.96">9025 11150 2048 0,'0'0'0'0,"0"0"0"16,0 0 0-16,32-49 0 15,7 6 0-15,1 9 0 16,-8 2 0-16,1 2 0 16,-7 2 0-1,-3 11 0-15,-7 1 0 16,-8 10 0-16,-3 4 0 16,-5 2 0-16,2 6 0 15,5 1 0-15,0 7 0 16,-7-14 0-16,2 45 0 15,2 9 0-15,-9-1 0 16,-1 3 0-16,-2-2 0 16,2-8 0-1,-3 1 0-15,-2 0 0 16,-3-1 0-16,13-3 0 16,-4-10 0-16,0 2 0 15,-8-2 0-15,6-5 0 16,2-6 0-16,-6 1 0 15,-4-8 0-15,-7-6 0 16,-1 0 0-16,-4-12 0 16,2-11 0-16,4-19 0 15</inkml:trace>
  <inkml:trace contextRef="#ctx0" brushRef="#br0" timeOffset="55124.89">9244 10742 2048 0,'0'0'0'0,"0"0"0"16,0 0 0-16,0 0 0 15,0 0 0-15,44 34 0 16,-14-1 0-16,-16-20 0 15</inkml:trace>
  <inkml:trace contextRef="#ctx0" brushRef="#br0" timeOffset="55742.64">9740 10190 2048 0,'0'0'0'0,"0"0"0"16,0 0 0-16,0 0 0 16,0 0 0-1,14 51 0-15,-8-2 0 16,-10 5 0-16,-2-6 0 15,1-6 0-15,4-5 0 16,3 1 0-16,5-8 0 16,5-4 0-16,9-9 0 15,-2-3 0-15,14-2 0 16,2-9 0-16,-6-5 0 16,-12 0 0-16,2 2 0 15,-10 0 0 1,-5 0 0-16,-3 0 0 15,-5 11 0-15,-1 3 0 16,-9 9 0-16,-11 0 0 16,-5-1 0-16,4 4 0 15,-6 4 0-15,6 3 0 16,-8 2 0-16,7 5 0 16,5 2 0-16,6-2 0 15,13 1 0 1,4 0 0-16,-2 0 0 15,1-4 0-15,1-3 0 16,10 2 0-16,-4-3 0 16,4 0 0-16,-3-13 0 15,1 5 0-15,-4-9 0 16,0-1 0-16,6 1 0 16,-9 14 0-16,-33 26 0 15,-52 27 0 1,-42-8 0-16</inkml:trace>
  <inkml:trace contextRef="#ctx0" brushRef="#br0" timeOffset="-89063.88">11484 15227 2048 0,'0'0'0'0,"0"0"0"16,0 0 0-16,0 0 0 16,0 0 0-16,0 0 0 15,0 0 0 1,0 0 0-16,0 0 0 15,0 0 0-15,72 16 0 16,-28-7 0 0,-27-6 0-16,-11-1 0 15,38 12 0-15,-19-6 0 16,15-2 0-16,-19-4 0 16,21 4 0-16,-20-3 0 15,21-6 0 1,-20 1 0-16,32 9 0 15,-25-5 0-15,29 6 0 16,-26-6 0-16,29 4 0 16,-29-1 0-1,29-8 0-15,-27 1 0 16,28 9 0-16,-30-3 0 16,35-2 0-16,-31-2 0 15,32 5 0 1,-32-3 0-16,38 5 0 15,-33-2 0-15,33-10 0 16,-36-1 0-16,39 8 0 16,-36-2 0-1,28 0 0-15,-31 0 0 16,34-3 0-16,-32 1 0 16,36-3 0-1,-37 1 0-15,26 2 0 16,-32 2 0-16,37-9 0 15,-32 5 0 1,18 1 0-16,-28 0 0 16,34 6 0-16,-28-2 0 15,26-9 0 1,-29 4 0-16,20 6 0 16,-25 0 0-16,19-3 0 15,-20 1 0 1,15-8 0-16,-17 3 0 15,10 5 0-15,-15 0 0 16,-12 0 0 0,-4 0 0-16,26 1 0 15,-11 1 0-15,-11-2 0 16,-5 0 0-16,-1 0 0 16,17 4 0-1,-8-1 0-15,-6-3 0 16,-3 0 0-16,0 0 0 15,-1 0 0 1,-4-23 0-16</inkml:trace>
  <inkml:trace contextRef="#ctx0" brushRef="#br0" timeOffset="-88063.2">14948 15296 2048 0,'0'0'0'0,"0"0"0"16,0 0 0-16,0 0 0 15,0 0 0 1,0 0 0-16,0 0 0 16,0 0 0-16,0 0 0 15,0 0 0 1,0 0 0-16,0 0 0 15,0 0 0-15,0 0 0 16,0 0 0 0,0 0 0-16,48-44 0 15,-20 18 0 1,-16 15 0-16,-9 8 0 16,36-7 0-16,-17 5 0 15,21-5 0 1,-19 7 0-16,25-2 0 15,-21 3 0-15,30-9 0 16,-26 6 0 0,38 9 0-16,-31-1 0 15,30 11 0-15,-32-6 0 16,41 7 0 0,-33-7 0-16,31 9 0 15,-2 15 0 1,-3-7 0-16,1-4 0 15,-35-13 0-15,41 1 0 16,1 5 0 0,-5 2 0-16,-38-9 0 15,44-11 0-15,-36 0 0 16,31 9 0 0,2 1 0-16,-40-5 0 15,45 7 0-15,-37-3 0 16,28-3 0-1,-33-1 0-15,29 7 0 16,-31-3 0 0,20-14 0-16,-27 2 0 15,30 17 0-15,-28-3 0 16,11-1 0 0,-21-4 0-16,4-19 0 15,-14 9 0-15,18 6 0 16,-13 2 0-1,-11 0 0-15,-5 0 0 16,-2 0 0-16,0 2 0 16,1-2 0-1,-1 0 0-15,26 2 0 16,-9-1 0 0,-10 0 0-16,-5-1 0 15,-1 0 0-15,-1 0 0 16,25-21 0-16,-10 7 0 15,12-29 0 1</inkml:trace>
  <inkml:trace contextRef="#ctx0" brushRef="#br0" timeOffset="-83090.27">18536 13989 2048 0,'0'0'0'16,"-69"35"0"-16,27-14 0 16,-11 12 0-16,25-14 0 15,-27 31 0 1,25-20 0-16,-22 29 0 16,1 2 0-1,0 1 0-15,27-32 0 16,-13 33 0-16,18-28 0 15,2 34 0 1,9-32 0-16,-13 32 0 16,9-32 0-16,12 36 0 15,1-34 0 1,4 43 0-16,-3-37 0 16,14 33 0-16,-7-34 0 15,24 35 0 1,-16-37 0-16,20 25 0 15,8-3 0-15,-20-33 0 16,29 33 0 0,10-6 0-16,-32-32 0 15,39 26 0-15,-3 1 0 16,-34-26 0 0,40 14 0-16,6-4 0 15,-41-20 0-15,44 16 0 16,4-7 0-16,-46-15 0 15,47 10 0 1,7-4 0-16,-12-12 0 16,-3-5 0-16,-1-2 0 15,-4-9 0 1,-1 1 0-16,0-5 0 16,11-13 0-16,-4-3 0 15,0-6 0 1,-1 4 0-16,-5-15 0 15,1 5 0-15,-8 3 0 16,1-10 0 0,-4 0 0-16,-33 25 0 15,29-31 0-15,-17-28 0 16,-24 39 0-16,34 2 0 16,-4-14 0-1,-5-7 0-15,-24 32 0 16,9-38 0-16,-15 31 0 15,-1-38 0 1,-7-2 0-16,-4 41 0 16,-10-34 0-16,-3-3 0 15,4 37 0 1,-16-35 0-16,7 34 0 16,-24-24 0-16,15 29 0 15,-25-22 0 1,20 26 0-16,-34-21 0 15,28 23 0-15,-36-28 0 16,31 24 0 0,-34-10 0-16,34 19 0 15,-39-20 0 1,1 3 0-16,41 20 0 16,-46-24 0-16,-3 11 0 15,45 17 0 1,-44-9 0-16,-3-6 0 15,6 17 0 1,-6 11 0-16,3-3 0 16,-5 13 0-16,6 2 0 15,-5 18 0 1,-3 1 0-16,-6 5 0 16,7 8 0-16,1 18 0 15,10 8 0 1,-5-23 0-16</inkml:trace>
  <inkml:trace contextRef="#ctx0" brushRef="#br0" timeOffset="-68001.35">10091 15262 2048 0,'0'0'0'0,"0"0"0"15,0 0 0 1,0 0 0-16,0 0 0 16,0 0 0-16,0 0 0 15,0 0 0-15,-46 23 0 16,19-10 0-16,16-7 0 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2:15:41.120"/>
    </inkml:context>
    <inkml:brush xml:id="br0">
      <inkml:brushProperty name="width" value="0.05292" units="cm"/>
      <inkml:brushProperty name="height" value="0.05292" units="cm"/>
      <inkml:brushProperty name="color" value="#C00000"/>
    </inkml:brush>
  </inkml:definitions>
  <inkml:trace contextRef="#ctx0" brushRef="#br0">9625 10925 2048 0,'0'0'0'16,"-37"55"0"-1,-8 16 0-15</inkml:trace>
  <inkml:trace contextRef="#ctx0" brushRef="#br0" timeOffset="204.96">9288 11626 2048 0,'-20'-62'0'16,"-6"10"0"-1,13 33 0-15</inkml:trace>
  <inkml:trace contextRef="#ctx0" brushRef="#br0" timeOffset="946.24">6569 10962 2048 0,'0'0'0'16,"0"0"0"-16,0 0 0 15,0 0 0 1,0 0 0-16,0 0 0 16,0 0 0-1,0 0 0-15,0 0 0 16,0 0 0-1</inkml:trace>
  <inkml:trace contextRef="#ctx0" brushRef="#br0" timeOffset="1372.62">6595 11037 2048 0,'0'0'0'16,"0"0"0"-16,0 0 0 16,0 0 0-16,0 0 0 15,0 0 0 1,0 0 0-16,0 0 0 15,0 0 0 1,0 0 0-16,0 0 0 16,0 0 0-1,0 0 0-15</inkml:trace>
  <inkml:trace contextRef="#ctx0" brushRef="#br0" timeOffset="21726.52">8441 10667 2048 0,'0'0'0'16,"0"0"0"-16,0 0 0 16,0 0 0-1,0 0 0-15,0 0 0 16,0 0 0-16,0 0 0 16,16 7 0-1,-7-3 0-15,29-11 0 16,-17 3 0-1,19 11 0-15,-18-3 0 16,31-1 0 0,-23-2 0-1,38-1 0-15,-30-1 0 16,22 13 0 0,19-5 0-1,-36-7 0 1,56 7 0-1,0-8 0 1,26-5 0 0,-8 7 0-16,-61 2 0 15,41-3 0 1,3-5 0 0,-15 13 0-16,3-1 0 15,1 1 0 1,-2-2 0-16,-45-3 0 15,47-4 0 1,10 8 0 0,-50-4 0-1,38 3 0-15,-2-5 0 16,0 3 0 0,-85-4 0-16,69 0 0 15,3 6 0 1,-18-3 0-16,-4-12 0 15,-16 12 0 1,-4-8 0 0,-10 3 0-16,-12-1 0 15,0-1 0 1,-12-2 0-16,-2-7 0 16,-21 3 0-1,-14-5 0 1,-9 3 0-1,-14 2 0-15,0 1 0 16,-17 2 0 0,-4 0 0-16,1-4 0 15,-11 5 0 1,-5 0 0 0,-10-6 0-16,-7 2 0 15,-22 11 0 1,-16 8 0-16,-20 13 0 15,-29 18 0 1,-26 29 0 0,-21 21 0-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2:16:52.466"/>
    </inkml:context>
    <inkml:brush xml:id="br0">
      <inkml:brushProperty name="width" value="0.05292" units="cm"/>
      <inkml:brushProperty name="height" value="0.05292" units="cm"/>
      <inkml:brushProperty name="color" value="#C00000"/>
    </inkml:brush>
  </inkml:definitions>
  <inkml:trace contextRef="#ctx0" brushRef="#br0">18568 8550 2048 0,'0'0'0'15,"0"0"0"-15,0 0 0 16,48 10 0-16,-20-4 0 15,19-6 0 1,-21-2 0-16,31-5 0 16,-25 4 0-16,36-14 0 15,-30 8 0-15,21-15 0 16,-27 11 0 0,10-15 0-16,-20 14 0 15,-1-17 0-15,-10 13 0 16,-7 11 0-1,-3 5 0-15,-8-31 0 16,2 13 0-16,-22 17 0 16,12 2 0-16,-40 13 0 15,23-4 0 1,-33 26 0-16,28-13 0 16,-13 17 0-16,23-19 0 15,-7 28 0-15,16-22 0 16,6 16 0-1,6-20 0-15,18 22 0 16,-5-20 0-16,23 27 0 16,-11-23 0-1,25 18 0-15,-17-23 0 16,34 6 0-16,-28-13 0 16,43-2 0-16,-34-5 0 15,28-6 0-15,-32 0 0 16,20 1 0-1,-28-2 0-15,0-24 0 16,-30 23 0-16</inkml:trace>
  <inkml:trace contextRef="#ctx0" brushRef="#br0" timeOffset="482.29">19771 8319 2048 0,'0'0'0'16,"-40"-31"0"-16,-1 14 0 16,-5 11 0-1,1 7 0-15,6 1 0 16,4 6 0-16,1 2 0 15,8-1 0 1,6 2 0-16,4 2 0 16,11 11 0-16,6 2 0 15,-1-2 0-15,-1 5 0 16,7 8 0 0,-2 8 0-16,-3 8 0 15,0 3 0-15,0 2 0 16,-4 3 0-1,2 0 0-15,3-5 0 16,-2-17 0-16,4-5 0 16,3-7 0-1,0-5 0-15,4 2 0 16,3-8 0-16,7 2 0 16,4 0 0-1,6 4 0-15,0-10 0 16,-3-15 0-16,-10-14 0 15,-18 17 0-15</inkml:trace>
  <inkml:trace contextRef="#ctx0" brushRef="#br0" timeOffset="749.22">19919 8551 2048 0,'0'0'0'0,"0"0"0"15,0 0 0-15,-4 48 0 16,-4 10 0 0,14 0 0-16,-4-1 0 15,7-10 0-15,-7-10 0 16,-5 4 0-16,3-1 0 15,3-3 0 1,-5-1 0-16</inkml:trace>
  <inkml:trace contextRef="#ctx0" brushRef="#br0" timeOffset="939.15">20243 8974 2048 0,'0'0'0'15,"0"0"0"-15,0 0 0 16,0 0 0-16,0 0 0 16,-29 44 0-16</inkml:trace>
  <inkml:trace contextRef="#ctx0" brushRef="#br0" timeOffset="1349.53">20657 8781 2048 0,'0'0'0'16,"0"0"0"-1,0 0 0-15,-28 43 0 16,9 7 0-16,3-8 0 16,9-12 0-16,12-2 0 15,4-8 0-15,6-7 0 16,3-10 0 0,5-10 0-16,4 3 0 15,3-13 0-15,0-10 0 16,-7 5 0-16,6-10 0 15,2 0 0-15,-6 6 0 16,-6-3 0-16,-4-3 0 16,-10 4 0-1,-7 0 0-15,-4 9 0 16,-10 11 0-16,-5-4 0 16,-9 16 0-1,-10 10 0-15,-1 2 0 16,7 0 0-16,3-6 0 15</inkml:trace>
  <inkml:trace contextRef="#ctx0" brushRef="#br0" timeOffset="1783.4">21070 8229 2048 0,'0'0'0'16,"0"0"0"-16,0 0 0 15,57-18 0-15,-3 10 0 16,-10 12 0-16,-8 14 0 16,-12 3 0-1,-4 4 0-15,-10-4 0 16,-2-1 0-16,4 8 0 15,-3-2 0 1,0 8 0-16,-5-2 0 16,0 10 0-16,1 8 0 15,2 8 0-15,-2-3 0 16,3 15 0 0,2-14 0-16,-2 13 0 15,-5-18 0-15,11-8 0 16,-4-9 0-16,1-6 0 15,-2-6 0-15,-6-10 0 16,-3 4 0 0,-9 12 0-16,-21 12 0 15,-40 35 0-15,-63 14 0 16</inkml:trace>
  <inkml:trace contextRef="#ctx0" brushRef="#br0" timeOffset="6706.14">22892 10664 2048 0,'0'0'0'0,"-52"7"0"15,21-3 0 1,-13 5 0-16,22-3 0 15,-24 11 0-15,21-7 0 16,-23 10 0 0,22-10 0-16,-22 10 0 15,23-9 0-15,-17 7 0 16,19-8 0-16,-10 5 0 16,17-10 0-1,9 1 0-15,5-6 0 16,1 0 0-16,1 0 0 15,0 0 0 1,5 24 0-16,-3-9 0 16,18 9 0-1,-7-11 0-15,28 4 0 16,-18-8 0-16,33 4 0 16,-25-7 0-16,18 1 0 15,-21-5 0 1,21 7 0-16,-22-5 0 15,6 10 0-15,-17-7 0 16,-10-4 0-16,-4-2 0 16,29 17 0-16,-11-8 0 15,-13-6 0 1,7-18 0-16,-6 5 0 16,-9-43 0-16,1 52 0 15,7-100 0-15</inkml:trace>
  <inkml:trace contextRef="#ctx0" brushRef="#br0" timeOffset="6991.09">23107 10487 2048 0,'0'0'0'0,"0"0"0"15,0 0 0 1,0 0 0-16,0 0 0 15,5 66 0-15,2 9 0 16,-15-4 0 0,2 1 0-16,3-4 0 15,-11-10 0-15,10-8 0 16,-7-1 0-16,9-8 0 16,-1-3 0-16,5-12 0 15,0-5 0-15,5-2 0 16,2-10 0-16,2-20 0 15,-2-27 0 1,-9 38 0-16</inkml:trace>
  <inkml:trace contextRef="#ctx0" brushRef="#br0" timeOffset="7358.48">23420 10691 2048 0,'0'0'0'15,"0"0"0"1,0 0 0-16,0 0 0 16,-49 3 0-16,2 10 0 15,10 8 0-15,5 4 0 16,1-3 0-16,-4-4 0 16,9-3 0-1,1-2 0-15,11 0 0 16,9-6 0-16,5 2 0 15,5 3 0 1,1-3 0-16,0 5 0 16,13 0 0-16,-2-5 0 15,5 9 0-15,-2-4 0 16,5-4 0-16,-6-4 0 16,2 9 0-1,4 3 0-15,-8-6 0 16,4 3 0-16,4 0 0 15,-6-15 0-15</inkml:trace>
  <inkml:trace contextRef="#ctx0" brushRef="#br0" timeOffset="7540.46">23587 10990 2048 0,'0'0'0'0,"0"0"0"15,0 0 0-15,0 0 0 16,0 0 0 0,-8 47 0-16,6 17 0 15,-5 11 0-15,6 0 0 16</inkml:trace>
  <inkml:trace contextRef="#ctx0" brushRef="#br0" timeOffset="9759.31">23917 6373 2048 0,'0'0'0'0,"0"0"0"16,0 0 0-16,0 0 0 15,0 0 0 1,0 0 0-16,-11 59 0 15,5-25 0-15,-3 25 0 16,4-25 0-16,-5 43 0 16,6-31 0-1,-6 41 0-15,3-39 0 16,7 21 0-16,1-31 0 16,5 20 0-16,-3-27 0 15,0 17 0-15,-2-21 0 16,0 7 0-16,0-17 0 15,-3-35 0-15,0 4 0 16,2-36 0 0</inkml:trace>
  <inkml:trace contextRef="#ctx0" brushRef="#br0" timeOffset="10109.76">24185 6698 2048 0,'0'0'0'15,"0"0"0"1,0 0 0-16,0 0 0 16,0 0 0-16,-52-8 0 15,10 15 0-15,-3 9 0 16,4 3 0 0,6 6 0-16,-3-3 0 15,9-7 0-15,1-6 0 16,14-3 0-16,9-2 0 15,10 3 0-15,6 2 0 16,11 0 0 0,-5-3 0-16,4 5 0 15,5 3 0-15,2 3 0 16,5-5 0-16,-3 1 0 16,-4 10 0-16,0-4 0 15,4 3 0 1,-8-4 0-16,0-5 0 15</inkml:trace>
  <inkml:trace contextRef="#ctx0" brushRef="#br0" timeOffset="10326.7">24359 7038 2048 0,'0'0'0'15,"0"0"0"-15,0 0 0 16,0 0 0-16,-3 55 0 16,6-12 0-16,-6-8 0 15,7-3 0-15,4-6 0 16,5-1 0 0,-7-13 0-16,-4-14 0 15</inkml:trace>
  <inkml:trace contextRef="#ctx0" brushRef="#br0" timeOffset="10490.63">24718 7150 2048 0,'0'0'0'15,"0"0"0"-15,0 0 0 16,0 0 0-16,0 0 0 15,0 0 0-15,0 0 0 16</inkml:trace>
  <inkml:trace contextRef="#ctx0" brushRef="#br0" timeOffset="10762.06">25144 6613 2048 0,'0'0'0'0,"0"0"0"15,0 0 0-15,0 0 0 16,11 46 0-16,-12 17 0 16,-10 0 0-16,7 0 0 15,-10-1 0-15,1-9 0 16,9-6 0-16,0-5 0 15,6-13 0 1,4-13 0-16,-1-16 0 0,4-15 0 16</inkml:trace>
  <inkml:trace contextRef="#ctx0" brushRef="#br0" timeOffset="11060.53">25449 6725 2048 0,'0'0'0'0,"0"0"0"16,0 0 0-16,0 0 0 16,0 0 0-1,0 0 0-15,0 0 0 16,-59 39 0-16,6-2 0 16,17-6 0-16,9-11 0 15,3-11 0-15,1 8 0 16,12-7 0-16,8 2 0 15,7-1 0-15,6 1 0 16,7-7 0 0,5 7 0-16,0 2 0 15,4 1 0-15,0-2 0 16,5 2 0-16,0-3 0 16</inkml:trace>
  <inkml:trace contextRef="#ctx0" brushRef="#br0" timeOffset="11395.4">25590 6961 2048 0,'0'0'0'16,"0"0"0"-16,48-8 0 16,-1 3 0-16,-11 8 0 15,-8 5 0 1,-7 5 0-16,-11 3 0 15,-1 6 0-15,-12 9 0 16,-20 6 0-16,0-6 0 16,-7 2 0-16,1-4 0 15,9-5 0-15,3-12 0 16,5-8 0-16,9 1 0 16,5 1 0-1,4 0 0-15,3-4 0 16,0 0 0-16,12-3 0 0,9 5 0 15,2-10 0 1,4-2 0-16,9-10 0 16,-8-11 0-16,-37 29 0 15</inkml:trace>
  <inkml:trace contextRef="#ctx0" brushRef="#br0" timeOffset="11538.4">26174 7044 2048 0,'0'0'0'0,"0"0"0"16,0 0 0-16,0 0 0 15,0 0 0-15,0 0 0 16</inkml:trace>
  <inkml:trace contextRef="#ctx0" brushRef="#br0" timeOffset="11697.36">26471 6964 2048 0,'0'0'0'0,"0"0"0"16,0 0 0-16,0 0 0 16,0 0 0-16,0 0 0 15</inkml:trace>
  <inkml:trace contextRef="#ctx0" brushRef="#br0" timeOffset="11846.85">26745 6975 2048 0,'0'0'0'0,"0"0"0"16,0 0 0-16,0 0 0 15,0 0 0 1,0 0 0-16,0 0 0 0</inkml:trace>
  <inkml:trace contextRef="#ctx0" brushRef="#br0" timeOffset="12177.73">27464 6503 2048 0,'0'0'0'15,"0"0"0"-15,-9 60 0 16,-1 11 0-16,0-8 0 16,-4 6 0-16,4-15 0 15,1 10 0-15,0-14 0 16,0-5 0-16,-3 0 0 15,-2-1 0 1,3-7 0-16,7-6 0 16,-1-4 0-16,11-15 0 15,6-13 0-15,4-23 0 16,4-11 0-16,10-8 0 16</inkml:trace>
  <inkml:trace contextRef="#ctx0" brushRef="#br0" timeOffset="12478.13">27784 6743 2048 0,'0'0'0'0,"0"0"0"16,0 0 0-16,0 0 0 16,-52 18 0-16,-3 11 0 15,3-2 0-15,-1 4 0 16,5-3 0-16,2-6 0 15,7-1 0-15,10-4 0 16,6 3 0-16,9-9 0 16,10 3 0-16,5-1 0 15,5 0 0 1,5 0 0-16,11 2 0 0,1-1 0 16,3 0 0-1,11 1 0-15,-4 9 0 16,0-13 0-16</inkml:trace>
  <inkml:trace contextRef="#ctx0" brushRef="#br0" timeOffset="12896.52">27776 7097 2048 0,'0'0'0'16,"0"0"0"-16,0 0 0 15,0 0 0-15,0 0 0 16,8 45 0-16,-1-5 0 16,-4-1 0-16,-6-6 0 15,-1-6 0-15,1-9 0 16,-2-7 0-16,1 1 0 16,-4-6 0-16,3-5 0 15,3-4 0-15,8-7 0 16,4-7 0-16,6-3 0 15,1 0 0-15,-2-3 0 16,-3 11 0 0,-5 4 0-16,-1 2 0 15,-2 9 0-15,2 6 0 16,2 5 0-16,-7 7 0 16,3 0 0-16,-1 0 0 15,-1 2 0-15,0-3 0 16,3 1 0-16,-3-9 0 15,-4-1 0-15,0-11 0 16,3-7 0-16,2-22 0 16</inkml:trace>
  <inkml:trace contextRef="#ctx0" brushRef="#br0" timeOffset="13478.96">28411 6413 2048 0,'0'0'0'0,"0"0"0"0,0 0 0 15,0 0 0 1,-6 60 0-16,-4 5 0 15,-2-9 0-15,2-4 0 16,8-10 0-16,12 1 0 16,-1-15 0-16,5-1 0 15,8-10 0-15,3-3 0 16,-5-3 0-16,9-3 0 16,-9-3 0-1,-4-5 0-15,-9-2 0 16,-4 4 0-16,-1-1 0 15,-2 0 0-15,-1-1 0 16,-10 12 0-16,-8 8 0 16,-9 5 0-16,-6 4 0 15,-2-4 0-15,6 13 0 16,3 2 0-16,0 6 0 16,8-2 0-16,-1 1 0 15,20-45 0 1,-15 67 0-16,13-16 0 15,7-12 0-15,8-6 0 16,-2-5 0-16,4 7 0 16,-6-11 0-16,0-2 0 15,-4 4 0-15,-1-5 0 16,-8 2 0-16,-6 2 0 16,-27 6 0-16,-14-1 0 15,-13-3 0-15,-13-2 0 16,-9-11 0-1,-8-23 0-15</inkml:trace>
  <inkml:trace contextRef="#ctx0" brushRef="#br0" timeOffset="14364.08">23742 6292 2048 0,'0'-51'0'0,"-4"-6"0"16,-3 12 0-16,-2 10 0 16,-3 8 0-1,-12 9 0-15,-11 12 0 16,-11 10 0-16,-17 24 0 16,-6 4 0-1,1 1 0-15,6 5 0 16,12-2 0-16,15 1 0 15,17-8 0-15,11-10 0 16,19 0 0-16,14-3 0 16,5 6 0-16,12-2 0 15,8-8 0 1,0 6 0-16,-8 8 0 16,-6 10 0-16,-1 11 0 15,-15 0 0-15,-9-4 0 16,-13 14 0-1,-16 3 0-15,-13-8 0 16,-8 0 0-16,-2-4 0 16,7-15 0-16,2-12 0 15,13-5 0-15,10-3 0 16,5-6 0 0,1-2 0-16,8-4 0 15,12-3 0-15,5-5 0 16,4 3 0-16,8 4 0 15,0 5 0-15,-10 5 0 16,3 9 0 0,-2 0 0-16,-2 10 0 15,-12 0 0-15,-3-2 0 16,-10 7 0-16,5 12 0 16,2-7 0-1,-5 25 0-15,-8 3 0 16,-4 18 0-16,2 13 0 15,9-98 0-15</inkml:trace>
  <inkml:trace contextRef="#ctx0" brushRef="#br0" timeOffset="20506.08">23736 9557 2048 0,'0'0'0'16,"0"0"0"-16,0 0 0 15,0 0 0 1,0 0 0-16,0 0 0 15,6 59 0-15,-2-25 0 16,-14 42 0 0,2-32 0-16,3 35 0 15,3-36 0-15,-11 27 0 16,6-33 0-16,1 24 0 16,4-28 0-16,12 20 0 15,-5-25 0 1,-8 15 0-16,0-22 0 15,2-12 0-15,1-13 0 16,0-2 0-16,2-39 0 16</inkml:trace>
  <inkml:trace contextRef="#ctx0" brushRef="#br0" timeOffset="21153.91">23785 9578 2048 0,'0'0'0'0,"0"0"0"16,0 0 0-16,0 0 0 15,0 0 0 1,43-22 0-16,2 7 0 16,-8 12 0-16,6 6 0 15,-1 3 0-15,6-4 0 16,2 5 0 0,0-4 0-16,4-11 0 15,-3 13 0-15,5-10 0 16,-5 3 0-16,-1 3 0 15,-4-2 0-15,4 6 0 16,-11-3 0 0,1-5 0-16,-12 7 0 15,0-2 0-15,-3 6 0 16,-8-5 0-16,3 3 0 16,-10 0 0-16,1-1 0 15,-1 12 0 1,0 5 0-16,-1 1 0 15,-5-3 0-15,4 11 0 16,0 4 0-16,1 1 0 16,-15 8 0-1,2-8 0-15,16 21 0 16,-1-6 0-16,-7 0 0 16,-6 2 0-16,3 0 0 15,0-8 0-15,0-5 0 16,2 6 0-16,-8-5 0 15,4-5 0-15,4-5 0 16,-4-15 0 0,-9-11 0-16,-5-12 0 15,15 7 0-15</inkml:trace>
  <inkml:trace contextRef="#ctx0" brushRef="#br0" timeOffset="21721.28">23849 10288 2048 0,'0'0'0'0,"0"0"0"16,0 0 0-16,0 0 0 16,0 0 0-1,0 0 0-15,0 0 0 16,0 0 0-16,0 0 0 16,0 0 0-16,0 0 0 15,-9-12 0-15,14 11 0 16,3 8 0-16,5-6 0 15,10-1 0 1,6 10 0-16,-4-6 0 16,5 2 0-16,4-6 0 15,0 0 0-15,2 3 0 16,8 0 0-16,1 4 0 16,3-3 0-1,5 0 0-15,-3-4 0 16,-1 0 0-16,4-3 0 15,1 3 0-15,-8-9 0 16,9 4 0-16,-5 1 0 16,-5-3 0-1,-2 6 0-15,-7 1 0 16,-6-2 0-16,0 4 0 16,-13-1 0-16,-11 2 0 15,-2-2 0 1,0 11 0-16,-4-12 0 15</inkml:trace>
  <inkml:trace contextRef="#ctx0" brushRef="#br0" timeOffset="25625.52">24264 9245 2048 0,'0'0'0'16,"0"0"0"-16,0 0 0 16,0 0 0-16,0 0 0 15,0 0 0-15,0 0 0 16,0 0 0 0,0 0 0-16,0 0 0 15,23 24 0-15,-10-11 0 16,-7-5 0-16,-4-8 0 15,-2 1 0 1,-23-12 0-16,9 5 0 16,9 2 0-16,4 4 0 15,-27-15 0-15,11 5 0 16,-1-6 0 0,8 9 0-16,-14 11 0 15,10 1 0-15,9-4 0 16,-22 23 0-16,11-11 0 15,-6 19 0 1,10-13 0-16,-7 24 0 16,8-19 0-16,-4 20 0 15,8-22 0-15,6 9 0 16,0-15 0-16,1-11 0 16,15 15 0-1,-6-8 0-15,13-18 0 16,-10 3 0-16,18-28 0 15,-12 13 0-15,23-26 0 16,-18 17 0 0,20-28 0-16,-20 23 0 15,12-27 0-15,-15 26 0 16,9-28 0-16,-14 26 0 16,4-20 0-1,-9 24 0-15,1-15 0 16,-5 23 0-16,-9-6 0 15,1 11 0-15,1 13 0 16,1 3 0 0,0 0 0-16,0 2 0 15,-13 12 0-15,4-5 0 16,-5 23 0-16,8-13 0 16,-8 36 0-16,7-23 0 15,0 30 0 1,3-28 0-16,0 27 0 15,1-26 0-15,8 21 0 16,-2-23 0 0,-5 8 0-16,0-18 0 15,15 25 0-15,-5-21 0 16,9 4 0-16,-9-15 0 16,-4-9 0-16,20 8 0 15,-10-4 0-15,-8-7 0 16,23-24 0-1,-13 10 0-15,5-34 0 16</inkml:trace>
  <inkml:trace contextRef="#ctx0" brushRef="#br0" timeOffset="26008.92">24596 9329 2048 0,'0'0'0'0,"0"0"0"16,0 0 0-1,0 0 0-15,0 0 0 16,0 0 0-16,0 0 0 15,0 0 0-15,0 0 0 16,-5 52 0 0,3-23 0-16,0 8 0 15,1-18 0-15,1-11 0 16,13 21 0-16,-7-11 0 16,-3-10 0-16,-2-7 0 15,-1 0 0 1,35-3 0-16,-15 1 0 15,-12 1 0-15,16-18 0 16,-12 8 0-16,-8 5 0 16,7-22 0-1,-5 10 0-15,8-10 0 16,-4 13 0-16,-7 8 0 16,-2 5 0-16,-5-39 0 15,2 18 0 1,1 13 0-16,-32-1 0 15,14 5 0-15,-23 39 0 16,-12 21 0-16,-23-16 0 16</inkml:trace>
  <inkml:trace contextRef="#ctx0" brushRef="#br0" timeOffset="34535.75">18705 9306 2048 0,'0'0'0'0,"0"0"0"16,0 0 0-16,0 0 0 15,0 0 0 1,0 0 0-16,0 0 0 16,0 0 0-16,0 0 0 15,-24 3 0 1,9 1 0-16,31 3 0 16,-5-3 0-16,29 10 0 15,-17-6 0 1,34 5 0-16,-25-6 0 15,41 9 0 1,-31-6 0-16,49 5 0 16,3 0 0-16,-4 1 0 15,-47-9 0 1,57-3 0-16,-6 8 0 16,-1 5 0-16,1-2 0 15,5 3 0 1,-4 1 0-16,2-5 0 15,-1-4 0-15,-1 5 0 16,2 4 0 0,-8-14 0-16,3 2 0 15,1 6 0 1,-5-2 0-16,9 0 0 16,-48-6 0-1,52 6 0-15,-44-5 0 16,33 11 0-16,-42-9 0 15,38-1 0-15,-1-2 0 16,-43-3 0 0,21 9 0-16,-30-4 0 15,27-3 0 1,-26-4 0-16,13 6 0 16,-22-5 0-16,12-2 0 15,-17-1 0 1,11 2 0-16,-15 2 0 15,-10-2 0-15,-4 0 0 16,-2 0 0-16,0 0 0 16,0 0 0-1,0 0 0-15,2 19 0 16</inkml:trace>
  <inkml:trace contextRef="#ctx0" brushRef="#br0" timeOffset="40058.72">18775 10480 2048 0,'0'0'0'16,"0"0"0"-16,0 0 0 15,0 0 0-15,0 0 0 16,0 0 0 0,0 0 0-16,0 0 0 15,0 0 0 1,59 7 0-16,-23-4 0 15,17-10 0-15,-25 2 0 16,23-11 0 0,-24 8 0-16,9-22 0 15,-17 12 0-15,-12 12 0 16,14-28 0 0,-10 14 0-16,-6 13 0 15,-13-26 0-15,3 15 0 16,-25 1 0-1,13 9 0-15,-23 1 0 16,18 1 0-16,-31 26 0 16,24-9 0-1,-42 32 0-15,31-20 0 16,-14 18 0-16,27-17 0 16,-3 26 0-16,15-19 0 15,14 7 0 1,2-18 0-16,20 17 0 15,-7-17 0-15,29 4 0 16,-17-10 0 0,30 7 0-16,-26-10 0 15,38 8 0-15,-31-9 0 16,37 0 0-16,-33-6 0 16</inkml:trace>
  <inkml:trace contextRef="#ctx0" brushRef="#br0" timeOffset="40526.08">19626 10250 2048 0,'0'0'0'15,"-22"-44"0"-15,3 12 0 16,9 11 0-16,2 8 0 15,-4 5 0 1,-8 8 0-16,-4 2 0 16,-3-10 0-16,-1 7 0 15,7-3 0-15,8 9 0 16,3 3 0 0,1-4 0-16,2 8 0 15,3 5 0-15,0 1 0 16,-6 11 0-1,0 7 0-15,-4 9 0 16,-4 4 0-16,3-3 0 16,5 5 0-1,5 1 0-15,-3-7 0 16,5-1 0-16,-2-2 0 16,7-9 0-16,2-4 0 15,-1-3 0-15,2-1 0 16,4-6 0-1,9-6 0-15,-4-6 0 16,7 6 0-16,1-13 0 16,5 0 0-16,2-7 0 15</inkml:trace>
  <inkml:trace contextRef="#ctx0" brushRef="#br0" timeOffset="40974.92">19747 10384 2048 0,'0'0'0'16,"0"0"0"-16,0 0 0 15,0 0 0-15,0 0 0 16,54 9 0-16,-4 2 0 15,-12-4 0-15,-10 7 0 16,-3-2 0 0,-5 2 0-16,-5-3 0 15,-6-3 0 1,-10 5 0-16,-3 4 0 16,-18 2 0-16,-7 5 0 15,-8 1 0-15,3-1 0 16,0-1 0-16,1-1 0 15,2 2 0 1,9-9 0-16,7-9 0 16,8 2 0-16,6-2 0 15,3-2 0-15,3-3 0 16,8 2 0-16,9 2 0 16,8-7 0-1,13 9 0-15,12-1 0 16,-4-12 0-16</inkml:trace>
  <inkml:trace contextRef="#ctx0" brushRef="#br0" timeOffset="41193.32">20346 10659 2048 0,'0'0'0'0,"0"0"0"15,0 0 0-15,0 0 0 16,0 0 0-16,0 0 0 16,-19 62 0-1,6-7 0-15,-2-12 0 16,3-11 0-16,4-12 0 16</inkml:trace>
  <inkml:trace contextRef="#ctx0" brushRef="#br0" timeOffset="41494.18">20740 10429 2048 0,'0'0'0'0,"0"0"0"15,0 0 0 1,0 0 0-16,-4 47 0 16,-2 2 0-16,-4 0 0 15,-4 1 0-15,10 0 0 16,3-3 0-16,-6-6 0 16,-3-4 0-16,-3-1 0 15,3-7 0 1,7-9 0-16,8-7 0 15,-1-26 0-15</inkml:trace>
  <inkml:trace contextRef="#ctx0" brushRef="#br0" timeOffset="41942.54">20995 10209 2048 0,'0'0'0'16,"0"0"0"-16,0 0 0 16,50-5 0-16,-3 14 0 15,-21 2 0 1,-10 11 0-16,-6 0 0 15,-1 3 0-15,-4-2 0 16,-3 1 0-16,-2 12 0 16,-2 2 0-16,-2 2 0 15,-2 3 0-15,-5 4 0 16,9 2 0-16,3-7 0 16,-6 1 0-1,6-3 0-15,1-4 0 16,-4-6 0-16,3-5 0 15,4 3 0-15,-4-14 0 16,-1-4 0-16,-1-3 0 16,-3-4 0-16,-16 4 0 15,-23 21 0 1,-33 21 0-16,-35 17 0 16</inkml:trace>
  <inkml:trace contextRef="#ctx0" brushRef="#br0" timeOffset="82572.63">18419 12797 2048 0,'0'0'0'16,"0"0"0"-1,0 0 0-15,0 0 0 16,0 0 0-16,0 0 0 16,0 0 0-16,0 0 0 15,0 0 0-15,0 0 0 16,0 0 0-16,9 43 0 15,-3-17 0-15,18 14 0 16,-8-18 0 0,18 24 0-16,-13-19 0 15,19 24 0-15,-17-24 0 16,18 29 0-16,-17-26 0 16,12 30 0-16,-15-27 0 15,19 28 0-15,-16-28 0 16,15 30 0-1,-17-28 0-15,15 26 0 16,11 11 0-16,4-4 0 16,-26-35 0-16,21 42 0 15,-23-34 0-15,27 36 0 16,1-2 0-16,-5-6 0 16,1-6 0-16,-4 5 0 15,0 2 0 1,1-3 0-16,1 5 0 15,-2-1 0-15,2-3 0 16,3 13 0-16,-6-1 0 16,1-2 0-16,3 1 0 15,-3-6 0-15,-4 8 0 16,3-4 0 0,-1 8 0-16,6 0 0 15,-9-2 0-15,9 2 0 16,-2 3 0-16,-5-5 0 15,3 2 0-15,3-5 0 16,-1-2 0-16,-6 0 0 16,-1 6 0-16,7 0 0 15,-23-44 0-15,22 54 0 16,-5-4 0-16,-2-11 0 16,-19-42 0-16,23 41 0 15,-42-78 0-15,43 93 0 16,-23-46 0-16,11 19 0 15,-13-31 0 1,2 10 0-16,-10-22 0 16,13 14 0-16,-12-18 0 15,-7-12 0-15,21-2 0 16,-11-4 0-16,-38-52 0 16,-16-30 0-16,-6-19 0 15</inkml:trace>
  <inkml:trace contextRef="#ctx0" brushRef="#br0" timeOffset="84388.14">18368 12712 2048 0,'0'0'0'0,"0"0"0"16,-44-41 0-16,18 16 0 15,-2 0 0-15,14 13 0 16,9 7 0 0,4 4 0-16,0 1 0 15,1 0 0-15,0 0 0 16,0 0 0-16,3-20 0 16,-2 8 0-16,25 2 0 15,-12 6 0 1,31-5 0-16,-19 7 0 15,25-4 0-15,-24 5 0 16,23 5 0-16,-23-1 0 16,33 8 0-1,-27-6 0-15,31 4 0 0,-28-5 0 16,35 8 0 0,-32-6 0-16,39 0 0 15,-36-3 0-15,40 11 0 16,2-6 0-16,-44-4 0 15,46 1 0-15,2 5 0 16,-1-1 0 0,-4-3 0-16,-2-5 0 15,-2-2 0-15,4 4 0 16,-1 1 0-16,1-4 0 16,4 1 0-16,-1 1 0 15,2-4 0-15,4 8 0 16,2-4 0-16,-8-4 0 15,2 4 0 1,3-4 0-16,0 4 0 16,-4-5 0-16,-1-2 0 15,1 4 0-15,4-3 0 16,-2-1 0-16,2 4 0 16,-5-4 0-16,-1 5 0 15,-2-2 0-15,-5-2 0 16,3 4 0-1,-43 2 0-15,57-4 0 16,-42-1 0-16,37-1 0 16,-41 2 0-16,36-1 0 15,-38 2 0-15,33-4 0 16,-35 1 0-16,27 4 0 16,-34 0 0-1,18 0 0-15,-25-1 0 16,22-2 0-16,-25 1 0 15,22 2 0-15,-23 0 0 16,-15-1 0-16,-9 1 0 16,36 1 0-16,-15 1 0 15,-15-1 0 1,-6-1 0-16,-2 0 0 16,26 10 0-16,-10-3 0 15,-11-4 0-15,-4-3 0 16,-1 0 0-16,-1 0 0 15,0 0 0-15,0 0 0 16,0 0 0-16,0 0 0 16,0 0 0-16,11 19 0 15,-4-11 0-15,-4-3 0 16,-3-4 0-16,1-1 0 16,6 24 0-1,-3-9 0-15,-3-10 0 16,6 32 0-16,-3-17 0 15,-3 18 0-15,-1-17 0 16,-8 18 0-16,4-20 0 16,-2 35 0-16,3-24 0 15,2 30 0-15,0-26 0 16,3 30 0-16,0-30 0 16,-3 43 0-16,0-33 0 15,-4 37 0 1,2-35 0-16,0 37 0 15,2-37 0-15,5 43 0 16,-4 0 0-16,2-9 0 16,1-4 0-16,9 0 0 15,-6 4 0-15,-2-5 0 16,7 6 0-16,-11-2 0 16,0 4 0-16,0-1 0 15,7 7 0-15,-5-2 0 16,4 0 0-16,2-4 0 15,-3 3 0-15,0 1 0 16,-9 2 0 0,15 0 0-16,-12-6 0 15,6 0 0-15,2 7 0 16,-7-8 0-16,4 1 0 16,2-1 0-16,1-6 0 15,-2 3 0-15,-1-3 0 16,-1-39 0-16,2 49 0 15,-2-39 0 1,-3 42 0-16,-1-41 0 0,-3 30 0 16,2-35 0-16,-5 33 0 15,2-35 0-15,-8 24 0 16,6-30 0-16,-12 11 0 16,8-21 0-1,-11 7 0-15,9-14 0 16,-18 4 0-16,31-22 0 15,-45 16 0-15,21-8 0 16,-26-9 0-16,24-1 0 16</inkml:trace>
  <inkml:trace contextRef="#ctx0" brushRef="#br0" timeOffset="85455.76">20633 16531 2048 0,'0'0'0'16,"0"0"0"-16,0 0 0 16,0 0 0-16,0 0 0 15,0 0 0-15,0 0 0 16,0 0 0-16,0 0 0 16,0 0 0-16,0 0 0 15,1-14 0-15,0 3 0 16,-1 7 0-16,0 4 0 15,0 0 0-15,0 0 0 16,9 21 0 0,-2-7 0-16,-5-8 0 15,16 19 0-15,-5-10 0 16,11 7 0-16,-10-9 0 16,13 11 0-16,-13-12 0 15,20 7 0-15,-14-11 0 16,21 20 0-16,-41-28 0 15,54 43 0-15,-26-21 0 16,28 17 0-16,-25-19 0 16,18 17 0-16,-22-16 0 15,25 19 0-15,-24-17 0 16,22 18 0 0,-22-18 0-16,28 29 0 15,-26-21 0-15,25 15 0 16,-26-20 0-16,-29-26 0 15,54 56 0-15,19 20 0 16,-34-36 0-16,19 16 0 16,-27-27 0-16,18 20 0 15,-49-49 0-15,62 63 0 16,-30-28 0-16,18 17 0 16,-22-26 0-16,21 14 0 15,-24-18 0-15,19 17 0 16,-20-18 0-1,21 14 0-15,-21-16 0 16,28-1 0-16,-25-9 0 16,21 3 0-16,-22-3 0 15,13-9 0-15,-18 0 0 16,-13 0 0-16,-5 0 0 16,19-30 0-16,-8 12 0 15</inkml:trace>
  <inkml:trace contextRef="#ctx0" brushRef="#br0" timeOffset="86156.02">22678 16493 2048 0,'0'0'0'0,"0"0"0"15,0 0 0-15,0 0 0 16,0 0 0-1,0 0 0-15,0 0 0 16,0 0 0-16,0 0 0 16,0 0 0-16,0 0 0 15,-6-2 0-15,2 0 0 16,2 0 0-16,2 27 0 16,0-10 0-16,-3 16 0 15,1-13 0-15,5 25 0 16,-2-19 0-16,-1 26 0 15,-1-25 0-15,2 38 0 16,-1-27 0 0,-2 28 0-16,1-28 0 15,2 40 0-15,-1-33 0 16,6 32 0-16,-2-34 0 16,-1 37 0-16,-1-36 0 15,6 37 0-15,-4-37 0 16,0 27 0-16,-2-32 0 15,-3 25 0-15,0-30 0 16,2 30 0 0,0-28 0-16,-3 23 0 0,1-26 0 15,3 16 0 1,-1-22 0-16,-1-25 0 16,0 10 0-16,-4 24 0 15,2-14 0-15,1-10 0 16,1-9 0-16,-21-24 0 15,9 9 0-15,-18-21 0 16,14 14 0-16,-24-9 0 16,18 12 0-1,14 11 0-15</inkml:trace>
  <inkml:trace contextRef="#ctx0" brushRef="#br0" timeOffset="93831.55">18769 12812 2048 0,'0'0'0'0,"0"0"0"16,29 49 0-16,-13-20 0 15,-9-17 0-15,13 19 0 16,-10-13 0-1,7 8 0-15,-8-13 0 16,-5-8 0-16,23 28 0 16,-12-14 0-16,16 12 0 15,-13-16 0-15,11 13 0 16,-14-14 0 0,9 9 0-16,-12-12 0 15,34 28 0-15,-20-17 0 16,17 8 0-16,-21-14 0 15,9 17 0 1,-13-14 0-16,13 25 0 16,-14-19 0-16,18 11 0 15,-15-17 0-15,19 18 0 16,-18-18 0-16,15 14 0 16,-16-13 0-1</inkml:trace>
  <inkml:trace contextRef="#ctx0" brushRef="#br0" timeOffset="98485.56">24834 12170 2048 0,'0'0'0'15,"-44"-21"0"-15,17 9 0 16,17 6 0-16,10 6 0 15,-37 2 0-15,-3 9 0 16,21-5 0 0,11-3 0-16,6-3 0 15,-11 19 0-15,6-7 0 16,4-7 0-16,2-4 0 16,15 21 0-16,-5-12 0 15,15 9 0-15,-11-7 0 16,8 12 0-16,-9-12 0 15,8 11 0-15,-7-13 0 16,-2 18 0-16,-6-12 0 16,-3-11 0-16,-4 27 0 15,0-15 0-15,-23 18 0 16,12-16 0 0,-12 9 0-16,11-15 0 15,-10 11 0-15,11-13 0 16,9-5 0-16,2-5 0 15,2-1 0-15,0 0 0 16,-20 11 0-16,7-6 0 16,8-2 0-16,4-1 0 15,29 7 0-15,-12-2 0 16,-8-5 0-16,30 18 0 16,-15-8 0-16,9 24 0 15,-17-16 0-15,6 20 0 16,-11-19 0-1,6 28 0-15,-8-24 0 16,0 24 0-16,-4-22 0 16,1 17 0-16,-2-21 0 15,-3 12 0-15,-2-16 0 16,2-9 0-16,0-8 0 16,23-5 0-1,-23 3 0-15,23-69 0 16,-2-8 0-16,-8-2 0 15</inkml:trace>
  <inkml:trace contextRef="#ctx0" brushRef="#br0" timeOffset="99085.95">25151 12283 2048 0,'0'0'0'0,"0"0"0"15,0 0 0-15,0 0 0 16,0 0 0-16,0 0 0 16,0 0 0-16,20 56 0 15,-7-24 0 1,-6 43 0-16,-4-34 0 16,1 33 0-16,-2-32 0 15,-4 13 0-15,1-28 0 16,0-15 0-16,1-9 0 15,24-13 0-15,-10 4 0 16,9-42 0-16,-13 20 0 16,13-33 0-1,-23 61 0-15,49-71 0 16,-23 35 0-16,10 21 0 16,-17 8 0-16,-11 5 0 15,-6 2 0-15,-1 0 0 16,0-20 0-16,0 9 0 15,-1 5 0-15,-24 20 0 16,10-5 0 0,-39 30 0-16,22-16 0 15,-19 10 0-15,23-15 0 16,-3 13 0-16,14-15 0 16,11-9 0-16,3-5 0 15,1 21 0-15,1-9 0 16,0-8 0-16,21 8 0 15,-8-7 0-15,16 5 0 16,-13-4 0-16,18 13 0 16,-15-10 0-1,19 16 0-15,-18-13 0 16,8-24 0-16,-15 3 0 16,-7 4 0-16,-5 1 0 15,22-35 0-15</inkml:trace>
  <inkml:trace contextRef="#ctx0" brushRef="#br0" timeOffset="99269.89">25527 12650 2048 0,'0'0'0'0,"0"0"0"15,0 0 0-15,0 0 0 16,0 0 0-16,21 46 0 16,-10-20 0-1,-3 18 0-15,-5-20 0 0,7 19 0 16,-5-20 0-1,-3-15 0-15,-2-6 0 0,5-57 0 16,-3 22 0 0</inkml:trace>
  <inkml:trace contextRef="#ctx0" brushRef="#br0" timeOffset="99856.72">25860 12051 2048 0,'0'0'0'0,"0"0"0"16,0 0 0-16,0 0 0 15,9 56 0-15,-3-1 0 16,-2-9 0-16,-2-2 0 15,-2-10 0-15,-1-14 0 16,1-5 0-16,8-5 0 16,6-4 0-1,3-4 0-15,-2-2 0 16,-3-3 0-16,0 3 0 16,-7-2 0-16,-3 2 0 15,0 2 0-15,0 2 0 16,-5 3 0-16,1 8 0 15,-6 6 0-15,-3 10 0 16,0-1 0-16,-2 2 0 16,-4 3 0-16,5 7 0 15,-1 8 0 1,8-9 0-16,1 4 0 0,5-6 0 16,12 3 0-1,0-6 0-15,1-5 0 16,2-10 0-16,-1-4 0 15,-4-1 0-15,-4-5 0 16,-1-7 0-16,-3 4 0 16,-8 7 0-16,-15 6 0 15,-9 6 0-15,0-1 0 16,-9 7 0-16,38-33 0 16,-58 42 0-16,17-17 0 15,26-28 0-15,9-22 0 16,6 25 0-16,28-61 0 15</inkml:trace>
  <inkml:trace contextRef="#ctx0" brushRef="#br0" timeOffset="100000.17">26163 12991 2048 0,'0'0'0'0,"0"0"0"16,0 0 0-16,0 0 0 15,0 0 0 1,0 0 0-16</inkml:trace>
  <inkml:trace contextRef="#ctx0" brushRef="#br0" timeOffset="100706.08">27031 12228 2048 0,'10'-49'0'0,"3"-7"0"16,-1 11 0-16,-3 13 0 15,-2 8 0-15,-6 9 0 16,-1 6 0-16,-10 4 0 15,-17 12 0-15,-7 7 0 16,-2-2 0-16,0 6 0 16,8-3 0-16,10 7 0 15,6-1 0 1,7-4 0-16,4 3 0 16,1-20 0-16,9 37 0 15,5-3 0-15,0-1 0 16,-6-4 0-16,-1 5 0 15,-4 1 0-15,-6-3 0 16,0 9 0-16,-3-3 0 16,-5-1 0-16,-5-7 0 15,2-5 0-15,1-8 0 16,8-7 0 0,3-6 0-16,2-3 0 15,0-1 0-15,0 2 0 16,4-2 0-16,12 1 0 15,-16-1 0-15,28 2 0 16,-1 4 0-16,0 6 0 16,-4 3 0-16,-2 4 0 15,3 13 0 1,-2 9 0-16,-6 6 0 16,-5 7 0-16,-11 5 0 15,-3 10 0-15,-9-1 0 16,2-15 0-16,3-15 0 15,0-13 0-15,-1-7 0 16,5-10 0-16,3-2 0 16,1-6 0-16,2-1 0 15,6-19 0-15,0-23 0 16,-9 43 0-16,26-115 0 16,3 4 0-1,5-9 0 1</inkml:trace>
  <inkml:trace contextRef="#ctx0" brushRef="#br0" timeOffset="100955.56">27381 12150 2048 0,'0'0'0'16,"0"0"0"-16,0 0 0 16,0 0 0-16,0 0 0 15,0 0 0-15,0 0 0 16,9 53 0-16,-2-21 0 15,-6 45 0-15,-2 9 0 16,-1-4 0-16,-1-1 0 16,0-1 0-1,-3 3 0-15,2 0 0 16,2-43 0-16,-8 29 0 16,3-31 0-16,-5-45 0 15,6-1 0-15</inkml:trace>
  <inkml:trace contextRef="#ctx0" brushRef="#br0" timeOffset="101288.42">27690 12357 2048 0,'0'0'0'0,"0"0"0"16,0 0 0-16,0 0 0 15,0 0 0-15,-63 8 0 16,7 14 0-16,12 0 0 16,12 0 0-16,4-3 0 15,6-5 0 1,7 2 0-16,7-5 0 16,2 3 0-16,8 0 0 15,1-2 0-15,3 1 0 16,3 2 0-16,2 1 0 15,2 8 0-15,5-3 0 16,4 0 0-16,8 4 0 16,-6 0 0-16,-2-12 0 15</inkml:trace>
  <inkml:trace contextRef="#ctx0" brushRef="#br0" timeOffset="101639.37">27725 12740 2048 0,'0'0'0'0,"0"0"0"15,0 0 0-15,0 0 0 16,0 0 0-16,0 0 0 16,0 0 0-16,56 16 0 15,-11 0 0-15,-18-1 0 16,-10 4 0-16,-8 4 0 15,-6 6 0-15,-8-1 0 16,-2 0 0 0,-3-6 0-16,3-10 0 15,-2-4 0-15,5-4 0 16,2 0 0-16,1-4 0 16,5 0 0-16,2-4 0 15,6 10 0-15,3-6 0 16,6-7 0-16,14-8 0 15,-4-13 0-15,7-13 0 16,-11-6 0-16</inkml:trace>
  <inkml:trace contextRef="#ctx0" brushRef="#br0" timeOffset="102156.69">28184 12127 2048 0,'0'0'0'15,"0"0"0"-15,0 0 0 16,0 0 0 0,0 0 0-16,0 0 0 15,0 0 0-15,21 60 0 16,-6 6 0-16,-8-7 0 15,-5-5 0-15,-3-6 0 16,4-9 0-16,1-12 0 16,6-5 0-16,-1-10 0 15,1-5 0-15,-5-5 0 16,-3 0 0-16,6-2 0 16,7 0 0-16,-8-2 0 15,1 6 0-15,-2 5 0 16,-1 2 0-1,-1 12 0-15,-3 6 0 16,-2 4 0-16,1 1 0 16,-4 5 0-16,0 2 0 15,1 3 0-15,-1-6 0 16,5-2 0-16,0-9 0 16,-3 1 0-16,2-6 0 15,0 3 0-15,-4-2 0 16,0-4 0-16,-2 9 0 15,-10 5 0-15,-2 0 0 16,-6-2 0-16,-1-18 0 16,25-13 0-16</inkml:trace>
  <inkml:trace contextRef="#ctx0" brushRef="#br0" timeOffset="102344.64">28566 13053 2048 0,'0'0'0'0,"0"0"0"16,0 0 0-1,0 0 0-15,0 0 0 16,0 0 0-16</inkml:trace>
  <inkml:trace contextRef="#ctx0" brushRef="#br0" timeOffset="102534.08">28947 13068 2048 0,'0'0'0'0,"0"0"0"16,0 0 0 0,0 0 0-16,0 0 0 15,0 0 0-15</inkml:trace>
  <inkml:trace contextRef="#ctx0" brushRef="#br0" timeOffset="102714.02">29493 12839 2048 0,'0'0'0'0,"0"0"0"16,0 0 0-16,0 0 0 15,0 0 0-15,46-2 0 16</inkml:trace>
  <inkml:trace contextRef="#ctx0" brushRef="#br0" timeOffset="102877.97">29845 12843 2048 0,'0'0'0'0,"0"0"0"16,0 0 0-16,0 0 0 15,0 0 0-15,0 0 0 16,0 0 0-16</inkml:trace>
  <inkml:trace contextRef="#ctx0" brushRef="#br0" timeOffset="103240.82">30367 12318 2048 0,'0'0'0'16,"0"0"0"-16,0 0 0 16,0 0 0-16,0 0 0 15,23 46 0-15,-7 10 0 16,-1 13 0-16,-14 4 0 15,-6 6 0-15,-1 0 0 16,3 3 0-16,-4-9 0 16,6-1 0-1,2-7 0-15,-3-15 0 16,-2-12 0-16,7-5 0 16,4-4 0-16,4-17 0 15,2-25 0-15,2-26 0 16,1-13 0-16,-16 52 0 15</inkml:trace>
  <inkml:trace contextRef="#ctx0" brushRef="#br0" timeOffset="103559.72">30719 12596 2048 0,'0'0'0'0,"0"0"0"16,0 0 0-16,0 0 0 15,0 0 0-15,0 0 0 16,-41 36 0-16,-2-3 0 16,2-4 0-16,4-9 0 15,10-12 0-15,3 4 0 16,7-6 0-16,5 1 0 16,-1-1 0-16,7-3 0 15,3 1 0-15,1-2 0 16,2 1 0-1,1 5 0-15,3 3 0 16,2 2 0-16,-2 1 0 16,4 3 0-16,8 3 0 15,10-2 0-15,0 1 0 16,1-9 0-16,-7-14 0 16</inkml:trace>
  <inkml:trace contextRef="#ctx0" brushRef="#br0" timeOffset="104059.16">30779 12889 2048 0,'0'0'0'16,"0"0"0"-16,0 0 0 15,0 0 0-15,0 0 0 16,0 0 0-16,0 0 0 15,0 0 0-15,0 0 0 16,41 23 0-16,-13 2 0 16,-20 2 0-16,-15 2 0 15,-10 1 0-15,-7-8 0 16,4-2 0-16,4-7 0 16,-6-9 0-1,10 0 0-15,7-3 0 16,4 1 0-16,1-2 0 15,11 4 0-15,4-1 0 16,-2-1 0-16,4 0 0 16,1 4 0-16,-1-4 0 15,-3 1 0-15,-4 1 0 16,6 2 0-16,-7 1 0 16,-4-5 0-16,-4 0 0 15,0 11 0-15,3 1 0 16,-7-1 0-1,0-1 0-15,-2 5 0 16,1-2 0-16,-1 2 0 16,-5 0 0-16,-5-3 0 15,0-8 0-15,1-12 0 16,0-19 0-16</inkml:trace>
  <inkml:trace contextRef="#ctx0" brushRef="#br0" timeOffset="104692.26">31179 12309 2048 0,'0'0'0'0,"0"0"0"16,0 0 0-16,0 0 0 16,0 0 0-16,0 0 0 15,1 57 0-15,-10 10 0 16,-1-11 0 0,-2-1 0-16,7-8 0 15,4-14 0-15,11-4 0 16,7-13 0-16,0-9 0 15,1-4 0-15,5-3 0 16,-4-1 0-16,-5-5 0 16,-4 3 0-16,1 2 0 15,-2 2 0-15,-8-1 0 16,3 5 0-16,-1 5 0 16,-4 6 0-16,-10 14 0 15,-4 6 0-15,1 7 0 16,-5 2 0-1,-4 6 0-15,5 2 0 16,-2 5 0-16,6-3 0 16,-1 2 0-16,7-2 0 15,2-11 0-15,2-7 0 16,3 1 0-16,1-7 0 16,0-5 0-16,2 2 0 15,-1-6 0-15,0-3 0 16,-1-7 0-16,-1-2 0 15,-1-5 0-15,1 4 0 16,-7 4 0-16,-20 1 0 16,-11-14 0-1,-1-4 0-15,-1-15 0 16,5-8 0-16,0-6 0 16,7-10 0-16</inkml:trace>
  <inkml:trace contextRef="#ctx0" brushRef="#br0" timeOffset="105793.98">30833 12893 2048 0,'0'0'0'0,"0"0"0"16,0 0 0-16,0 0 0 16,0 0 0-1,0 0 0-15,0 0 0 16,13 63 0-16,-7-3 0 16,-5-6 0-16,-1-5 0 15,-5-12 0-15,1-6 0 16,-1 0 0-16,4-6 0 15,-2-9 0-15,1-6 0 16,1-4 0-16,-1-3 0 16,3-3 0-16,-2 2 0 15,0-2 0-15,1 3 0 16,0-3 0-16,0 1 0 16,0-1 0-1,1 0 0-15,0-1 0 16,0 1 0-16,-2 1 0 15,0-1 0-15,1 0 0 16,0 0 0-16,0 0 0 16,0 0 0-16,0 0 0 15,0 0 0-15,0 0 0 16,0 0 0-16,0 0 0 16,0 0 0-16,-2 5 0 15,2 1 0-15,-2 7 0 16,1 3 0-16,-2 3 0 15,1-3 0 1,-2 5 0-16,2 1 0 16,-1-3 0-16,0-4 0 15,-1 1 0-15,1-4 0 16,1-4 0-16,1 1 0 16,-2-3 0-16,1-2 0 15,2-1 0-15,0 0 0 16,0-1 0-16,0-1 0 15,0-1 0-15,0 0 0 16,0 0 0-16,0 0 0 16,0 0 0-1,0-3 0-15,-12-1 0 16,2 2 0-16,4 2 0 16,-4-6 0-16,3 4 0 15,4 2 0-15,-1-8 0 16,1-5 0-16,2-8 0 15,3 1 0-15,5-5 0 16,0 1 0-16,1-4 0 16,3-1 0-1,2 0 0-15,-13 29 0 0</inkml:trace>
  <inkml:trace contextRef="#ctx0" brushRef="#br0" timeOffset="106545.34">30853 12939 2048 0,'0'0'0'0,"0"0"0"16,0 0 0-16,0 0 0 16,0 0 0-16,0 0 0 15,0 0 0-15,0 0 0 16,0 0 0-16,0 0 0 15,0 0 0-15,-13 17 0 16,6-7 0-16,9 27 0 16,0-17 0-16,0 26 0 15,-1-21 0-15,-1-16 0 16,-1 31 0-16,0-17 0 16,1-14 0-1,0-6 0-15,0-2 0 16,0-1 0-16,0 0 0 15,0 0 0-15,0 0 0 16,0 0 0-16,0 0 0 16,0 0 0-16,-1 11 0 15,1-5 0-15,0-5 0 16,-1-20 0-16,1 7 0 16,6-17 0-16,-2 13 0 15,-3-11 0-15,0 12 0 16,-1 8 0-16,5-13 0 15,-3 9 0-15,-1 6 0 16,0 3 0 0,10-21 0-16,-4 9 0 15,10-1 0-15,-8 5 0 16,-6 8 0-16,20-6 0 16,-10 2 0-16,-8 6 0 15,-4-2 0-15,0 2 0 16,-1 0 0-16,18 23 0 15,-6-11 0-15,-8-7 0 16,5 24 0-16,-4-11 0 16,1 11 0-16,-4-15 0 15,1 18 0 1,-2-14 0-16,0-11 0 16,1 20 0-16,-1-12 0 15,0-9 0-15,-1-5 0 16,0 0 0-16,0-1 0 15,0 0 0-15,0 0 0 16,5 15 0-16,-2-6 0 16,-11-27 0-16,2 7 0 15,3-17 0-15,2 10 0 16</inkml:trace>
  <inkml:trace contextRef="#ctx0" brushRef="#br0" timeOffset="107684.94">30391 12164 2048 0,'0'0'0'0,"-17"-46"0"16,8 18 0-16,-21 9 0 16,12 10 0-16,-30 12 0 15,21 1 0-15,-29 18 0 16,26-7 0-16,-25 20 0 16,24-12 0-16,-17 12 0 15,21-15 0 1,-3 13 0-16,14-16 0 15,11-9 0-15,12 18 0 16,-2-10 0-16,7 11 0 16,-5-11 0-16,18 5 0 15,-10-8 0-15,10 11 0 16,-11-11 0-16,11 19 0 16,-12-15 0-16,0 16 0 15,-7-15 0-15,-11 31 0 16,1-23 0-16,-20 24 0 15,9-24 0-15,-16 12 0 16,14-19 0 0,9-9 0-16,-19 16 0 15,12-12 0-15,10-8 0 16,3-3 0-16,1-3 0 16,1 0 0-16,0 0 0 15,11 6 0-15,-5-2 0 16,-3-3 0-16,21 7 0 15,-10-4 0-15,22 20 0 16,-17-10 0-16,12 25 0 16,-15-17 0-16,10 28 0 15,-12-21 0-15,6 29 0 16,-9-24 0 0,-3 25 0-16,-3-27 0 15,-1 25 0-15,-1-26 0 16,0 19 0-16,-1-24 0 15,1 22 0-15,-1-23 0 16,-2 15 0-16,-1-18 0 16,7 14 0-16,-3-16 0 15,-1-12 0-15,11-9 0 16,-6 0 0-16,-7 1 0 16</inkml:trace>
  <inkml:trace contextRef="#ctx0" brushRef="#br0" timeOffset="111616.76">26000 14433 2048 0,'-46'-13'0'16,"17"7"0"-16,-21-6 0 16,23 7 0-16,-25 5 0 15,23 2 0-15,-30 24 0 16,-3 13 0-16,-3 9 0 15,6 6 0 1,1 4 0-16,2 11 0 16,4 3 0-16,14 0 0 15,7 0 0-15,7 1 0 16,24-73 0-16,-15 105 0 16,9-49 0-16,6-56 0 15,19 93 0-15,23 17 0 16,-20-57 0-16,41 13 0 15,-27-33 0 1,40-4 0-16,-34-16 0 0,46 6 0 16,6-3 0-1,-9-4 0-15,-85-12 0 16,126 15 0-16,-17-12 0 16,-109-3 0-16,127-15 0 15,-63 7 0-15,16-30 0 16,-37 17 0-16,25-32 0 15,-31 23 0-15,13-34 0 16,-23 27 0 0,5-34 0-16,-15 32 0 15,-17 39 0-15,27-82 0 16,-3-24 0-16,-12 51 0 16,-17-34 0-16,2 43 0 15,-12-36 0-15,6 37 0 16,-14-27 0-16,23 72 0 15,-46-86 0-15,22 45 0 16,-21-5 0-16,20 22 0 16,-21-6 0-16,20 15 0 15,-18-8 0-15,20 12 0 16,-30 6 0 0,25 2 0-16,-27 18 0 15,56-15 0-15,-68 56 0 16,33-27 0-16,35-29 0 15</inkml:trace>
  <inkml:trace contextRef="#ctx0" brushRef="#br0" timeOffset="111900.73">25933 14694 2048 0,'0'0'0'0,"0"0"0"0,0 0 0 16,0 0 0-16,0 0 0 15,-30 39 0 1,11-15 0-16,1 45 0 16,18-69 0-16,-21 117 0 15,5-10 0-15,6-18 0 16,7-48 0-16,15 27 0 15,-5-33 0-15,-5-20 0 16,18-27 0-16,-20 12 0 16,16-70 0-16</inkml:trace>
  <inkml:trace contextRef="#ctx0" brushRef="#br0" timeOffset="112235.1">26189 14821 2048 0,'0'0'0'16,"0"0"0"-16,0 0 0 16,0 0 0-16,0 0 0 15,-69 9 0-15,8 21 0 16,7 12 0 0,13 2 0-16,6 1 0 15,7-6 0-15,0-9 0 16,28-30 0-16,-21 23 0 15,13-9 0-15,6-7 0 16,9 2 0-16,1 4 0 16,3 0 0-16,4-3 0 15,-15-10 0-15,40 19 0 16,-4-1 0-16,2-6 0 16,5-8 0-1,0-8 0-15,-10-11 0 16,-4-6 0-16</inkml:trace>
  <inkml:trace contextRef="#ctx0" brushRef="#br0" timeOffset="112384.07">26276 15102 2048 0,'0'0'0'15,"0"0"0"-15,0 0 0 16,0 0 0-16,0 0 0 16,0 0 0-16,0 0 0 15,-3 53 0-15,7-10 0 16,-2-11 0-1,6-5 0-15,-1-26 0 0,-2-19 0 16</inkml:trace>
  <inkml:trace contextRef="#ctx0" brushRef="#br0" timeOffset="112558.5">26455 14844 2048 0,'0'0'0'0,"0"0"0"0,0 0 0 16,0 0 0-16,0 0 0 15,0 0 0 1,-10 52 0-16,-4-18 0 16</inkml:trace>
  <inkml:trace contextRef="#ctx0" brushRef="#br0" timeOffset="113002.25">25362 15544 2048 0,'0'0'0'0,"0"0"0"15,-59-5 0-15,12 14 0 16,6 14 0-16,0 16 0 16,-7 13 0-16,-3 4 0 15,-3-2 0-15,3 0 0 16,-3-6 0-16,54-48 0 16,-72 77 0-16,20-16 0 15,15-8 0-15,6-12 0 16,0-14 0-1,-1-17 0-15</inkml:trace>
  <inkml:trace contextRef="#ctx0" brushRef="#br0" timeOffset="113336.12">24272 16198 2048 0,'0'0'0'16,"0"0"0"-16,0 0 0 16,0 0 0-16,0 0 0 15,0 0 0-15,0 0 0 16,-17 67 0-16,7 8 0 15,10-75 0-15,1 124 0 16,2-13 0-16,0-9 0 16,5-19 0-1,1-14 0-15,-5-37 0 16,-8-20 0-16,0-18 0 16,4 6 0-16,-5-42 0 15,1-7 0-15</inkml:trace>
  <inkml:trace contextRef="#ctx0" brushRef="#br0" timeOffset="113851.88">24232 16293 2048 0,'0'0'0'0,"0"0"0"16,0 0 0-16,0 0 0 15,34-34 0-15,6-3 0 16,2 19 0-16,7 5 0 16,4 9 0-16,0-3 0 15,3 0 0-15,2 2 0 16,-2 4 0-16,0 1 0 16,1-5 0-16,-4 2 0 15,3 2 0 1,-56 1 0-16,79-8 0 15,-11 9 0-15,-10 2 0 16,-6-3 0-16,-4 2 0 16,-4 1 0-16,-8 2 0 15,-6 4 0-15,-3-1 0 16,-6 2 0-16,-9-3 0 16,-6 7 0-16,-6 11 0 15,-4 7 0-15,-2 8 0 16,-4 7 0-16,-2 9 0 15,-4 6 0 1,-1 4 0-16,2 5 0 16,4-6 0-16,-1-8 0 15,7-13 0-15,2-13 0 16,-1-9 0-16,-6-15 0 16,-9-11 0-16,-3-12 0 15,-6 1 0-15,-4 3 0 16</inkml:trace>
  <inkml:trace contextRef="#ctx0" brushRef="#br0" timeOffset="114169.21">24349 16999 2048 0,'0'0'0'15,"0"0"0"-15,0 0 0 16,62-9 0-16,3 4 0 16,-7-3 0-16,-1 4 0 15,6 0 0 1,-4-3 0-16,1 1 0 15,4 10 0-15,1-2 0 16,-65-2 0-16,103 0 0 16,-13-8 0-16,-7-7 0 15,-9-11 0-15</inkml:trace>
  <inkml:trace contextRef="#ctx0" brushRef="#br0" timeOffset="114570.01">26541 15466 2048 0,'0'0'0'0,"0"0"0"0,0 0 0 16,0 0 0-1,0 0 0-15,29 45 0 16,2 2 0-16,-31-47 0 16,43 71 0-16,-7-9 0 15,-4-5 0-15,1-4 0 16,-6-2 0-16,7-1 0 15,3 6 0-15,-3-5 0 16,-2-11 0-16,-4 3 0 16,-28-43 0-16,38 52 0 15,-12-11 0-15,-7-6 0 16,-5-6 0-16,-13-18 0 16,-17-11 0-16</inkml:trace>
  <inkml:trace contextRef="#ctx0" brushRef="#br0" timeOffset="114902.87">26570 16317 2048 0,'0'0'0'0,"0"0"0"16,0 0 0-16,-19 50 0 16,6 9 0-16,6 11 0 15,5 11 0-15,6 6 0 16,-1 8 0-16,0 7 0 16,4-1 0-16,-3-11 0 15,-8-16 0-15,-6-27 0 16,-2-28 0-1,9-32 0-15,8-23 0 16,-5 36 0-16,21-114 0 16,6 3 0-16</inkml:trace>
  <inkml:trace contextRef="#ctx0" brushRef="#br0" timeOffset="115387.11">26619 16211 2048 0,'0'0'0'16,"0"0"0"-16,0 0 0 15,0 0 0-15,0 0 0 16,0 0 0-16,0 0 0 16,53-3 0-16,7 3 0 15,2-4 0-15,2-4 0 16,-64 8 0-16,97-11 0 15,-14 5 0-15,-12 8 0 16,-9-3 0-16,0 0 0 16,-1-1 0-16,-7 10 0 15,0 0 0 1,-5 3 0-16,-1 1 0 0,-10-2 0 16,-1 1 0-1,-10 8 0-15,1-2 0 16,-8 0 0-16,-7-1 0 15,4 3 0-15,-4 10 0 16,-8 6 0-16,-2 7 0 16,-2 4 0-16,2 4 0 15,-4 4 0-15,-4 7 0 16,4-3 0-16,-2-2 0 16,0-3 0-16,1-6 0 15,0-4 0 1,0-11 0-16,-7-2 0 15,-6-11 0-15,-1-2 0 16,-6-10 0-16,-5-6 0 16</inkml:trace>
  <inkml:trace contextRef="#ctx0" brushRef="#br0" timeOffset="115737.53">26607 16942 2048 0,'0'0'0'0,"0"0"0"15,0 0 0-15,0 0 0 16,0 0 0-16,61 0 0 16,3 1 0-16,-8 0 0 15,1 0 0 1,1-1 0-16,-58 0 0 16,97 2 0-16,-12 1 0 15,-3-4 0-15,-3 6 0 16,4-9 0-16,6-2 0 15,-5-11 0-15</inkml:trace>
  <inkml:trace contextRef="#ctx0" brushRef="#br0" timeOffset="117979.34">24805 16618 2048 0,'0'0'0'16,"0"0"0"-16,0 0 0 16,0 0 0-16,0 0 0 15,0 0 0-15,0 0 0 16,0 0 0-16,0 0 0 15</inkml:trace>
  <inkml:trace contextRef="#ctx0" brushRef="#br0" timeOffset="118447.17">27203 16715 2048 0,'0'0'0'0,"0"0"0"16,0 0 0-16,0 0 0 16,-46 12 0-16,19-4 0 15</inkml:trace>
  <inkml:trace contextRef="#ctx0" brushRef="#br0" timeOffset="118806.56">24723 16935 2048 0,'0'0'0'0,"0"0"0"16,0 0 0-16,0 0 0 16</inkml:trace>
  <inkml:trace contextRef="#ctx0" brushRef="#br0" timeOffset="121793.59">24887 16723 2048 0,'0'0'0'16,"0"0"0"-16,0 0 0 15,0 0 0-15,0 0 0 16,0 0 0-16,0 0 0 16,54 14 0-16,-23-5 0 15,-19-6 0-15,25 0 0 16</inkml:trace>
  <inkml:trace contextRef="#ctx0" brushRef="#br0" timeOffset="129651.64">25287 15873 2048 0,'0'0'0'0,"0"0"0"16,0 0 0-16,0 0 0 16,-46-19 0-16,19 5 0 15,16 9 0 1,7 4 0-16,3 0 0 16,-27-13 0-16,13 7 0 15,9 3 0-15,4 2 0 16,-20-2 0-16,10 0 0 15,7 3 0-15,5 1 0 16,-30 0 0 0,11 0 0-16</inkml:trace>
  <inkml:trace contextRef="#ctx0" brushRef="#br0" timeOffset="147979.46">7886 11769 2048 0,'0'0'0'0,"0"0"0"16,0 0 0-16,0 0 0 16,0 0 0-1,0 0 0-15,0 0 0 16,0 0 0-16,0 0 0 15</inkml:trace>
  <inkml:trace contextRef="#ctx0" brushRef="#br0" timeOffset="186715.99">7584 12679 2048 0,'0'0'0'0,"0"0"0"15,0 0 0 1,0 0 0-16,0 0 0 16,0 0 0-16,57 21 0 15,-25-7 0-15,14-6 0 16</inkml:trace>
  <inkml:trace contextRef="#ctx0" brushRef="#br0" timeOffset="187430.25">13027 11758 2048 0,'0'0'0'15,"0"0"0"1,0 0 0-16,0 0 0 16,0 0 0-16,0 0 0 15,-12 51 0-15,4-19 0 16,-10 41 0 0,-2 4 0-16,7 1 0 15,-6-3 0-15,9-40 0 16,3 32 0-16,3-31 0 15,-11 22 0-15,7-27 0 16,0 16 0 0,5-21 0-16,2-17 0 15,0-6 0-15,-10-18 0 16,11 15 0-16</inkml:trace>
  <inkml:trace contextRef="#ctx0" brushRef="#br0" timeOffset="187830.64">13239 11922 2048 0,'0'0'0'0,"0"0"0"16,0 0 0-16,0 0 0 15,0 0 0 1,0 0 0-16,-47 8 0 15,-3 13 0-15,-1 4 0 16,0 8 0-16,0-1 0 16,4-2 0-16,4-4 0 15,6 2 0 1,9-12 0-16,9-1 0 16,12-1 0-16,-1-3 0 15,3 4 0-15,15 5 0 16,2-1 0-16,3-7 0 15,10 5 0 1,5-1 0-16,-5-5 0 16,6-2 0-16,5 0 0 15,0 1 0 1,2 2 0-16,-3 3 0 16,-2-3 0-16</inkml:trace>
  <inkml:trace contextRef="#ctx0" brushRef="#br0" timeOffset="188314.97">13399 12222 2048 0,'0'0'0'16,"0"0"0"-16,0 0 0 15,0 0 0-15,0 0 0 16,0 0 0-16,0 0 0 16,0 0 0-1,-15 61 0-15,6 0 0 16,7-18 0-16,-2-8 0 16,-1-7 0-16,5-10 0 15,0-6 0-15,1-6 0 16,0-3 0-1,0-1 0-15,-2-3 0 16,0-5 0-16,-1-1 0 16,0-4 0-16,4-10 0 15,4-6 0-15,5-4 0 16,3-7 0 0,5-4 0-16,-3 7 0 15,3 10 0-15,-7 6 0 16,-4 3 0-16,-1 7 0 15,3 7 0 1,0 3 0-16,6 3 0 16,0 11 0-16,12 8 0 15,3 5 0 1,7 14 0-16,-7-2 0 16</inkml:trace>
  <inkml:trace contextRef="#ctx0" brushRef="#br0" timeOffset="197290.62">8907 12702 2048 0,'0'0'0'0,"0"0"0"15,0 0 0-15,0 0 0 16,0 0 0 0,0 0 0-16,0 0 0 15,0 0 0-15,0 0 0 16,0 0 0 0,32 6 0-16,-13 0 0 15,-12-6 0-15,29 2 0 16,-15 0 0-16,21-4 0 15,-20 1 0 1,30-8 0-16,-23 4 0 16,5-16 0-16</inkml:trace>
  <inkml:trace contextRef="#ctx0" brushRef="#br0" timeOffset="197757.52">10087 12760 2048 0,'0'0'0'0,"0"0"0"15,0 0 0-15,0 0 0 16,0 0 0-16,46 2 0 16,-6 1 0-1,-15 2 0-15,2 0 0 16,1 1 0-16,6 0 0 15,-4-3 0-15,43 1 0 16</inkml:trace>
  <inkml:trace contextRef="#ctx0" brushRef="#br0" timeOffset="199491.55">10406 12666 2048 0,'0'0'0'16,"0"0"0"-16,0 0 0 15</inkml:trace>
  <inkml:trace contextRef="#ctx0" brushRef="#br0" timeOffset="202347.76">15031 15036 2048 0,'87'-118'0'0,"20"-41"0"0,-21 20 0 16</inkml:trace>
  <inkml:trace contextRef="#ctx0" brushRef="#br0" timeOffset="-205976.73">18869 13506 2048 0,'0'0'0'16,"0"0"0"-16,0 0 0 15,49-3 0 1,-20 3 0-16,5 2 0 16,-16-1 0-16,24 5 0 15,-19-2 0-15,22 2 0 16,-21-3 0 0,39 6 0-16,12-3 0 15,-38-5 0-15,39 2 0 16,12-7 0-16,-4 3 0 15,6-5 0 1,9 0 0-16,-8 4 0 16,11-4 0-16,2-2 0 15,-1 5 0-15,7-2 0 16,0-4 0-16,8 1 0 16,6 2 0-1,-5 1 0-15,0 0 0 16,-2 5 0-16,-4-6 0 15,5 6 0-15,3-5 0 16,-9 7 0 0,0-9 0-16,-6 3 0 15,-4 9 0-15,-6-1 0 16,-49-1 0 0,44-1 0-16,-42-2 0 15,30 5 0-15,-36-3 0 16,22-3 0-16,-29-1 0 15,10-12 0-15,-23 7 0 16,-13-37 0 0</inkml:trace>
  <inkml:trace contextRef="#ctx0" brushRef="#br0" timeOffset="-205493.92">21529 12698 2048 0,'0'0'0'16,"0"0"0"0,-14 53 0-16,-1 2 0 15,13 5 0-15,-7 4 0 16,9 17 0-16,-1 8 0 15,-7 13 0 1,1-1 0-16,2 10 0 16,-8-3 0-16,7-4 0 15,-2-12 0 1,9-17 0-16,3-20 0 16,-1-21 0-16,4-23 0 15,-2-18 0-15,2-17 0 16,2-11 0-1,-9 35 0-15,15-69 0 16</inkml:trace>
  <inkml:trace contextRef="#ctx0" brushRef="#br0" timeOffset="-205044.04">22089 12778 2048 0,'0'0'0'0,"0"0"0"16,0 0 0-16,0 0 0 15,0 0 0 1,46-7 0-16,-16 6 0 15,-16 6 0-15,-3 3 0 16,1 3 0-16,-1 7 0 16,-7 7 0-1,1 6 0-15,-3 15 0 16,-1 8 0-16,-9 5 0 16,-1 5 0-16,3 7 0 15,-1 11 0-15,6 1 0 16,-3 0 0-16,5 4 0 15,-8-1 0-15,4 0 0 16,8 3 0 0,-8 2 0-16,12 3 0 15,-5-11 0-15,-3-11 0 16,-6-13 0-16,0-22 0 16,-1-4 0-16</inkml:trace>
  <inkml:trace contextRef="#ctx0" brushRef="#br0" timeOffset="-204260.28">21979 12709 2048 0,'0'0'0'0,"-53"-12"0"16,0 0 0 0,14 6 0-16,7 1 0 15,-3 20 0-15,-2 5 0 16,-8 14 0-16,-3 13 0 15,0 9 0-15,6 3 0 16,3 0 0-16,10-2 0 16,9 2 0-1,6 4 0-15,7-9 0 16,15 0 0-16,6-12 0 16,15 2 0-1,3-8 0-15,6 5 0 16,8 3 0-16,13-9 0 15,7 0 0-15,-1-13 0 16,3-15 0-16,-7-9 0 16,0-12 0-1,-8-6 0-15,-10-5 0 16,-2-13 0-16,-5-1 0 16,-4-9 0-16,-3-5 0 15,-8 0 0-15,-4-4 0 16,-8-8 0-16,-1-1 0 15,-11-2 0 1,-3 4 0-16,-5 2 0 16,-7 7 0-16,-11 7 0 15,-5 8 0-15,-7 5 0 16,-11 14 0-16,-21 21 0 16,-5 31 0-1,-18 29 0-15,-20 40 0 16,-26 22 0-16</inkml:trace>
  <inkml:trace contextRef="#ctx0" brushRef="#br0" timeOffset="-203007.92">16278 13925 2048 0,'0'0'0'0,"0"0"0"15,0 0 0-15,0 0 0 16,0 0 0-16,0 0 0 15,-58-13 0-15,24 6 0 16,-19-4 0 0,25 7 0-16,-24-13 0 15,23 9 0-15,-28-1 0 16,27 5 0 0,-40 3 0-16,-7-6 0 15,0 0 0-15,-5-3 0 16,2 4 0-16,-1-6 0 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2:21:08.938"/>
    </inkml:context>
    <inkml:brush xml:id="br0">
      <inkml:brushProperty name="width" value="0.05292" units="cm"/>
      <inkml:brushProperty name="height" value="0.05292" units="cm"/>
      <inkml:brushProperty name="color" value="#C00000"/>
    </inkml:brush>
  </inkml:definitions>
  <inkml:trace contextRef="#ctx0" brushRef="#br0">11824 15410 2048 0,'50'6'0'0,"-20"-3"0"0,25 5 0 16,-24-3 0-1,31 4 0-15,-28-2 0 16,27-3 0-16,-27-1 0 16,35 4 0-16,-31-4 0 15,37 4 0-15,-34-4 0 16,35 1 0-16,-34-3 0 15,39 2 0-15,-35-2 0 16,32 3 0-16,-35-1 0 16,42 4 0-16,9-9 0 15,-48-1 0-15,42 5 0 16,-40-2 0 0,40 1 0-16,-39 1 0 15,39-2 0-15,-40 0 0 16</inkml:trace>
  <inkml:trace contextRef="#ctx0" brushRef="#br0" timeOffset="8941.14">5416 7086 2048 0,'0'0'0'0,"0"0"0"16,0 0 0-16,0 0 0 15,0 0 0-15,47 24 0 16,-20-10 0 0,-15-7 0-16,-8-4 0 15,-2-3 0-15,-2 0 0 16,0 0 0 0,0 0 0-16,0 0 0 15,21-6 0 1,-11 3 0-16,-5 2 0 15,-4 1 0-15,31-7 0 16,-14 3 0 0,-10 2 0-16,20-5 0 15,-11 2 0-15,-10 3 0 16,-5 2 0-16,42-5 0 16,-18 2 0-1,-16 0 0-15,-6 3 0 16,39 0 0-1,-19-4 0-15,11 3 0 16,-18-2 0-16,16 3 0 16,-17 0 0-1,18-6 0-15,-14 2 0 16,14 2 0-16,-16 2 0 16,17-3 0-16,-16 3 0 15,16-6 0 1,-17 2 0-16,22 4 0 15,-19 1 0-15,12-1 0 16,-16 2 0 0,32-8 0-16,-22 5 0 15,16-7 0 1,-21 5 0-16,26 1 0 16,-23 2 0-16,20-1 0 15,-21 0 0 1,23 2 0-16,-20 0 0 15,26-5 0-15,-24 3 0 16,24-4 0 0,-23 1 0-16,26 4 0 15,-25-2 0-15,23-5 0 16,-23 4 0-16,28-3 0 16,-26 5 0-1,23-5 0-15,-26 2 0 16,29 4 0-16,-26 1 0 15,26-3 0 1,-26 1 0-16,26-5 0 16,-28 3 0-16,30 5 0 15,-31-2 0 1,34 0 0-16,-28 0 0 16,29-5 0-1,-29 1 0-15,30 1 0 16,-29 0 0-16,20 1 0 15,-25 2 0-15,43-6 0 16,-34 4 0 0,28 4 0-16,-32-2 0 15,32 5 0-15,-31-4 0 16,30-4 0-16,-32 2 0 16,35 4 0-1,-34-3 0-15,35 1 0 16,-31-1 0-16,28 2 0 15,-32 0 0 1,34-2 0-16,-32 0 0 16,29 0 0-16,-31 1 0 15,42-1 0 1,-36 0 0-16,30 3 0 16,-34-1 0-16,33 3 0 15,-34-1 0 1,40-4 0-16,-37 0 0 15,35 2 0-15,-33-2 0 16,33-3 0-16,-34 2 0 16,36 3 0-16,-34 0 0 15,35 0 0 1,-35-2 0-16,39 0 0 16,-36 1 0-16,33-2 0 15,-35-1 0 1,37 5 0-16,-38-2 0 15,38 4 0-15,-37-1 0 16,38-2 0-16,-38-2 0 16,40 0 0-1,-39 0 0-15,39 1 0 16,-38-1 0-16,37-1 0 16,-39-1 0-1,40 4 0-15,-38-1 0 16,36 4 0-16,5-5 0 15,-47 0 0-15,41-3 0 16,-39 0 0 0,43 0 0-16,-38 0 0 15,45 10 0-15,-2-5 0 16,-47-4 0 0,37 1 0-16,-36 1 0 15,49-11 0-15,-5 11 0 16,-46 0 0-16,47-8 0 15,-3 1 0 1,-3 2 0-16,-7 4 0 16,-2 1 0-16,-38 0 0 15,43-7 0 1,3 4 0-16,-42 3 0 16,33-21 0-16,9 26 0 15,-41 1 0-15,37 2 0 16,-36-3 0-1,39-8 0-15,-37 2 0 16,32 8 0-16,-36-3 0 16,32-8 0-1,-33 4 0-15,24 8 0 16,-30-2 0-16,32-9 0 16,-30 0 0-1,24 16 0-15,-29-7 0 16,26-9 0-16,-27-2 0 15,24 16 0 1,-24-5 0-16,23-9 0 16,-24 0 0-16,22 3 0 15,-24 0 0-15,13 9 0 16,-19-4 0 0,24-9 0-16,-20 0 0 15,14 0 0-15,-18 2 0 16,17-3 0-1,-17 1 0-15,13 10 0 16,-16-1 0-16,14 9 0 16,-16-5 0-1,-16-9 0-15</inkml:trace>
  <inkml:trace contextRef="#ctx0" brushRef="#br0" timeOffset="22056.36">2552 10557 2048 0,'0'0'0'0,"0"0"0"16,-45-18 0-16,22 7 0 15,11 8 0-15,9 2 0 16,2-2 0-16,1 3 0 16,0 0 0-16,0 0 0 15,-7-3 0-15,3-1 0 16,1 3 0 0,35 6 0-16,-16-2 0 15,18 2 0-15,-15-2 0 16,27-3 0-16,-19-1 0 15,25 4 0-15,-23-2 0 16,30 3 0-16,-27-2 0 16,31 6 0-1,-28-3 0-15,33 0 0 16,-33-4 0-16,31 4 0 16,-30-4 0-16,27 5 0 15,-29-3 0 1,23 7 0-16,-28-4 0 15,21 17 0-15,-20-10 0 16,5 20 0 0,-14-14 0-16</inkml:trace>
  <inkml:trace contextRef="#ctx0" brushRef="#br0" timeOffset="22538.74">4133 10563 2048 0,'0'0'0'0,"0"0"0"15,0 0 0-15,0 0 0 16,0 0 0 0,63-6 0-16,5-2 0 15,-3 3 0-15,-15 4 0 16,5 1 0-16,-7 4 0 15,3-5 0 1,0 4 0-16,3 1 0 16,-2-1 0-16,-6-4 0 15,-2 1 0 1,1 2 0-16,-12 6 0 16,7-2 0-1,-7 5 0-15,-4-5 0 16,-4 3 0-16,-6 10 0 15,0-1 0 1,-14-28 0-16</inkml:trace>
  <inkml:trace contextRef="#ctx0" brushRef="#br0" timeOffset="22938.59">5808 10592 2048 0,'0'0'0'0,"0"0"0"15,0 0 0 1,0 0 0-16,69-2 0 15,-5 0 0-15,-10 0 0 16,4-2 0 0,1-4 0-16,-8 6 0 15,6-2 0 1,7 1 0-16,-7 1 0 16,2 0 0-16,-8-4 0 15,-6 2 0 1,-7 3 0-16,2 4 0 15,2 0 0 1,-5 2 0-16,0 2 0 16,-11-12 0-16,-26 5 0 15</inkml:trace>
  <inkml:trace contextRef="#ctx0" brushRef="#br0" timeOffset="23355.42">7550 10543 2048 0,'0'0'0'0,"0"0"0"16,0 0 0-16,0 0 0 15,0 0 0-15,60 3 0 16,-7 0 0 0,-10-3 0-16,-1 0 0 15,-2-5 0-15,3 4 0 16,5-2 0-16,-2 1 0 16,-3 1 0-16,-2-3 0 15,-2 3 0 1,-5 2 0-16,8-1 0 15,-10-1 0-15,-5 2 0 16,7-1 0 0,-7 6 0-16,7-2 0 15,-1-1 0-15,-10 0 0 16,-6-13 0-16,-3-11 0 16</inkml:trace>
  <inkml:trace contextRef="#ctx0" brushRef="#br0" timeOffset="23706.38">9088 10565 2048 0,'0'0'0'0,"0"0"0"16,48-8 0-16,-4 7 0 16,-1 1 0-1,1-3 0-15,-5 0 0 16,13-4 0-16,-5 3 0 16,7-4 0-16,9 3 0 15,-2-3 0 1,-4 0 0-16,-4-1 0 15,-2 7 0-15,-1-7 0 16,-2 9 0 0,1 2 0-16,-4 5 0 15,-6 8 0-15,-12 2 0 16</inkml:trace>
  <inkml:trace contextRef="#ctx0" brushRef="#br0" timeOffset="24143.78">10681 10524 2048 0,'0'0'0'16,"0"0"0"-16,0 0 0 15,56-12 0 1,5-1 0-16,5-1 0 16,10 13 0-16,10-5 0 15,5 3 0-15,0 6 0 16,9 19 0 0,-9-8 0-16,-1 9 0 15,-10 2 0-15,-2 8 0 16,-11-10 0-16,-67-23 0 15</inkml:trace>
  <inkml:trace contextRef="#ctx0" brushRef="#br0" timeOffset="25290.67">3103 10571 2048 0,'0'0'0'0,"0"0"0"15,-44-22 0-15,21 9 0 16,23 13 0-16</inkml:trace>
  <inkml:trace contextRef="#ctx0" brushRef="#br0" timeOffset="26246.9">11790 6672 2048 0,'202'14'0'0,"8"15"0"16,-20-6 0-16,-16-10 0 15,-13-3 0-15,-2 13 0 16,-9-10 0 0,-1-10 0-16,-6 6 0 15,-17-2 0-15,1 5 0 16,-22 8 0-16,-1-5 0 16,-11-3 0-1,-5-1 0-15,-17-29 0 16</inkml:trace>
  <inkml:trace contextRef="#ctx0" brushRef="#br0" timeOffset="32843.12">6451 5916 2048 0,'0'0'0'0,"0"0"0"15,0 0 0 1,0 0 0-16,0 0 0 15,0 0 0-15,0 0 0 16,0 0 0-16,0 0 0 16,0 0 0-1,-7-31 0-15,4 13 0 16,0 10 0-16,3 6 0 16,0 1 0-16,32 6 0 15,-12 0 0 1,-12-4 0-16,32 5 0 15,-17 0 0-15,17-5 0 16,-19-1 0-16,24 4 0 16,-21-3 0-1,27 0 0-15,-23-1 0 16,29 6 0-16,-25-2 0 16,37-4 0-1,-31 0 0-15,40-4 0 0,3 5 0 16,-42-1 0-1,47 0 0-15,-37-1 0 16,40 1 0-16,2 1 0 16,-49 1 0-16,47 3 0 15,0-5 0 1,-46 2 0-16,45 7 0 16,3-3 0-16,-47-3 0 15,43 5 0-15,0 0 0 16,-44-5 0-1,45 1 0-15,1-2 0 16,-7 6 0-16,-6-5 0 16,-1 2 0-16,-1-3 0 15,1-1 0 1,-38-1 0-16,49 4 0 16,-39 0 0-16,47 5 0 15,-44-5 0-15,43 2 0 16,-6-11 0-1,-45 4 0-15,44 4 0 16,0 3 0-16,-45-3 0 16,44 5 0-16,-41-4 0 15,41 2 0 1,-41-3 0-16,42 17 0 16,-40-8 0-16,41-11 0 15,-42 1 0 1,37-2 0-16,-39 1 0 15,30 8 0-15,-36-2 0 16,35 2 0-16,-32-4 0 16,32 9 0-1,-33-6 0-15,41-3 0 16,-37-5 0-16,34 6 0 16,-33-1 0-16,30 0 0 15,-33-2 0 1,33 3 0-16,-35-1 0 15,41 2 0-15,-36-3 0 16,36-3 0 0,-1 2 0-16,-40 0 0 15,36 6 0-15,-33-4 0 16,44-5 0-16,-38-1 0 16,37 1 0-1,-39-1 0-15,33 2 0 16,5 5 0-16,-43-2 0 15,45-5 0-15,1 5 0 16,-42 0 0 0,33-12 0-16,-35 5 0 15,38 3 0-15,-36 0 0 16,34 3 0 0,-35 0 0-16,36 1 0 15,-36-3 0-15,39 2 0 16,-38-3 0-16,27 5 0 15,-32-4 0 1,30 5 0-16,-33-5 0 16,36 1 0-16,-33 0 0 15,29-2 0 1,-31-2 0-16,23 2 0 16,-30 0 0-16,26 4 0 15,-26-2 0-15,18-6 0 16,-22 1 0-1,8 12 0-15,-18-5 0 16,21-9 0-16,-19 1 0 16,14 7 0-1,-15-1 0-15,-12-1 0 16,-4-1 0-16,-1 1 0 16</inkml:trace>
  <inkml:trace contextRef="#ctx0" brushRef="#br0" timeOffset="44767.01">11686 6436 2048 0,'0'0'0'0,"0"0"0"16,0 0 0-16,0 0 0 15,0 0 0-15,0 0 0 16,0 0 0-16,0 0 0 16,0 0 0-16,0 0 0 15,0 0 0-15,27 0 0 16</inkml:trace>
  <inkml:trace contextRef="#ctx0" brushRef="#br0" timeOffset="52132.64">26744 5992 2048 0,'0'0'0'0,"67"2"0"0,40 22 0 16,-50-8 0 0,13 3 0-16,-34-11 0 0,13 13 0 15,-24-9 0 1,-25-12 0-16</inkml:trace>
  <inkml:trace contextRef="#ctx0" brushRef="#br0" timeOffset="62497.58">18573 7450 2048 0,'0'0'0'16,"0"0"0"-16,0 0 0 15,-43-22 0 1,16 8 0-16,16 8 0 16,7 4 0-16,3 1 0 15,1 1 0 1,0 0 0-16,0 0 0 16,0 0 0-16,-6-5 0 15,2 2 0 1,2 3 0-16,29 7 0 15,-12-3 0-15,20 5 0 16,-16-4 0 0,34-11 0-16,-23 3 0 15,32 5 0-15,-28 0 0 16,41 1 0 0,-32-1 0-16,39 0 0 15,-36-1 0-15,41 6 0 16,-3-3 0-1,1-9 0-15,-5 3 0 16,-42 2 0-16,52 12 0 16,12-2 0-1,-14-1 0-15,-2 3 0 16,-8-6 0-16,13-1 0 16,-1-7 0-1,-9 6 0-15,6-4 0 16,8-3 0-16,-5 2 0 15,2 5 0 1,-3 0 0-16,9 0 0 16,-7-3 0-16,-2 2 0 15,-1-3 0 1,3-6 0-16,2 4 0 16,0 5 0-16,5-9 0 15,-3 3 0-15,-2 3 0 16,-1 3 0-1,1-3 0-15,-5-1 0 16,9-5 0-16,-11 7 0 16,4-1 0-16,-1 6 0 15,5-9 0 1,-1 2 0-16,-4-3 0 16,2 6 0-16,-1-4 0 15,3 1 0 1,4-4 0-16,-4-1 0 15,1-3 0-15,2 11 0 16,-1-5 0-16,-6 0 0 16,10-6 0-1,-6 3 0-15,8 4 0 16,0-3 0-16,-6-1 0 16,4 3 0-16,-2-5 0 15,3 2 0 1,-2 3 0-16,-2 1 0 15,4-2 0-15,-6-1 0 16,0 8 0-16,0-3 0 16,-1-6 0-1,-2 1 0-15,0 3 0 16,3-7 0-16,-2 8 0 16,-5-7 0-16,-1 5 0 15,-2-2 0 1,-6 2 0-16,0-2 0 15,-39 4 0-15,48 5 0 16,-38-1 0-16,42 1 0 16,-44-1 0-1,44 0 0-15,-41-2 0 16,37 4 0-16,-40-2 0 16,38 3 0-16,-37-5 0 15,33 6 0-15,-36-2 0 16,29-4 0-1,-34-1 0-15,31 4 0 16,-33-3 0-16,36 0 0 16,-32 1 0-16,26 2 0 15,-31 0 0 1,28-2 0-16,-30-1 0 16,27 5 0-16,-27-2 0 15,23-6 0-15,-28 0 0 16,29 6 0-16,-26 0 0 15,21-4 0 1,-26 0 0-16,23-4 0 16,-25 0 0-16,18 11 0 15,-21-3 0-15,20-7 0 16,-20 0 0-16,13 2 0 16,-19 1 0-1,-9 0 0-15,-6 0 0 16,-1 0 0-16,31 4 0 15,-14-3 0-15,-10 1 0 16,-6-2 0-16,-1 0 0 16,-1 0 0-16,0 0 0 15,0 0 0 1,0 0 0-16,-18 1 0 16,8 1 0-16,-37-28 0 15</inkml:trace>
  <inkml:trace contextRef="#ctx0" brushRef="#br0" timeOffset="72446.53">19947 6910 2048 0,'0'0'0'15,"-18"-44"0"-15</inkml:trace>
  <inkml:trace contextRef="#ctx0" brushRef="#br0" timeOffset="73181.64">19642 6725 2048 0,'0'0'0'0,"0"0"0"16,0 0 0 0,0 0 0-16,0 0 0 15,0 0 0-15,0 0 0 16,0 0 0-1,0 0 0-15,0 0 0 16,8-21 0-16,1-4 0 16</inkml:trace>
  <inkml:trace contextRef="#ctx0" brushRef="#br0" timeOffset="75845.07">20014 6072 2048 0,'0'0'0'0,"-37"-45"0"16,14 18 0-16,-22-28 0 15,21 25 0-15,-24-26 0 16,23 26 0 0,-21-21 0-16,22 25 0 15,-40 8 0-15,29 10 0 16,-38 11 0 0,33 2 0-16,-30 17 0 15,1 20 0 1,4 5 0-16,2 11 0 15,35-30 0-15,-21 52 0 16,-15 12 0 0,16-9 0-16,14 5 0 15,7-3 0-15,13-5 0 16,18-6 0 0,-1-37 0-16,26 41 0 15,12-3 0-15,-1-5 0 16,16-20 0-1,8-1 0-15,-32-24 0 16,66 13 0 0,1-14 0-16,-4-9 0 15,1-14 0-15,0-1 0 16,-5-4 0-16,-5-6 0 16,-10-9 0-1,-2-2 0-15,-38 9 0 16,16-32 0-1,-23 20 0-15,19-38 0 16,-22 25 0-16,-4-40 0 16,-11 34 0-16,-8-36 0 15,-2 37 0 1,-13-34 0-16,-20 7 0 16,14 35 0-16,-41-25 0 15,-3 2 0 1,-2 5 0-16,-10 12 0 15,-5 12 0-15,-4 17 0 16,-5 14 0 0,-5 9 0-16,13 12 0 15,42-10 0-15,-35 11 0 16</inkml:trace>
  <inkml:trace contextRef="#ctx0" brushRef="#br0" timeOffset="76997.64">20388 9080 2048 0,'0'0'0'15,"-15"-52"0"-15,3 20 0 16,-9-18 0-16,9 24 0 16,-17 5 0-1,14 8 0-15,-35 23 0 16,22-3 0-16,-44 28 0 15,31-16 0 1,-25 27 0-16,31-20 0 16,1 25 0-16,18-24 0 15,16 15 0 1,2-22 0-16,40 5 0 16,-17-13 0-16,33 6 0 15,-27-10 0 1,18 11 0-16,-22-9 0 15,10 29 0-15,-17-17 0 16,-20 32 0 0,-1-25 0-16,-25 37 0 15,11-31 0-15,-36 35 0 16,24-30 0 0,-28 18 0-16,25-28 0 15,-12 1 0 1,19-15 0-16,15-11 0 15,5-4 0-15,19-21 0 16,-4 7 0 0,27-10 0-16,-16 14 0 15,15-2 0-15,-17 4 0 16,16 15 0 0,-16-3 0-16,10 24 0 15,-16-12 0-15,6 38 0 16,-9-23 0-1,0 29 0-15,-7-30 0 16,9 32 0-16,-6-28 0 16,3 23 0-16,-6-30 0 15,0 13 0 1,-2-20 0-16,-2-14 0 16,7 15 0-16,-2-10 0 15,1-79 0-15</inkml:trace>
  <inkml:trace contextRef="#ctx0" brushRef="#br0" timeOffset="77329.53">20768 9222 2048 0,'0'0'0'16,"0"0"0"-16,7 97 0 16,-3-40 0-16,-26 36 0 15,9-44 0 1,-5 45 0-16,9-43 0 16,-3 35 0-16,6-39 0 15,1 16 0-15,3-32 0 16,-6 16 0-1,1-26 0-15,5-11 0 16,18-4 0-16,-7-5 0 16,19-54 0-1,-28 53 0-15</inkml:trace>
  <inkml:trace contextRef="#ctx0" brushRef="#br0" timeOffset="77681.94">21097 9463 2048 0,'0'0'0'16,"0"0"0"-16,0 0 0 15,0 0 0 1,-57 21 0-16,7 8 0 16,4 7 0-16,6-5 0 15,-2 4 0 1,4-6 0-16,10-4 0 15,16-10 0-15,7-3 0 16,5-2 0 0,2-2 0-16,6 3 0 15,4-4 0-15,8 5 0 16,2-5 0-16,10 6 0 16,-7-5 0-1,12 3 0-15,-5 2 0 16,0-2 0-16,-1-3 0 15,2-11 0 1,-4-2 0-16</inkml:trace>
  <inkml:trace contextRef="#ctx0" brushRef="#br0" timeOffset="77862.94">21258 9733 2048 0,'0'0'0'0,"0"0"0"15,0 0 0-15,0 0 0 16,0 0 0-16,-16 55 0 16,10-6 0-1,4-4 0-15,4-13 0 16,2-6 0-16,2-8 0 16,-1-8 0-16</inkml:trace>
  <inkml:trace contextRef="#ctx0" brushRef="#br0" timeOffset="78497.89">21586 9131 2048 0,'0'0'0'15,"0"0"0"-15,0 0 0 16,0 0 0-16,0 0 0 16,0 0 0-1,0 0 0-15,0 0 0 16,6 68 0-16,-5-6 0 16,-5-10 0-16,0-14 0 15,12-3 0 1,6 0 0-16,2-16 0 15,16-15 0-15,-6-10 0 16,5 3 0-16,5-7 0 16,7-2 0-1,-16 6 0-15,-5 9 0 16,-12 0 0-16,-4 0 0 16,-5 5 0-16,-3 1 0 15,-3 4 0 1,-3 12 0-16,-8 0 0 15,-10 4 0-15,2 8 0 16,12 0 0-16,4 7 0 16,4-3 0-1,2 0 0-15,-6-2 0 16,2 9 0-16,7-5 0 16,3-4 0-1,3-1 0-15,1-7 0 16,6-6 0-16,-6-6 0 15,-1 6 0-15,9-11 0 16,-6-9 0-16,-7-1 0 16,-2-2 0-1,0-2 0-15,0 2 0 16,-11 13 0-16,-7 18 0 16,-21 31 0-16,-12 8 0 15</inkml:trace>
  <inkml:trace contextRef="#ctx0" brushRef="#br0" timeOffset="82751.57">4424 9607 2048 0,'0'0'0'16,"0"0"0"-16,0 0 0 15,0 0 0-15,0 0 0 16,-51 5 0-16,19-2 0 15,20-2 0-15,-14 15 0 16,11-6 0 0,11-8 0-16,-24 10 0 15,13-5 0-15,10-4 0 16,-23 6 0 0,12-5 0-16,11-1 0 15,2-3 0-15,-27 15 0 16,12-6 0-1,12-5 0-15,-20 14 0 16,12-6 0-16,10-9 0 16,1-2 0-16,-9 31 0 15,6-12 0 1,3-13 0-16,3-5 0 16,4 25 0-16,-1-12 0 15,14 3 0 1,-7-9 0-16,-5-5 0 15,28 13 0-15,-13-8 0 16,17-1 0-16,-17-2 0 16,22 0 0-1,-19-4 0-15,26 4 0 16,-22-3 0-16,24-1 0 16,-24 1 0-16,20 1 0 15,-18-1 0 1,22-4 0-16,-21-1 0 15,24-5 0-15,-24-1 0 16,16 3 0 0,-22 0 0-16,20-2 0 15,-20 2 0-15,17-3 0 16,-17 3 0 0,12-5 0-16,-16 7 0 15,10-9 0-15,-15 5 0 16,-9 4 0-1,24-10 0-15,-13 5 0 16,-11 5 0-16,-3 3 0 16,10-25 0-1,-6 12 0-15,-3 7 0 16,-2 4 0-16,2-28 0 16,-1 12 0-1,-3 10 0-15,-15-18 0 16,7 12 0-16,-11-10 0 15,10 12 0 1,4 6 0-16,-30-9 0 16,16 5 0-16,-25-9 0 15,21 8 0 1,-29 5 0-16,22 4 0 16,-40 13 0-16,-4 14 0 15</inkml:trace>
  <inkml:trace contextRef="#ctx0" brushRef="#br0" timeOffset="87954.62">4462 9835 2048 0,'0'0'0'15,"0"0"0"-15,-50 4 0 16</inkml:trace>
  <inkml:trace contextRef="#ctx0" brushRef="#br0" timeOffset="97976.15">20783 10426 2048 0,'0'0'0'16,"0"0"0"0,0 0 0-16,0 0 0 15,0 0 0-15,0 0 0 16,0 0 0-16,0 0 0 16</inkml:trace>
  <inkml:trace contextRef="#ctx0" brushRef="#br0" timeOffset="98164.08">20886 10485 2048 0,'0'0'0'0,"0"0"0"16,0 0 0-16,0 0 0 15,0 0 0-15,0 0 0 16</inkml:trace>
  <inkml:trace contextRef="#ctx0" brushRef="#br0" timeOffset="99302.82">20139 10618 2048 0,'0'0'0'0,"0"0"0"15,0 0 0-15,0 0 0 16,0 0 0-16,0 0 0 15,76-18 0 1,-1 12 0-16,-6 6 0 16,3 0 0-16,2 1 0 15,10-2 0-15,-4-3 0 16,11 2 0-16,2 0 0 16,7 3 0-1,8 6 0-15,-4-6 0 16,5-2 0-16,2 4 0 15,-5-5 0 1,-7-9 0-16,0 1 0 16,0 1 0-16,-7-3 0 15,-16-3 0-15,-1 2 0 16,-13 0 0-16,-7 2 0 16,-5-5 0-1,-11 5 0-15,-6-9 0 16,-5-5 0-16,0-14 0 15,-5-4 0-15,7-11 0 16,-9-2 0 0,-6-3 0-16,-7-6 0 15,0-8 0-15,-5 2 0 16,-3-3 0-16,-5-4 0 16,0-2 0-16,-9-3 0 15,-1 1 0 1,-8 1 0-16,-4-2 0 15,-9-3 0-15,-5 4 0 16,-6 8 0 0,-8 2 0-16,-1 3 0 15,-11 7 0-15,1-2 0 16,-6 2 0-16,-5-3 0 16,-10 9 0-1,-2 3 0-15,-11 4 0 16,-3 2 0-16,-1 2 0 15,0 4 0-15,1 4 0 16,0 6 0 0,2 5 0-16,-7 3 0 15,1 8 0-15,1 13 0 16,5-1 0 0,2 6 0-16,-4 6 0 15,0 10 0-15,13 5 0 16,-2 1 0-1,3 10 0-15,13 5 0 16,-1 8 0-16,-2 8 0 16,14 4 0-1,2 9 0-15,2 10 0 16,6 4 0-16,11 1 0 16,1 0 0-1,25-3 0-15,-5 1 0 16,26 3 0-16,9-7 0 15,15 8 0 1,7 0 0-16,13 1 0 16,17 3 0-1,24-6 0-15,-9-21 0 16,21-3 0 0,4-9 0-16,4-3 0 15,-3 4 0-15,-2-1 0 16,8 21 0-16,-14 13 0 15,-4 29 0 1,-93-114 0-16</inkml:trace>
  <inkml:trace contextRef="#ctx0" brushRef="#br0" timeOffset="105650.19">20849 10093 2048 0,'0'0'0'15,"0"0"0"-15,0 0 0 16,0 0 0-16,0 0 0 15</inkml:trace>
  <inkml:trace contextRef="#ctx0" brushRef="#br0" timeOffset="119874.63">21274 6210 2048 0,'0'0'0'0,"0"0"0"16,-50-5 0-16,21 0 0 15,-16 1 0-15,22 2 0 16,-26 10 0 0,23-4 0-16,-19 5 0 15,20-5 0 1,-14 25 0-16,18-11 0 0,-18 22 0 15,16-17 0 1,-10 26 0-16,16-21 0 16,3 20 0-16,8-24 0 15,-1 49 0 1,3-31 0-16,13 33 0 16,3 3 0-1,-5-40 0-15,27 21 0 16,10 3 0-16,-21-29 0 15,40 3 0-15,-27-19 0 16,39-11 0 0,-34-3 0-16,41-15 0 15,-39 5 0-15,37-23 0 16,-7-14 0 0,-38 22 0-16,43-34 0 15,-36 25 0-15,33-31 0 16,-6-3 0-16,-13 7 0 15,-29 30 0 1,21-32 0-16,-24 28 0 16,-8-27 0-16,-9 25 0 15,-29-15 0 1,7 24 0-16,-49 8 0 16,-18 19 0-16,-16 16 0 15</inkml:trace>
  <inkml:trace contextRef="#ctx0" brushRef="#br0" timeOffset="123110.98">7694 11034 2048 0,'87'-40'0'16,"19"-14"0"-1,-10-2 0-15,-96 56 0 0,97-68 0 16,9-9 0 0,-26-5 0-1,-21 1 0-15,-20-15 0 16,-36-2 0 0</inkml:trace>
  <inkml:trace contextRef="#ctx0" brushRef="#br0" timeOffset="125163.58">23051 6751 2048 0,'0'0'0'15,"0"0"0"-15,0 0 0 16,0 0 0-16,0 0 0 16,0 0 0-1,0 0 0-15,0 0 0 16,0 0 0-16,0 0 0 15,-1-29 0-15,1 11 0 16</inkml:trace>
  <inkml:trace contextRef="#ctx0" brushRef="#br0" timeOffset="129568.06">24481 6990 2048 0,'0'0'0'15</inkml:trace>
  <inkml:trace contextRef="#ctx0" brushRef="#br0" timeOffset="130302.87">24340 6897 2048 0,'0'0'0'15,"0"0"0"-15,0 0 0 16,0 0 0-16,0 0 0 15,0 0 0 1,0 0 0-16,0 0 0 16,0 0 0-16,0 0 0 15,18 31 0 1,7-3 0-16,8-17 0 16,3-7 0-16,5-1 0 15,7-6 0-15,1-7 0 16,-2 6 0-1,4-9 0-15,-8-7 0 16,0 3 0-16,3-8 0 16,0 6 0-16,-1-13 0 15,-8 12 0 1,-3-1 0-16,-5 2 0 16,-10-5 0-16,10-6 0 15,-14 3 0-15,-10 2 0 16,-7-4 0-1,-2 3 0-15,-1 1 0 16,-1 1 0-16,-4-3 0 16,0 4 0-16,-4-3 0 15,-8-4 0 1,0 1 0-16,0 3 0 16,-6 1 0-16,-1 10 0 15,-4 6 0-15,6-12 0 16,-2 7 0-1,2-8 0-15,-1 0 0 16,-4 16 0-16,2-7 0 16,-1 1 0-1,-2 5 0-15,1 2 0 16,-5-5 0-16,-7 14 0 16,9 7 0-16,-1-9 0 15,-5 15 0 1,3 1 0-16,0 14 0 15,0-9 0-15,-7-2 0 16,45-21 0-16</inkml:trace>
  <inkml:trace contextRef="#ctx0" brushRef="#br0" timeOffset="142978.29">6844 6146 2048 0,'0'0'0'16,"0"0"0"-16,0 0 0 15,0 0 0-15,0 0 0 16,0 0 0 0,0 0 0-16,0 0 0 15,0 0 0-15,0 0 0 16,0 0 0 0</inkml:trace>
  <inkml:trace contextRef="#ctx0" brushRef="#br0" timeOffset="148243.92">6069 7234 2048 0,'20'-43'0'0</inkml:trace>
  <inkml:trace contextRef="#ctx0" brushRef="#br0" timeOffset="197104.6">11509 15193 2048 0,'0'0'0'16,"0"0"0"-16</inkml:trace>
  <inkml:trace contextRef="#ctx0" brushRef="#br0" timeOffset="197827.9">16996 15205 2048 0,'128'7'0'15,"25"5"0"1,-8-4 0-16,-6-3 0 16,-2 1 0-16,2-1 0 15,-4 2 0-15,-16-5 0 16,3 2 0-1,2-3 0-15,-13 3 0 16,3 1 0-16,-3 3 0 16,-1-2 0-16,-5-2 0 15,4-2 0 1,0-2 0-16,-1-6 0 16,0 0 0-16,-1 2 0 15,-17 0 0 1,-5-1 0-16,-7 1 0 15,-41 3 0-15,40 6 0 16,-37 0 0-16,24 1 0 16,-30-3 0-1,25-6 0-15</inkml:trace>
  <inkml:trace contextRef="#ctx0" brushRef="#br0" timeOffset="200599.68">11414 15287 2048 0,'0'0'0'15,"48"11"0"-15,-17-2 0 16,22-8 0-16,-25-1 0 15,18 1 0-15,-21 0 0 16,24 1 0 0,-22-2 0-16,29 2 0 15,-24-1 0-15,18-7 0 16,-25 4 0-16,30-7 0 16,-26 2 0-16,25-2 0 15,-23 2 0 1,24-2 0-16,-24 5 0 15,24-6 0-15,-26 4 0 16,32-4 0 0,-28 3 0-16,34 1 0 15,-31 4 0-15,24-8 0 16,-27 5 0-16,39-3 0 16,-32 3 0-1,22-1 0-15,-30 5 0 16,36-2 0-16,-30 2 0 15,25 2 0 1,-28 0 0-16,32-5 0 16,-29 1 0-16,27 7 0 15,-29-2 0-15,30 1 0 16,-29-2 0 0,27-8 0-16,-28 1 0 15,31-2 0-15,-30 6 0 16,25-1 0-16,-29 1 0 15,42 5 0 1,-34 1 0-16,35-2 0 16,-35 1 0-16,39 3 0 15,-38-3 0 1,31 1 0-16,-34-2 0 16,32 5 0-16,-31-2 0 15,31 3 0 1,-30-3 0-16,41 2 0 15,-36-2 0 1,35-5 0-16,1 0 0 16,-41 0 0-16,33 9 0 15,-33-6 0 1,41 5 0-16,-37-3 0 16,39-5 0-16,1 4 0 15,-44-4 0-15,44-1 0 16,-39-1 0-1,45 4 0-15,0-5 0 16,-45-2 0-16,47-1 0 16,-40 4 0-1,47-1 0-15,1-11 0 16,-11 0 0-16,-3 11 0 16,-2-3 0-1,-6-6 0-15,9 3 0 16,0-1 0-16,-3 0 0 15,8-7 0 1,0 5 0-16,-5-3 0 16,0-4 0-16,2 4 0 15,-1-2 0 1,8-1 0-16,-7 4 0 16,5-1 0-16,5 5 0 15,-4 1 0 1,-1 7 0-16,-6-3 0 15,6 5 0-15,-5 4 0 16,2-4 0 0,-8 4 0-16,-1-1 0 15,0 5 0-15,-42-4 0 16,46-1 0 0,-39 0 0-16,44 6 0 15,-5-1 0-15,-46-7 0 16,46 10 0-1,-41-6 0-15,37 10 0 16,-2-3 0-16,-41-7 0 16,41-2 0-1,-37-1 0-15,46-5 0 16,-42 0 0-16,36 6 0 16,-39-3 0-16,31 6 0 15,-35-2 0 1,24 0 0-16,-31-4 0 15,32 5 0-15,-29-2 0 16,28 4 0 0,-31-3 0-16,29 1 0 15,-28-2 0 1,20 7 0-16,-27-5 0 16,16 3 0-16,-21-3 0 15,14-1 0-15,-17-2 0 16,14 2 0-1,-16-1 0-15,16 0 0 16,-15 0 0-16,14-2 0 16,-14 0 0-16,-12 0 0 15,-5-1 0-15,14-25 0 16,-16 25 0 0</inkml:trace>
  <inkml:trace contextRef="#ctx0" brushRef="#br0" timeOffset="203947.83">11285 16280 2048 0,'0'0'0'16,"-51"8"0"-16,19-3 0 15,-8 3 0-15,19-5 0 16,-11 16 0-16,13-11 0 15,-20 32 0-15,18-19 0 16,-14 20 0-16,17-19 0 16,11-12 0-16,5-8 0 15,2-1 0-15,-1-1 0 16,-17 15 0 0,7-7 0-16,7-6 0 15,2 1 0-15,2-3 0 16,38 12 0-16,-16-5 0 15,13 1 0-15,-15-2 0 16,-13-4 0-16,33 13 0 16,-18-6 0-16,1 15 0 15,-12-9 0-15,1 20 0 16,-6-15 0-16,-5 23 0 16,-1-19 0-16,-11 30 0 15,4-25 0-15,-4 24 0 16,5-24 0-16,-8 11 0 15,7-19 0 1,4-13 0-16,2-6 0 16,1 0 0-16,0-2 0 15,0 0 0-15,8-6 0 16,-4 2 0-16,-2 2 0 16,-2 2 0-16,21-19 0 15,-10 6 0-15,-5 8 0 16,-5 4 0-16,25 9 0 15,-10-2 0-15,-10-3 0 16,21 24 0-16,-13-11 0 16,3 31 0-1,-8-20 0-15,5 36 0 16,-8-28 0-16,3 27 0 16,-4-30 0-16,9 21 0 15,-7-27 0-15,8 5 0 16,-6-15 0-16,10-17 0 15,-7-2 0-15,-10-38 0 16,-1 16 0-16,-3-47 0 16</inkml:trace>
  <inkml:trace contextRef="#ctx0" brushRef="#br0" timeOffset="204219.29">11743 16415 2048 0,'0'0'0'15,"0"0"0"-15,0 0 0 16,0 0 0-16,0 0 0 16,-9 62 0-16,4-24 0 15,-10 40 0-15,8-34 0 16,2 39 0-16,3-37 0 15,1 30 0-15,0-37 0 16,7 4 0-16,-3-20 0 16,-1-16 0-16,-2-7 0 15,-5-25 0-15</inkml:trace>
  <inkml:trace contextRef="#ctx0" brushRef="#br0" timeOffset="204548.25">11941 16547 2048 0,'0'0'0'0,"0"0"0"0,0 0 0 15,-43 32 0 1,11 1 0-16,11-2 0 16,3-1 0-16,6-7 0 15,2 4 0-15,4-3 0 16,0-11 0-16,3-3 0 15,3-6 0-15,0-2 0 16,7 1 0-16,-2-1 0 16,2 4 0-16,4-1 0 15,0-2 0 1,1 10 0-16,-6 0 0 16,11 3 0-16,4 2 0 15,3-5 0-15,1-8 0 16,0-2 0-16,6-5 0 15,7-9 0-15,1-12 0 16</inkml:trace>
  <inkml:trace contextRef="#ctx0" brushRef="#br0" timeOffset="204748.2">12265 16712 2048 0,'0'0'0'0,"0"0"0"16,-11 56 0-16,3-11 0 16,6 2 0-16,9-9 0 15,3-3 0-15,3-6 0 16,-2-5 0-16,6-12 0 16,-10-20 0-16</inkml:trace>
  <inkml:trace contextRef="#ctx0" brushRef="#br0" timeOffset="205351.6">12500 16150 2048 0,'0'0'0'0,"0"0"0"15,0 0 0-15,0 0 0 16,0 0 0 0,0 0 0-16,0 0 0 15,0 0 0-15,-1 59 0 16,-2 13 0 0,2 8 0-16,-8-8 0 15,6-12 0-15,9-13 0 16,4-24 0-16,0-7 0 15,4-5 0 1,0-7 0-16,0-2 0 16,3-8 0-16,-2-1 0 15,1-2 0-15,1-2 0 16,-7 2 0-16,3 2 0 16,0 0 0-16,-1 4 0 15,-4 3 0-15,-1 6 0 16,2 3 0-16,-2 5 0 15,-4 3 0-15,1 11 0 16,0-1 0 0,-1-1 0-16,0 0 0 15,-1 2 0-15,-1 0 0 16,2-2 0-16,-5 8 0 16,-2 0 0-16,-5 3 0 15,3 7 0-15,-3-3 0 16,0 3 0-16,-3-5 0 15,-4 0 0-15,2 0 0 16,-2-8 0-16,-1-4 0 16,-1-4 0-1,0-6 0-15,-7-15 0 16,25-2 0-16,-69-37 0 16</inkml:trace>
  <inkml:trace contextRef="#ctx0" brushRef="#br0" timeOffset="206705.22">11740 15337 2048 0,'0'0'0'0,"0"0"0"0,0 0 0 16,0 0 0-1,0 0 0-15,0 0 0 16,0 0 0-16,0 0 0 16,0 0 0-16,0 0 0 15,0 0 0-15,11-29 0 16,-5 11 0-1,-6 18 0-15,3-7 0 16,-2 3 0-16,-1 4 0 16,0 0 0-16,0 0 0 15,23 11 0-15,-8-5 0 16,-10-4 0-16,10 11 0 16,-7-6 0-16,-5-4 0 15,-2-1 0-15,-1-2 0 16,0 0 0-1,1 0 0-15,-1 0 0 16,0 0 0-16,12 14 0 16,-6-3 0-16,-3-7 0 15,-2-2 0-15,-1-2 0 16,0 0 0 0,0 0 0-16,0 0 0 15,0 0 0-15,0 0 0 16,3 8 0-16,-2-2 0 15,-1-3 0-15,0-1 0 16,0-2 0-16,0 0 0 16,0 0 0-1,0 0 0-15,0 0 0 16,3-2 0-16,-1 1 0 16,-1 1 0-16,-1 0 0 15,1 0 0-15,-1 0 0 16,0 0 0-1,0 0 0-15,0 0 0 16,0 0 0-16,-2-20 0 16,1 7 0-16,1 9 0 15,0 2 0-15,0 1 0 16,0 1 0-16,0 0 0 16,0 0 0-16,0 0 0 15,3-20 0-15,-1 8 0 16,-1 8 0-16,-1 1 0 15,0 3 0-15,0 0 0 16,0 0 0 0,0 0 0-16,0 0 0 15,0 0 0-15,0 0 0 16,0 0 0-16,20 5 0 16,-9-3 0-16,-5-2 0 15,-5 0 0-15,0 0 0 16,-1 0 0-16,0 0 0 15,0 0 0-15,-16-21 0 16,7 6 0-16,9 15 0 16,-3-5 0-1,3 5 0-15</inkml:trace>
  <inkml:trace contextRef="#ctx0" brushRef="#br0" timeOffset="207072.62">11850 15261 2048 0,'0'0'0'16,"0"0"0"-16,0 0 0 15,0 0 0-15,0 0 0 16,0 0 0-16,0 0 0 16,0 0 0-16,0 0 0 15,0 0 0-15,0 0 0 16,17 8 0-16,-7-3 0 16,-6-2 0-1,-3-3 0-15,0 0 0 16,-1 0 0-16,18 13 0 15,-6-5 0-15,-8-7 0 16,-2 0 0-16,-1-1 0 16,-1 2 0-16</inkml:trace>
  <inkml:trace contextRef="#ctx0" brushRef="#br0" timeOffset="210069.97">13900 16206 2048 0,'0'0'0'16,"0"0"0"-16,0 0 0 15,-47 12 0-15,18-3 0 16,-7 19 0-16,18-12 0 16,-17 18 0-1,15-16 0-15,-3 5 0 16,11-11 0-16,7-8 0 15,4-2 0-15,0-1 0 16,-4 19 0-16,2-7 0 16,2-9 0-16,1-2 0 15,12 21 0-15,-4-10 0 16,-5-8 0-16,9 20 0 16,-7-11 0-16,5 12 0 15,-5-12 0-15,3 20 0 16,-5-15 0-16,-6 15 0 15,3-34 0 1,-14 54 0-16,6-24 0 16,-9 15 0-16,9-20 0 15,-5 6 0-15,6-15 0 16,3-10 0-16,3-3 0 16,1-3 0-16,0 0 0 15,0 0 0-15,0 0 0 16,10 3 0-16,-5-1 0 15,-3-2 0-15,-1 1 0 16,-1-1 0-16,25 6 0 16,-12-2 0-16,-8-3 0 15,-3 1 0 1,19 25 0-16,-8-11 0 16,3 11 0-16,-8-11 0 15,1 20 0-15,-5-14 0 16,1 31 0-16,-3-22 0 15,7 6 0-15,-4-19 0 16,-19-18 0-16,4-3 0 16,10 3 0-16</inkml:trace>
  <inkml:trace contextRef="#ctx0" brushRef="#br0" timeOffset="210387.05">14246 16256 2048 0,'0'0'0'16,"0"0"0"-16,-29 56 0 15,10-22 0-15,1 34 0 16,9-30 0-16,5 32 0 15,2-34 0-15,-2 42 0 16,2-35 0-16,2 28 0 16,0-34 0-16,7 16 0 15,-3-25 0-15,-2-19 0 16,-1-5 0-16,-1-2 0 16,5-34 0-1,-5 32 0-15,14-70 0 16</inkml:trace>
  <inkml:trace contextRef="#ctx0" brushRef="#br0" timeOffset="210705.01">14481 16334 2048 0,'0'0'0'0,"0"0"0"16,0 0 0-16,0 0 0 15,-44 30 0 1,4 11 0-16,16-3 0 15,0 5 0-15,4-6 0 16,-1-4 0-16,3-2 0 16,1-7 0-16,9-9 0 15,14-2 0 1,0-8 0-16,-1 1 0 16,-1-2 0-16,2 10 0 15,1-1 0-15,8 4 0 16,0 1 0-1,1-4 0-15,9-5 0 16,-5-3 0-16,5-4 0 16,-5-3 0-16,-2-10 0 15</inkml:trace>
  <inkml:trace contextRef="#ctx0" brushRef="#br0" timeOffset="211137.46">14591 16604 2048 0,'0'0'0'0,"0"0"0"16,0 0 0-16,0 0 0 16,0 0 0-16,0 0 0 15,0 0 0-15,0 0 0 16,0 0 0-16,30 48 0 15,-13-2 0-15,-16-7 0 16,-7 1 0-16,-5-4 0 16,3-5 0-1,3-5 0-15,-4-3 0 16,6-4 0-16,1-7 0 16,-1 1 0-16,3-2 0 15,1-5 0-15,3 1 0 16,1 1 0-16,-2-4 0 15,6 0 0-15,0-2 0 16,-2-1 0-16,2-1 0 16,3-4 0-1,0 1 0-15,-1-2 0 16,1-1 0-16,3-6 0 16,0-4 0-16,1-6 0 15,3-9 0-15</inkml:trace>
  <inkml:trace contextRef="#ctx0" brushRef="#br0" timeOffset="211659.55">14834 16241 2048 0,'0'0'0'15,"0"0"0"-15,0 0 0 16,0 0 0-16,0 0 0 16,0 0 0-16,0 0 0 15,0 0 0-15,0 0 0 16,18 52 0 0,-7-1 0-16,-8-1 0 15,-5 5 0-15,-6-3 0 16,2-2 0-16,0-3 0 15,5-14 0-15,4-1 0 16,0-4 0-16,7-13 0 16,2-6 0-16,-5 0 0 15,2-6 0-15,10-6 0 16,-7 2 0-16,-4 1 0 16,2 0 0-16,1 0 0 15,-2 1 0 1,0-1 0-16,-1 10 0 15,-3 2 0-15,-4-4 0 16,1 8 0-16,1 7 0 16,-2 7 0-16,-2 2 0 15,-4 7 0-15,-2-2 0 16,-4 5 0-16,-1 5 0 16,-1-5 0-16,2-17 0 15,-15-11 0-15,-8-20 0 16,34 6 0-16</inkml:trace>
  <inkml:trace contextRef="#ctx0" brushRef="#br0" timeOffset="211967.94">14034 15249 2048 0,'0'0'0'0,"0"0"0"15,0 0 0 1</inkml:trace>
  <inkml:trace contextRef="#ctx0" brushRef="#br0" timeOffset="-210332.54">18050 15609 2048 0,'180'6'0'0,"-5"2"0"16,-26-6 0-16,-8 4 0 15,-10 4 0-15,-4-3 0 16,-9 4 0-16,-7 1 0 16,-8-2 0-16,-4-4 0 15,3 4 0-15,-6 4 0 16,2-7 0 0,-4-3 0-16,-9-2 0 15,-45-2 0-15,42 6 0 16,-82-6 0-16,86-3 0 15</inkml:trace>
  <inkml:trace contextRef="#ctx0" brushRef="#br0" timeOffset="-208048.08">15123 9679 2048 0,'0'0'0'0,"0"0"0"16,0 0 0 0,0 0 0-16,0 0 0 15,-39 39 0-15,16-16 0 16,14-15 0-16,-15 11 0 15,12-8 0 1,6-9 0-16,5 0 0 16,0-2 0-16,1 0 0 15,0 0 0 1,16 4 0-16,-6-2 0 16,43 8 0-16,-22-5 0 15,48 1 0 1,17 2 0-16,18-2 0 15,13-5 0-15,29-7 0 16,21-6 0 0,12-10 0-16,6-4 0 15</inkml:trace>
  <inkml:trace contextRef="#ctx0" brushRef="#br0" timeOffset="-195034.14">15664 11371 2048 0,'0'0'0'0,"0"0"0"16,0 0 0-1,-19-46 0-15,9 20 0 16</inkml:trace>
  <inkml:trace contextRef="#ctx0" brushRef="#br0" timeOffset="-189993.51">15285 10757 2048 0,'0'0'0'16,"-58"36"0"-16,23-15 0 15,-15 11 0-15,23-14 0 16,-10 19 0 0,18-14 0-16,-17 17 0 15,16-17 0-15,2 23 0 16,8-19 0-16,-5 16 0 16,8-18 0-1,2 12 0-15,3-18 0 16,11 28 0-1,-4-21 0-15,12 21 0 16,-6-21 0-16,17 14 0 16,-12-19 0-1,24 16 0-15,-17-16 0 16,27 12 0-16,-22-15 0 16,31 10 0-1,-28-14 0-15,32 11 0 16,-28-11 0-16,31 6 0 15,-31-7 0 1,36-1 0-16,-30-4 0 16,29-5 0-16,-32-1 0 15,30-4 0 1,-31 0 0-16,20-9 0 16,-27 5 0-16,22-23 0 15,-25 12 0 1,26-18 0-16,-24 13 0 15,19-24 0-15,-21 18 0 16,17-24 0 0,-21 21 0-16,4-27 0 15,-12 27 0 1,-3-31 0-16,-6 27 0 16,-8-32 0-16,0 30 0 15,-17-30 0 1,8 33 0-16,-27-33 0 15,17 31 0-15,-29-28 0 16,23 29 0 0,-48-18 0-16,-15 9 0 15,-4 20 0-15,-20 23 0 16,-17 30 0 0,-20 33 0-16,-20 35 0 15,-35 4 0-15</inkml:trace>
  <inkml:trace contextRef="#ctx0" brushRef="#br0" timeOffset="-184370.49">24496 10853 2048 0,'0'0'0'0,"0"0"0"16,0 0 0-16,0 0 0 16,-18 48 0-16,9-19 0 15,0 30 0-15,5-29 0 16,-4 38 0-16,3-33 0 15,-5 34 0-15,4-32 0 16,-1 34 0 0,4-31 0-16,1 18 0 15,2-27 0-15,24 7 0 16,-10-20 0-16,14-46 0 16,-28 28 0-16,42-71 0 15</inkml:trace>
  <inkml:trace contextRef="#ctx0" brushRef="#br0" timeOffset="-184055.55">24907 11171 2048 0,'0'0'0'15,"0"0"0"-15,0 0 0 16,0 0 0-16,0 0 0 16,-58-24 0-16,6 26 0 15,11 11 0 1,-3 1 0-16,3 7 0 15,3 0 0-15,-4 5 0 16,-1-1 0-16,1-5 0 16,10-6 0-16,7-9 0 15,6-1 0-15,8-2 0 16,7-1 0-16,2 3 0 16,2-1 0-1,6 5 0-15,0 9 0 16,9-7 0-16,4 7 0 15,6 2 0-15,8-4 0 16,10 5 0-16</inkml:trace>
  <inkml:trace contextRef="#ctx0" brushRef="#br0" timeOffset="-183688.66">24947 11453 2048 0,'0'0'0'0,"0"0"0"16,0 0 0-16,0 0 0 15,0 0 0-15,47 3 0 16,-11 3 0-16,-8 4 0 16,-7 2 0-16,-5 4 0 15,-7 3 0-15,-5 1 0 16,-4 5 0-16,-8 0 0 15,-6 4 0-15,-14-3 0 16,1 1 0 0,1-1 0-16,-2-5 0 15,6-6 0-15,7-3 0 16,8-8 0-16,6 3 0 16,9-5 0-16,0 1 0 15,9-6 0-15,8-6 0 16,14 1 0-16,5-5 0 15,-44 13 0-15,81-23 0 16,-16-12 0-16</inkml:trace>
  <inkml:trace contextRef="#ctx0" brushRef="#br0" timeOffset="-183001.25">25158 10779 2048 0,'-53'-59'0'0,"-4"-3"0"16,10 15 0 0,3 11 0-16,-1 14 0 15,-10 16 0-15,-4 12 0 16,-12 6 0-16,0 5 0 15,-5 7 0-15,-1 13 0 16,-8 8 0 0,0 11 0-16,9 6 0 15,0 2 0-15,1 7 0 16,13 0 0-16,13 6 0 16,5 2 0-16,3 0 0 15,17 2 0 1,17-8 0-16,12 5 0 15,4-4 0-15,19-7 0 16,15 0 0-16,-3-7 0 16,25-1 0-16,13-3 0 15,5-4 0-15,13-4 0 16,-2-7 0 0,3-10 0-16,-7-14 0 0,7-6 0 15,-3-9 0 1,-6-11 0-16,2-17 0 15,-1-6 0-15,-11-12 0 16,-3-4 0-16,5-6 0 16,-13-3 0-16,-3-14 0 15,-13-3 0 1,-2-4 0-16,-6-6 0 0,-10 0 0 16,-10 3 0-1,-11 2 0-15,-9 0 0 16,-9 8 0-16,-9 3 0 15,-8 7 0-15,-2 5 0 16,-11 5 0-16,-12 13 0 16,-8 4 0-16,-4 13 0 15,-8 17 0 1,-8 20 0-16,0 13 0 16,-6 17 0-16,82-46 0 15</inkml:trace>
  <inkml:trace contextRef="#ctx0" brushRef="#br0" timeOffset="-182353.91">24365 12176 2048 0,'0'0'0'0,"0"0"0"16,38-33 0-16,-15 13 0 16,-14 12 0-16,6-10 0 15,-7 8 0-15,-5 6 0 16,-2 2 0-16,-1 2 0 15,0 0 0-15,0 0 0 16,0 0 0-16,0 0 0 16,3-19 0-1,-1 7 0-15,0 6 0 16,-28-4 0-16,9 2 0 16,11 7 0-16,4 0 0 15,-23 10 0-15,10-3 0 16,-15 19 0-16,14-8 0 15,-30 33 0 1,-4 13 0-16,3-2 0 16,-13 6 0-16,-2 13 0 15,-4 8 0-15,0 6 0 16,-4 8 0-16,-1 1 0 16,13-5 0-16,-3-11 0 15,61-87 0-15</inkml:trace>
  <inkml:trace contextRef="#ctx0" brushRef="#br0" timeOffset="-180178.55">24454 11843 2048 0,'0'0'0'16,"0"0"0"-16,0 0 0 16</inkml:trace>
  <inkml:trace contextRef="#ctx0" brushRef="#br0" timeOffset="-172624.15">10313 2498 2048 0,'-49'-9'0'15,"20"5"0"-15,-37-14 0 16,29 9 0-16,-17-14 0 16,24 12 0-16,-25 10 0 15,26 2 0-15,-47 8 0 16,-2-4 0-16,2 2 0 16,40-4 0-16,-46 18 0 15,38-11 0-15,-26 7 0 16,33-8 0-16,-22 10 0 15,27-9 0 1,-6 13 0-16,17-11 0 16,-5 17 0-16,12-14 0 15,-5 8 0-15,5-10 0 16,-1 15 0-16,6-11 0 16,0 13 0-16,5-15 0 15,2 29 0-15,2-20 0 16,9 18 0-1,-3-21 0-15,14 17 0 16,-9-17 0-16,27 15 0 16,-19-16 0-16,25 16 0 15,-22-15 0-15,19 14 0 16,-21-16 0-16,36 21 0 16,-23-17 0-16,20 12 0 15,-25-16 0-15,31 14 0 16,-27-13 0-1,34 2 0-15,-32-12 0 16,17-2 0-16,-24-5 0 16,25 9 0-16,-23-6 0 15,24-6 0-15,-23-1 0 16,48-22 0-16,-33 11 0 16,35-9 0-16,-35 10 0 15,29-22 0-15,-33 14 0 16,30-23 0-1,-33 19 0-15,18-23 0 16,-26 23 0-16,13-29 0 16,-19 25 0-16,11-29 0 15,-15 26 0-15,2-27 0 16,-12 27 0-16,-5-31 0 16,-3 28 0-16,-25-24 0 15,10 26 0-15,-26-25 0 16,16 24 0-1,-65-6 0-15,-33 8 0 16,-8 28 0-16,-6 12 0 16,2 0 0-1,2 10 0-15,8-4 0 16,11 2 0-16,3 9 0 16,-5 11 0-16,-4-20 0 15</inkml:trace>
  <inkml:trace contextRef="#ctx0" brushRef="#br0" timeOffset="-110996.53">4360 9881 2048 0,'0'0'0'16,"0"0"0"-1,0 0 0-15,0 0 0 16,0 0 0 0,0 0 0-16</inkml:trace>
  <inkml:trace contextRef="#ctx0" brushRef="#br0" timeOffset="-108092.85">3414 11694 2048 0,'0'0'0'0,"5"-51"0"16,-2 20 0-16,3-10 0 15,-3 20 0 1,-3 14 0-16,1 4 0 16,-13-18 0-16,4 10 0 15,-35 11 0-15,20 3 0 16,-37 18 0-16,28-10 0 15,-32 17 0-15,30-14 0 16,-7 15 0-16,20-15 0 16,9 12 0-16,6-11 0 15,17 13 0-15,-1-13 0 16,23 12 0-16,-13-13 0 16,15 11 0-16,-17-13 0 15,7 10 0 1,-12-13 0-16,0 19 0 15,-9-13 0-15,-26 20 0 16,7-16 0-16,-30 27 0 16,21-21 0-16,-38 19 0 15,27-21 0-15,-30 15 0 16,27-17 0-16,-18 3 0 16,28-13 0-16,17-6 0 15,6-4 0-15,-17-5 0 16,11 1 0-16,4 1 0 15,28-14 0 1,-10 6 0-16,-4 5 0 16,23 3 0-16,-13 0 0 15,18 15 0-15,-18-5 0 16,14 29 0-16,-14-16 0 16,11 41 0-16,-11-25 0 15,8 38 0-15,-13-32 0 16,5 29 0-16,-10-31 0 15,1 28 0 1,-3-31 0-16,-7 15 0 0,2-26 0 16,-1-17 0-1,-1 28 0-15,1-17 0 16,1-12 0-16,0-6 0 16,17-43 0-16,5-25 0 15,7-15 0-15,-1-8 0 16</inkml:trace>
  <inkml:trace contextRef="#ctx0" brushRef="#br0" timeOffset="-107792.45">3641 11864 2048 0,'0'0'0'0,"0"0"0"0,0 0 0 16,0 0 0-1,0 0 0-15,0 0 0 16,-3 54 0-16,1-22 0 16,-4 40 0-16,1-32 0 15,1 37 0-15,0-33 0 16,0 31 0-16,1-35 0 16,-6 19 0-16,3-29 0 15,-4 11 0-15,7-20 0 16,0-12 0-16,3-6 0 15,11 0 0-15,-4-1 0 16,12-58 0-16,7-13 0 16</inkml:trace>
  <inkml:trace contextRef="#ctx0" brushRef="#br0" timeOffset="-107473.99">3849 12083 2048 0,'0'0'0'0,"0"0"0"0,0 0 0 15,0 0 0 1,0 0 0-16,0 0 0 16,0 0 0-16,-68 20 0 15,6 8 0-15,11-1 0 16,7-4 0-16,6-2 0 16,8-4 0-16,15-3 0 15,7-8 0-15,7-5 0 16,1 0 0-1,0 1 0-15,3 0 0 16,-3-2 0-16,24 11 0 16,2-3 0-16,7-1 0 15,0 0 0-15,6-1 0 16,4 4 0-16,-1 4 0 16,-1 5 0-16,-5 7 0 15,-9-7 0-15</inkml:trace>
  <inkml:trace contextRef="#ctx0" brushRef="#br0" timeOffset="-107291.54">3963 12394 2048 0,'0'0'0'0,"0"0"0"15,0 0 0-15,0 0 0 16,0 0 0-16,0 0 0 15,0 0 0-15,-1 65 0 16,-6 1 0 0,-7-13 0-16</inkml:trace>
  <inkml:trace contextRef="#ctx0" brushRef="#br0" timeOffset="-104721.68">4188 12646 2048 0,'0'0'0'16,"37"-40"0"-16,-15 16 0 15,10-14 0-15,-14 17 0 16,-12 13 0-16,20-11 0 15,-13 9 0-15,-8 6 0 16,-3 2 0-16,-2 2 0 16,1-1 0-16,-1 1 0 15,-3 26 0-15,2-12 0 16,-21 19 0-16,10-15 0 16,-26 14 0-16,17-15 0 15,-18-8 0 1,17-4 0-16</inkml:trace>
  <inkml:trace contextRef="#ctx0" brushRef="#br0" timeOffset="-104321.7">4765 11859 2048 0,'0'0'0'15,"0"0"0"-15,-36 47 0 16,3 5 0-16,7 2 0 16,6 6 0-16,3 2 0 15,6 9 0-15,0 1 0 16,5 1 0-16,-4 2 0 16,-1 0 0-16,-3-3 0 15,4-8 0-15,5-26 0 16,13-29 0-16,10-28 0 15</inkml:trace>
  <inkml:trace contextRef="#ctx0" brushRef="#br0" timeOffset="-103954.78">5102 12031 2048 0,'0'0'0'0,"0"0"0"16,0 0 0-16,0 0 0 16,0 0 0-1,0 0 0-15,-70-17 0 16,2 17 0-16,10 12 0 16,4 6 0-16,2 2 0 15,5-1 0-15,8-2 0 16,5-3 0-16,11-3 0 15,9-2 0-15,3 1 0 16,7-1 0-16,2 4 0 16,4 4 0-1,3 2 0-15,8 1 0 16,-1-1 0-16,8 4 0 16,3 0 0-16,11 0 0 15,4 0 0-15,3-3 0 16,1 0 0-16,-3-8 0 15</inkml:trace>
  <inkml:trace contextRef="#ctx0" brushRef="#br0" timeOffset="-103620.84">4988 12503 2048 0,'0'0'0'15,"0"0"0"-15,0 0 0 16,0 0 0-16,0 0 0 16,0 0 0-16,44 22 0 15,-6-6 0-15,-38-16 0 16,26 27 0 0,-17-5 0-16,-18 2 0 15,-7 1 0-15,-14-4 0 16,-1-2 0-16,-10-3 0 15,3-3 0-15,7-7 0 16,11-1 0-16,6-5 0 16,10-1 0-16,7 7 0 15,7-2 0-15,12-4 0 16,18 2 0-16,9-4 0 16,9-5 0-16</inkml:trace>
  <inkml:trace contextRef="#ctx0" brushRef="#br0" timeOffset="-103454.39">5460 12724 2048 0,'0'0'0'16,"0"0"0"-16,0 0 0 16,0 0 0-16,0 0 0 15,-28 41 0-15,0-1 0 16,6-6 0-16,-2-15 0 15</inkml:trace>
  <inkml:trace contextRef="#ctx0" brushRef="#br0" timeOffset="-103220.96">5808 12469 2048 0,'0'0'0'0,"0"0"0"16,0 0 0-16,0 0 0 15,0 0 0-15,0 0 0 16</inkml:trace>
  <inkml:trace contextRef="#ctx0" brushRef="#br0" timeOffset="-103061.49">5997 12464 2048 0,'0'0'0'0,"0"0"0"16,0 0 0-16,0 0 0 15,0 0 0-15,0 0 0 16,0 0 0-16</inkml:trace>
  <inkml:trace contextRef="#ctx0" brushRef="#br0" timeOffset="-102884.54">6196 12531 2048 0,'0'0'0'0,"0"0"0"16,0 0 0-16,0 0 0 15,0 0 0-15,0 0 0 16,0 0 0-16</inkml:trace>
  <inkml:trace contextRef="#ctx0" brushRef="#br0" timeOffset="-102469.17">6765 12068 2048 0,'0'0'0'0,"0"0"0"16,0 0 0-16,0 0 0 15,0 0 0-15,0 0 0 16,-19 61 0-16,-1 7 0 16,-1-1 0-16,1-3 0 15,-1 3 0-15,8-1 0 16,-2-4 0-16,4 5 0 15,-1-13 0-15,6-9 0 16,2-4 0 0,2-7 0-16,3-4 0 15,1-1 0-15,3-5 0 16,5-12 0-16,4-13 0 16,13-24 0-16,-3-14 0 15,-3-9 0-15,9-5 0 16</inkml:trace>
  <inkml:trace contextRef="#ctx0" brushRef="#br0" timeOffset="-102102.8">6992 12353 2048 0,'0'0'0'0,"0"0"0"15,0 0 0-15,0 0 0 16,0 0 0-16,0 0 0 15,0 0 0-15,-75 4 0 16,-1 11 0 0,6 3 0-16,8-5 0 0,7-4 0 15,14 1 0 1,11-3 0-16,14-4 0 16,10-2 0-16,2-1 0 15,4 1 0-15,3 6 0 16,0 6 0-16,5 1 0 15,4-2 0-15,3 4 0 16,6-5 0-16,3 3 0 16,3-2 0-1,4 2 0-15,4-4 0 0,2 4 0 16,4 2 0 0,-7 3 0-16,-2 1 0 15,-3-7 0-15</inkml:trace>
  <inkml:trace contextRef="#ctx0" brushRef="#br0" timeOffset="-101551.02">7119 12693 2048 0,'0'0'0'0,"0"0"0"15,0 0 0-15,0 0 0 16,0 0 0-16,0 0 0 16,0 0 0-16,0 0 0 15,0 0 0-15,0 0 0 16,-26 46 0-16,15-7 0 16,11-6 0-16,5-5 0 15,5-3 0-15,2-2 0 16,-1-2 0-16,5 0 0 15,-3 0 0 1,0-5 0-16,-2 0 0 16,0-4 0-16,-1-3 0 15,-3 0 0-15,-3-5 0 16,-2 1 0-16,-8-1 0 16,-3-2 0-16,-7 3 0 15,-11 3 0-15,-7-7 0 16,-6-2 0-1,-4-3 0-15,6-12 0 16,7-9 0-16</inkml:trace>
  <inkml:trace contextRef="#ctx0" brushRef="#br0" timeOffset="-101365.46">7026 12684 2048 0,'0'0'0'0,"0"0"0"0,0 0 0 16,0 0 0-16,0 0 0 16,0 0 0-1,0 0 0-15,58 16 0 16,-3-1 0-16,-11-2 0 16,-4 4 0-16,-3-10 0 15</inkml:trace>
  <inkml:trace contextRef="#ctx0" brushRef="#br0" timeOffset="-100648.73">7855 11790 2048 0,'0'0'0'16,"0"0"0"-16,0 0 0 15,0 0 0-15,0 0 0 16,-24 57 0-16,-5 10 0 15,7-16 0 1,5-7 0-16,10 1 0 16,9-2 0-16,14-1 0 15,5-9 0-15,8-2 0 16,4-9 0-16,-6-6 0 16,-1-6 0-16,-8-2 0 15,0 5 0-15,-9-7 0 16,-6-4 0-16,-2 2 0 15,-1 3 0-15,-9-1 0 16,-8 9 0 0,-7-1 0-16,-4 9 0 0,-9 1 0 15,2 8 0 1,-2 0 0-16,4 3 0 16,2 5 0-16,6 5 0 15,8 5 0-15,2 1 0 16,6 3 0-16,8 4 0 15,1-6 0-15,1 5 0 16,1-1 0-16,3-4 0 16,-3 2 0-16,2-2 0 15,3 1 0 1,1-5 0-16,4-2 0 0,-5-5 0 16,0-7 0-1,-2-10 0-15,1-4 0 16,-5-7 0-16,-1-5 0 15,-1-3 0-15,-6 3 0 16,-14 1 0-16,-22-1 0 16,-29-2 0-16,-37 6 0 15,-19-15 0-15,-10-29 0 16</inkml:trace>
  <inkml:trace contextRef="#ctx0" brushRef="#br0" timeOffset="-98919.2">4560 10006 2048 0,'0'0'0'0,"0"0"0"16,0 0 0-16,0 0 0 15,0 0 0-15,0 0 0 16,0 0 0-1,0 0 0-15,0 0 0 16,0 0 0-16,-2 6 0 16,1 0 0-1</inkml:trace>
  <inkml:trace contextRef="#ctx0" brushRef="#br0" timeOffset="-93488.89">1339 14544 2048 0,'0'0'0'15,"0"0"0"-15,0 0 0 16,0 0 0-16,0 0 0 16,0 0 0-16,0 0 0 15,0 0 0-15,0 0 0 16,0 0 0-16,51 8 0 16,-21-4 0-1,38-4 0-15,-29-2 0 16,37-3 0-16,8-3 0 15,-1 2 0-15,2 0 0 16,2 2 0-16,7 1 0 16,6 3 0-16,3 2 0 15,6-1 0-15,4 2 0 16,7 2 0-16,5 1 0 16,-3 1 0-16,10-3 0 15,1 2 0-15,4 6 0 16,0 1 0-1,4-1 0-15,5 1 0 16,-4-1 0-16,9 3 0 16,-3 1 0-16,9-1 0 15,1-3 0-15,0 5 0 16,4 0 0-16,3 2 0 16,-6-3 0-16,8 8 0 15,-2-2 0-15,-2 1 0 16,0 0 0-16,-4-1 0 15,5 3 0-15,-7 3 0 16,-3-4 0-16,-3 1 0 16,-4 1 0-1,-9 0 0-15,5-6 0 16,3-4 0-16,-6 9 0 16,-2 0 0-16,0-3 0 15,-4-4 0-15,-4 0 0 16,-11 2 0-16,1 0 0 15,-6-2 0-15,-9-4 0 16,-7 2 0 0,-5-4 0-16,-7-3 0 0,2 0 0 15,-2 1 0 1,0-4 0-16,3 7 0 16,-45-6 0-16,49-2 0 15,-3 8 0-15,-48-7 0 16,44 5 0-16,-38-5 0 15,35 8 0-15,-39-3 0 16,38 5 0-16,-40-7 0 16,26 5 0-16,-30-7 0 15,25 6 0-15,-30-4 0 16,13-3 0-16,-22-2 0 16,-15-3 0-1,-6 1 0-15,-2-2 0 16,35 5 0-16,-17-2 0 15,-11-1 0-15,-4-2 0 16,-3 0 0-16,-1 0 0 16,0 0 0-16,0 0 0 15,-22-5 0-15,12 3 0 16,-43-16 0-16,25 7 0 16,-6-38 0-16,34 49 0 15</inkml:trace>
  <inkml:trace contextRef="#ctx0" brushRef="#br0" timeOffset="-93156.47">9464 15197 2048 0,'0'0'0'0,"0"0"0"16,0 0 0-16,0 0 0 16,0 0 0-16,0 0 0 15,0 0 0-15,56 18 0 16,-23-7 0-16,27 22 0 15,-27-13 0-15,26 22 0 16,-27-20 0 0,23 14 0-16,-25-14 0 15,11 9 0-15,-19-14 0 16,-22-17 0-16,31 30 0 16,-14-11 0-16,-11-13 0 15,-4 17 0-15,-2-9 0 16,-26 5 0-16,11-10 0 15,-59-4 0-15,-23-2 0 16,-21-19 0 0,-5-15 0-16,1-17 0 15</inkml:trace>
  <inkml:trace contextRef="#ctx0" brushRef="#br0" timeOffset="-92424.27">3251 14353 2048 0,'0'0'0'0,"0"0"0"16,0 0 0-16,0 0 0 15,0 0 0-15,0 0 0 16,0 0 0-16,0 0 0 16,0 0 0-1,0 0 0-15,-10 54 0 16,2-22 0-16,5 12 0 16,1-23 0-16,-4 33 0 15,0-23 0-15,3 29 0 16,2-27 0-16,4 18 0 15,-3-51 0-15,6 25 0 16,-5-14 0-16</inkml:trace>
  <inkml:trace contextRef="#ctx0" brushRef="#br0" timeOffset="-92156.4">2993 14854 2048 0,'0'0'0'0,"0"0"0"16,0 0 0-16,0 0 0 15,0 0 0-15,0 0 0 16,0 0 0-16,0 0 0 16,-12 67 0-16,4-8 0 15,-4-10 0 1,5-3 0-16,-4 0 0 0,1-5 0 15,5-1 0 1,2-6 0-16,6-8 0 16,5-17 0-16,0-18 0 15,-2-15 0-15</inkml:trace>
  <inkml:trace contextRef="#ctx0" brushRef="#br0" timeOffset="-91806.5">3200 15018 2048 0,'0'0'0'0,"0"0"0"16,0 0 0-1,0 0 0-15,0 0 0 16,0 0 0-16,0 0 0 16,0 0 0-16,0 0 0 15,-59 18 0-15,5 0 0 16,13-8 0-16,7-3 0 15,6-1 0-15,10-3 0 16,9 0 0-16,4-2 0 16,3-1 0-16,1 3 0 15,4 1 0-15,2 7 0 16,7 3 0-16,6 2 0 16,1-1 0-1,3 9 0-15,5-4 0 16,1 2 0-16,6-3 0 15,1-8 0-15,-5-8 0 16,-8-13 0-16</inkml:trace>
  <inkml:trace contextRef="#ctx0" brushRef="#br0" timeOffset="-91622.55">3319 15238 2048 0,'0'0'0'0,"0"0"0"15,0 0 0-15,0 0 0 16,0 0 0-16,0 0 0 16,-6 51 0-16,0-6 0 15,4-8 0-15,10-10 0 16,5-19 0-16,5-18 0 16,2-15 0-16</inkml:trace>
  <inkml:trace contextRef="#ctx0" brushRef="#br0" timeOffset="-91137.68">4365 14428 2048 0,'0'0'0'0,"0"0"0"15,0 0 0-15,0 0 0 16,0 0 0-16,0 0 0 16,0 0 0-16,0 0 0 15,0 0 0-15,0 0 0 16,0 0 0 0,44 15 0-16,-14-3 0 0,-15 1 0 15,-7 0 0 1,-2 6 0-16,-5-1 0 15,1 1 0-15,-1 6 0 16,-2 2 0-16,-5 6 0 16,-2 4 0-16,-5 1 0 15,-1 2 0-15,-4-3 0 16,6-13 0-16</inkml:trace>
  <inkml:trace contextRef="#ctx0" brushRef="#br0" timeOffset="-90833.75">4287 14994 2048 0,'0'0'0'15,"0"0"0"-15,0 0 0 16,0 0 0-16,0 0 0 16,0 0 0-16,-14 55 0 15,2-3 0 1,6-10 0-16,0 1 0 16,0-5 0-16,-5 2 0 15,7 0 0-15,2-13 0 16,8-15 0-16,8-20 0 15</inkml:trace>
  <inkml:trace contextRef="#ctx0" brushRef="#br0" timeOffset="-90423.35">4516 15196 2048 0,'0'0'0'0,"0"0"0"15,0 0 0-15,0 0 0 16,0 0 0-16,0 0 0 16,0 0 0-16,-51 10 0 15,7-1 0-15,11 0 0 16,5-6 0-16,10-1 0 16,5-2 0-16,4 1 0 15,6-1 0-15,3 0 0 16,-2 0 0-1,2 0 0-15,0 0 0 16,0 0 0-16,0 5 0 16,5 1 0-16,-1 5 0 15,4 2 0-15,1 1 0 16,5 1 0-16,0 2 0 16,2-1 0-16,-1 0 0 15,0-1 0-15,3-2 0 16,-3 2 0-16,-1-3 0 15,-8 1 0-15,3-9 0 16,0-9 0-16</inkml:trace>
  <inkml:trace contextRef="#ctx0" brushRef="#br0" timeOffset="-90089.45">4498 15402 2048 0,'0'0'0'15,"0"0"0"-15,0 0 0 16,0 0 0-16,0 0 0 16,0 0 0-16,0 0 0 15,0 0 0 1,0 0 0-16,30 36 0 0,-12-11 0 16,-22-2 0-1,-8-7 0-15,-2-5 0 16,2 0 0-16,3-4 0 15,0-1 0-15,5-2 0 16,2-2 0-16,2-2 0 16,9 5 0-16,0 5 0 15,2 0 0-15,11-1 0 16,2-3 0-16,11-2 0 16,8-12 0-16,0-8 0 15,-1-8 0-15,2-11 0 16</inkml:trace>
  <inkml:trace contextRef="#ctx0" brushRef="#br0" timeOffset="-89788.62">5634 14616 2048 0,'0'0'0'0,"0"0"0"16,0 0 0-16,0 0 0 15,0 0 0-15,0 0 0 16,0 0 0-16,2 50 0 15,-3 2 0-15,-9-5 0 16,-6 2 0-16,-2 3 0 16,4-10 0-16</inkml:trace>
  <inkml:trace contextRef="#ctx0" brushRef="#br0" timeOffset="-89505.23">5498 15143 2048 0,'0'0'0'0,"0"0"0"15,0 0 0-15,0 0 0 16,0 0 0-16,0 0 0 16,0 0 0-16,-11 55 0 15,-2 5 0 1,-1-6 0-16,3 2 0 15,-7 2 0-15,3 0 0 16,-6-3 0-16,4-7 0 16,-1-8 0-16,5-9 0 15,5-12 0-15,13-15 0 16,8-9 0-16,11-15 0 16</inkml:trace>
  <inkml:trace contextRef="#ctx0" brushRef="#br0" timeOffset="-89138.31">5730 15402 2048 0,'0'0'0'0,"0"0"0"16,0 0 0-16,0 0 0 15,0 0 0-15,0 0 0 16,-47 10 0-16,-9 1 0 15,5-1 0-15,0-7 0 16,8-2 0-16,7 0 0 16,4 6 0-1,10-4 0-15,9 0 0 16,2-3 0-16,7-2 0 16,3 2 0-16,2 5 0 15,3 7 0-15,3 5 0 16,8-1 0-16,1 3 0 15,-2 2 0-15,12-1 0 16,-6-2 0-16,4 3 0 16,-3-1 0-16,-2 2 0 15,-3-11 0-15,-2-14 0 16</inkml:trace>
  <inkml:trace contextRef="#ctx0" brushRef="#br0" timeOffset="-88652.91">5709 15609 2048 0,'0'0'0'16,"0"0"0"-16,0 0 0 16,0 0 0-16,0 0 0 15,0 0 0 1,27 42 0-16,-2-12 0 0,-8-6 0 15,-10-5 0 1,-11 0 0-16,-6-3 0 16,-9 2 0-16,0-5 0 15,-2-5 0-15,1-2 0 16,4 1 0-16,0-3 0 16,6-1 0-16,5-3 0 15,4 0 0-15,1 5 0 16,13 1 0-16,-5 4 0 15,6 3 0-15,3 6 0 16,3-3 0-16,3 3 0 16,-2-1 0-1,-6-2 0-15,-5 0 0 16,-3-2 0-16,-4 0 0 16,-11-1 0-16,-3-4 0 15,-4-3 0-15,-12 0 0 16,5-1 0-16,-3-10 0 15,0-1 0 1,2-4 0-16,8-17 0 0,15-5 0 16,9-7 0-16,13-9 0 15</inkml:trace>
  <inkml:trace contextRef="#ctx0" brushRef="#br0" timeOffset="-88353.5">7082 14833 2048 0,'0'0'0'16,"0"0"0"-16,0 0 0 16,0 0 0-16,0 0 0 15,0 0 0-15,-1 51 0 16,-4-1 0-16,-2-4 0 16,-5-3 0-16,-9 5 0 15,-2-8 0-15</inkml:trace>
  <inkml:trace contextRef="#ctx0" brushRef="#br0" timeOffset="-88049.16">6706 15539 2048 0,'0'0'0'16,"0"0"0"-16,0 0 0 15,0 0 0 1,0 0 0-16,-6 60 0 16,-6 0 0-16,-1-7 0 15,-1-3 0-15,-4 3 0 16,-8-4 0-16,2-4 0 15,0-8 0-15,7-8 0 16,13-17 0-16,13-16 0 16</inkml:trace>
  <inkml:trace contextRef="#ctx0" brushRef="#br0" timeOffset="-87670.32">6917 15773 2048 0,'0'0'0'0,"0"0"0"15,0 0 0-15,0 0 0 16,0 0 0 0,0 0 0-16,-72-11 0 0,-3 1 0 15,6 9 0 1,9-2 0-16,2-4 0 15,11 0 0-15,7 6 0 16,19 1 0-16,12 0 0 16,2-2 0-16,3 0 0 15,3 0 0-15,6 4 0 16,-2 0 0-16,5 4 0 16,4 8 0-16,12 3 0 15,4 3 0-15,6 5 0 16,0 5 0-16,0 0 0 15,-7 1 0-15,-9-6 0 16,4-11 0-16</inkml:trace>
  <inkml:trace contextRef="#ctx0" brushRef="#br0" timeOffset="-87336.45">6880 15992 2048 0,'0'0'0'0,"0"0"0"16,0 0 0-16,0 0 0 15,0 0 0 1,0 0 0-16,0 0 0 16,0 0 0-16,0 0 0 15,0 0 0-15,-47 10 0 16,9 0 0-16,13-4 0 15,13-1 0-15,6-1 0 16,-1 6 0-16,1 4 0 16,6 2 0-16,7 0 0 15,9 5 0-15,3 5 0 16,8-5 0-16,9 0 0 16,-6-1 0-1,2-1 0-15,-5-7 0 16,-9-8 0-16,-3-8 0 15</inkml:trace>
  <inkml:trace contextRef="#ctx0" brushRef="#br0" timeOffset="-87103.02">6871 16034 2048 0,'0'0'0'0,"0"0"0"15,0 0 0 1,0 0 0-16,0 0 0 16,0 0 0-16,0 0 0 15,0 0 0-15,-16 47 0 16,2-3 0-16,-2-5 0 16,5-8 0-16,4-10 0 15,11-13 0-15</inkml:trace>
  <inkml:trace contextRef="#ctx0" brushRef="#br0" timeOffset="-86718.2">8232 15055 2048 0,'0'0'0'16,"0"0"0"-16,0 0 0 15,0 0 0-15,0 0 0 16,0 0 0-16,0 0 0 16,22 49 0-16,-22 4 0 15,-13 1 0 1,-15 0 0-16</inkml:trace>
  <inkml:trace contextRef="#ctx0" brushRef="#br0" timeOffset="-86218.9">8152 15662 2048 0,'0'0'0'16,"0"0"0"-16,0 0 0 15,0 0 0-15,0 0 0 16,1 67 0-16,-3-5 0 16,-9-5 0-16,-4-3 0 15,-7-2 0-15,-2-4 0 16,-3-3 0-16,-3-12 0 16,3-5 0-16,9-6 0 15,12-12 0 1,13-13 0-16</inkml:trace>
  <inkml:trace contextRef="#ctx0" brushRef="#br0" timeOffset="-85816.47">8335 15819 2048 0,'0'0'0'0,"0"0"0"16,0 0 0-16,0 0 0 15,0 0 0-15,0 0 0 16,0 0 0-16,-67-4 0 16,8 0 0-16,5 2 0 15,5 5 0-15,5-1 0 16,8 2 0-16,13 1 0 15,4-2 0-15,5-2 0 16,7 1 0 0,3-1 0-16,4 0 0 0,-1 5 0 15,5 0 0 1,2 5 0-16,-1-4 0 16,9 6 0-16,2 5 0 15,5 5 0-15,6-3 0 16,4 10 0-16,-4-4 0 15,0 4 0-15,0-13 0 16</inkml:trace>
  <inkml:trace contextRef="#ctx0" brushRef="#br0" timeOffset="-85435.04">8316 16051 2048 0,'0'0'0'15,"0"0"0"-15,0 0 0 16,0 0 0-16,0 0 0 16,0 0 0-16,0 0 0 15,0 0 0-15,0 0 0 16,0 0 0-16,0 0 0 16,-35 53 0-16,35-53 0 15,-26 68 0 1,15-16 0-16,13-7 0 15,2-8 0-15,1-5 0 16,5-2 0-16,-1-11 0 16,-4-2 0-16,0-6 0 15,-1 1 0-15,-2-8 0 16,-1-2 0-16,-1-1 0 16,-9 0 0-16,-6-2 0 15,-3-2 0-15,-9-4 0 16,-7-9 0-16,-6-3 0 15,-1-8 0 1,16-6 0-16</inkml:trace>
  <inkml:trace contextRef="#ctx0" brushRef="#br0" timeOffset="-85268.11">8323 16075 2048 0,'0'0'0'16,"53"2"0"-16,9 16 0 16,0 27 0-1,-7 13 0-15,-10 4 0 16</inkml:trace>
  <inkml:trace contextRef="#ctx0" brushRef="#br0" timeOffset="-76353.11">3168 14510 2048 0,'0'0'0'0,"0"0"0"16,0 0 0-16,0 0 0 16,0 0 0-1,0 0 0-15,0 0 0 0,0 0 0 16,0 0 0-1,0 0 0-15,0 0 0 16,-27 4 0-16,13-2 0 16,7 0 0-16,4-2 0 15,3 0 0-15,0 0 0 16,0 0 0-16,0 0 0 16,0 0 0-16,0 0 0 15,0 0 0-15</inkml:trace>
  <inkml:trace contextRef="#ctx0" brushRef="#br0" timeOffset="-71160.68">2889 14478 2048 0,'0'0'0'0,"0"0"0"15</inkml:trace>
  <inkml:trace contextRef="#ctx0" brushRef="#br0" timeOffset="-70235.37">3039 14516 2048 0,'0'0'0'16,"0"0"0"-16,0 0 0 0,0 0 0 16,0 0 0-1,0 0 0-15,0 0 0 16,0 0 0-16,0 0 0 16,0 0 0-16,0 0 0 15,-31-10 0-15,11 3 0 16,13 5 0-16,4 1 0 15,3 1 0-15,0-3 0 16,0 3 0-16,1-2 0 16,-1 1 0-16,0-3 0 15,0 1 0-15,0 3 0 16,0 0 0 0,0 0 0-16,-1 0 0 15,1 0 0-15,-3-4 0 16,-3-2 0-16,-9 4 0 15,5 0 0-15,5-2 0 16,-1-3 0-16,-5 1 0 16,3-7 0-16,-7 1 0 15,-2 1 0-15,0-2 0 16,3-3 0-16,-9 1 0 16,-2-6 0-16,-4 1 0 15,-3 0 0 1,-2-7 0-16,-4 1 0 15,-6-3 0-15,2-3 0 16,-5-3 0-16,0 1 0 16,1 2 0-16,-8-3 0 15,-1 0 0-15,-4 5 0 16,-3-2 0 0,0 4 0-16,-3 1 0 0,-7-2 0 15,-2 7 0-15,1-1 0 16,-2 3 0-16,4 2 0 15,3 4 0 1,3 1 0-16,1 3 0 16,7 3 0-16,1 0 0 15,2 4 0-15,10 6 0 16,4-3 0-16,-1-2 0 16,4 1 0-16,3 4 0 15,5-3 0-15,2 3 0 16,3 0 0-16,0-1 0 15,8 2 0-15,2-2 0 16,4 3 0-16,4-4 0 16,5 4 0-16,1 3 0 15,11 2 0 1,9-2 0-16,8-8 0 16,5-4 0-16,11-11 0 15</inkml:trace>
  <inkml:trace contextRef="#ctx0" brushRef="#br0" timeOffset="-68984.83">3144 14312 2048 0,'0'0'0'16,"0"0"0"-16,0 0 0 15,0 0 0-15,0 0 0 16,1-53 0-16,1 23 0 16,10-3 0-1,-8 15 0-15,-2 12 0 16,9-25 0-16,-5 14 0 16,12-6 0-16,-9 11 0 15,10-6 0-15,-8 8 0 16,21-4 0-16,-14 7 0 15,13-11 0-15,-14 10 0 16,13-3 0-16,-13 5 0 16,-11 5 0-16,-5-1 0 15,-1 2 0 1,2 0 0-16,27 0 0 16,-13 0 0-16,2 17 0 15,-7-6 0-15,4 8 0 16,-7-8 0-16,10 13 0 15,-6-11 0-15,-12-13 0 16,22 23 0-16,19 4 0 16,-18-14 0-16,9 1 0 15,-15-7 0-15,17 0 0 16,-17-4 0-16,13-2 0 16,-15-1 0-16,-9 0 0 15,-5 0 0 1,36-13 0-16,-17 4 0 15,-12 6 0-15,-5 2 0 16,11-17 0-16,-5 6 0 16,-6 7 0-16,-3 4 0 15,3 1 0-15,-3 0 0 16,0 0 0-16,-33-6 0 16,13 2 0-16,13 3 0 15,5 0 0-15,0 1 0 16,2 0 0-1,-16 17 0-15,7-7 0 16,6-6 0-16,25 13 0 16,-8-6 0-16,22 4 0 15,-16-6 0-15,12 2 0 16,-15-4 0-16,14 3 0 16,-17-4 0-16,-8-4 0 15,24 2 0-15,-12-3 0 16,-11 0 0-16,-5-1 0 15,-2 1 0-15,1-1 0 16,-1 0 0 0,0 0 0-16,23 23 0 15,-11-10 0-15,-6-7 0 16,-3-4 0-16,8 26 0 16,-5-14 0-16,-3-5 0 15,6 16 0-15,-3-9 0 16,-5-11 0-16,-1-4 0 15,0 1 0-15,2-2 0 16,6 34 0-16,-2-15 0 16,-2-11 0-16,-4-5 0 15,1-3 0-15,-1 2 0 16,0-2 0 0,-1-19 0-16,1 7 0 15</inkml:trace>
  <inkml:trace contextRef="#ctx0" brushRef="#br0" timeOffset="-68075.59">4249 14341 2048 0,'0'0'0'15,"0"0"0"-15,0 0 0 16,0 0 0-16,0 0 0 16,44-25 0-16,-17 11 0 15,-17 7 0-15,15-13 0 16,-9 7 0-16,4-9 0 16,-10 11 0-16,16-15 0 15,-12 12 0-15,5-11 0 16,-8 10 0-1,17-8 0-15,-11 12 0 16,13-3 0-16,-12 6 0 16,-11 6 0-16,24 5 0 15,-11 0 0-15,-13-2 0 16,19 16 0-16,-11-9 0 16,3 15 0-16,-8-11 0 15,3 13 0-15,-6-9 0 16,8 11 0-16,-7-12 0 15,13 10 0-15,-12-11 0 16,18 5 0-16,-12-7 0 16,13 2 0-1,-15-7 0-15,19 2 0 16,-15-3 0-16,13-7 0 16,-14 0 0-16,-11-1 0 15,26-10 0-15,-12 3 0 16,-12 7 0-16,-5 0 0 15,-1 2 0-15,7-34 0 16,-4 14 0-16,-2 12 0 16,-1 5 0-16,-1 2 0 15,0 1 0 1,0 0 0-16,-13-19 0 16,5 7 0-16,4 7 0 15,4 5 0-15,0-1 0 16,0 1 0-16,0 0 0 15,21 24 0-15,-8-11 0 16,12 7 0-16,-12-10 0 16,17 5 0-16,-14-4 0 15,17 11 0-15,-17-11 0 16,16 7 0-16,-17-9 0 16,11 6 0-16,-11-7 0 15,-9-5 0-15,22 18 0 16,-12-9 0-1,-8-7 0-15,6 13 0 16,-6-9 0-16,-6-4 0 16,-1-4 0-16,1 0 0 15,-2-1 0-15,0 0 0 16,16 15 0-16,-9-5 0 16,-3-7 0-16,-3 0 0 15,-1-3 0-15,0 0 0 16,3 0 0-16,3-8 0 15,-2 4 0-15</inkml:trace>
  <inkml:trace contextRef="#ctx0" brushRef="#br0" timeOffset="-67163.4">5641 14546 2048 0,'0'0'0'16,"0"0"0"-16,0 0 0 15,0 0 0-15,0 0 0 16,0 0 0-16,37-30 0 15,-14 14 0-15,9 1 0 16,-14 9 0-16,6-14 0 16,-13 8 0-16,17-8 0 15,-11 9 0-15,15-2 0 16,-15 6 0 0,18-3 0-16,-15 4 0 15,14 0 0-15,-16 3 0 16,15 0 0-16,-15 3 0 15,10 10 0-15,-11-2 0 16,3 13 0-16,-9-10 0 16,11 18 0-16,-7-14 0 15,6 22 0-15,-8-15 0 16,3 9 0-16,-7-15 0 16,12 13 0-16,-9-12 0 15,-6-11 0-15,17 15 0 16,-11-7 0-16,10-3 0 15,-10-4 0 1,-8-4 0-16,-1-2 0 16,38 1 0-16,-16-1 0 15,-13-1 0-15,12-19 0 16,-10 7 0-16,-8 8 0 16,16-25 0-16,-9 12 0 15,-1-9 0-15,-5 13 0 16,-5 7 0-16,5-24 0 15,-2 12 0-15,-4 11 0 16,0 4 0-16,-1 3 0 16,0 0 0-1,0-2 0-15,0 2 0 16,19-11 0-16,-7 2 0 16,-8 7 0-16,16 27 0 15,-7-8 0-15,-9-9 0 16,24 23 0-16,-12-12 0 15,9 11 0-15,-11-16 0 16,4 13 0-16,-7-11 0 16,9 9 0-16,-8-10 0 15,-8-9 0-15,11 18 0 16,-8-10 0-16,-2-8 0 16,-4-3 0-1,16 22 0-15,-5-9 0 16,-9-10 0-16,-2-3 0 15,-1-3 0-15,0 0 0 16,0 0 0-16,0 0 0 16,4-22 0-16,-4 22 0 15</inkml:trace>
  <inkml:trace contextRef="#ctx0" brushRef="#br0" timeOffset="-66225.17">7016 14672 2048 0,'0'0'0'0,"0"0"0"16,0 0 0-16,0 0 0 15,0 0 0-15,0 0 0 16,32-33 0-16,-13 12 0 16,-11 12 0-16,22-10 0 15,-15 8 0-15,11 2 0 16,-10 5 0-16,12-10 0 15,-12 5 0-15,22 1 0 16,-19 6 0-16,-12 0 0 16,32 0 0-16,-18 2 0 15,-12-1 0 1,20 7 0-16,-13-3 0 16,1 18 0-16,-5-11 0 15,6 15 0-15,-6-10 0 16,-4 17 0-16,-4-14 0 15,2 17 0-15,-2-16 0 16,9 12 0-16,-6-13 0 16,-5-13 0-16,-1-2 0 15,-1-2 0-15,24 15 0 16,-10-8 0-16,-8-4 0 16,-4-3 0-1,27-6 0-15,-14 2 0 16,-8 2 0-16,-5 1 0 15,32-13 0-15,-13 7 0 16,2-10 0-16,-12 8 0 16,-7 4 0-16,-2 2 0 15,-2 2 0-15,0 0 0 16,24-17 0-16,-9 9 0 16,-8 3 0-16,-5 4 0 15,-2 1 0 1,0-1 0-16,0 1 0 15,21-2 0-15,-11 0 0 16,-5 2 0-16,18 14 0 16,-9-4 0-16,-8-6 0 15,12 18 0-15,-5-9 0 16,7 8 0-16,-10-11 0 16,-7-5 0-16,16 17 0 15,-6-10 0-15,-9-6 0 16,21 9 0-16,-12-6 0 15,-8-6 0-15,-3-2 0 16,-1-1 0 0,-1 0 0-16,0 0 0 0,0 0 0 15,0 0 0 1,0 0 0-16,-3 4 0 16,1-3 0-16,4-19 0 15,0 8 0-15,17-24 0 16</inkml:trace>
  <inkml:trace contextRef="#ctx0" brushRef="#br0" timeOffset="-65425.84">8130 14829 2048 0,'0'0'0'16,"0"0"0"-16,0 0 0 16,0 0 0-1,0 0 0-15,51-11 0 16,-21 5 0-16,-19 3 0 15,16-12 0-15,-13 5 0 16,-7 8 0-16,15-21 0 16,-7 11 0-16,13-6 0 15,-14 7 0-15,16 1 0 16,-13 4 0-16,11-10 0 16,-12 7 0-16,15-4 0 15,-12 6 0-15,15-3 0 16,-17 4 0-16,-9 5 0 15,36 2 0 1,-17 1 0-16,11-2 0 16,-18-2 0-16,20 2 0 15,-19 0 0-15,15-5 0 16,-17 2 0-16,19-1 0 16,-18-1 0-16,26 8 0 15,-20-1 0-15,18-2 0 16,-19-2 0-16,24 2 0 15,-22 0 0 1,19 0 0-16,-19 0 0 16,19 9 0-16,-21-5 0 15,27-1 0-15,-25-3 0 16,15 2 0-16,-20-2 0 16,25-5 0-16,-21 1 0 15,21-1 0-15,-23 3 0 16,19 2 0-16,-21 1 0 15,26-1 0-15,-20-1 0 16,11 3 0-16,-16 0 0 16,13-2 0-1,-14 0 0-15,11 0 0 16,-15 0 0-16,12-3 0 16,-15 2 0-16,13 1 0 15,-11 0 0-15,-11 0 0 16,-4 0 0-16,-2 0 0 15,0 0 0-15,-1-2 0 16,0 1 0 0,-34-13 0-16</inkml:trace>
  <inkml:trace contextRef="#ctx0" brushRef="#br0" timeOffset="-61493.1">1595 13325 2048 0,'0'0'0'0,"27"-60"0"16,-12 23 0-16,-1-8 0 16,-8 21 0-16,3-17 0 15,-6 19 0-15,-1 13 0 16,-15-16 0-16,4 10 0 15,-27 5 0-15,18 6 0 16,-27 12 0-16,22-4 0 16,-22 15 0-16,21-8 0 15,-11 16 0-15,18-13 0 16,-2 16 0 0,8-14 0-16,8-10 0 0,6 16 0 15,3-9 0 1,-6-8 0-16,32-1 0 15,-13-2 0-15,13-19 0 16,-15 7 0-16,16-6 0 16,-15 6 0-16,-12 7 0 15,-3 1 0-15,17-19 0 16,-6 9 0-16,-10 7 0 16,-2 3 0-16,-2 2 0 15,0 0 0-15,-22 34 0 16,9-13 0-1,-19 22 0-15,14-22 0 16,-18 35 0-16,16-25 0 16,-22 36 0-16,19-29 0 15,-9 25 0-15,14-27 0 16,-1 21 0-16,8-26 0 16,14 8 0-16,0-21 0 15,17 2 0-15,-8-9 0 16,14-18 0-16,-10 2 0 15,22-20 0 1,-17 10 0-16,11-17 0 0,-17 16 0 16,3-31 0-1,-9 22 0-15,-15-21 0 16,0 21 0-16,-15-16 0 16,7 20 0-16,-28-8 0 15,20 13 0-15,-21 1 0 16,19 7 0-16,-17 8 0 15,19 0 0-15,14 0 0 16,5 1 0-16,-21 20 0 16,13-8 0-1,11 14 0-15,0-10 0 16,32 23 0-16,-15-18 0 16,29-9 0-16</inkml:trace>
  <inkml:trace contextRef="#ctx0" brushRef="#br0" timeOffset="-61123.64">1818 13587 2048 0,'0'0'0'0,"0"0"0"15,0 0 0-15,0 0 0 16,0 0 0-16,0 0 0 15,17 52 0-15,-9-22 0 16,-5-17 0-16,-2-9 0 16,-1-4 0-16,15 10 0 15,-4-4 0-15,-7-5 0 16,-2-1 0-16,25-22 0 16,-12 7 0-16,-3-10 0 15,-7 11 0 1,7-11 0-16,-5 12 0 15,-5 8 0-15,-1 3 0 16,1 2 0-16,-2-2 0 16,0 2 0-16,0 0 0 15,-5-14 0-15,1 7 0 16,2 3 0-16,2 4 0 16</inkml:trace>
  <inkml:trace contextRef="#ctx0" brushRef="#br0" timeOffset="-60324.78">3527 13665 2048 0,'52'-24'0'0,"-19"10"0"15,20-15 0 1,-26 13 0-16,17-8 0 16,-22 10 0-16,7-10 0 15,-11 12 0-15,-14 6 0 16,-15-19 0-16,3 10 0 16,-33-1 0-16,17 9 0 15,-24 9 0-15,19 1 0 16,-15 11 0-16,19-4 0 15,-12 7 0-15,37-17 0 16,-21 9 0-16,-3 18 0 16,11-13 0-16,8-8 0 15,27 5 0 1,-9-4 0-16,21-5 0 16,-14-2 0-16,12-8 0 15,-16 2 0-15,-8 5 0 16,-7 1 0-16,1 0 0 15,-2 0 0-15,0 0 0 16,9 12 0-16,-3-5 0 16,-18 18 0-16,3-12 0 15,-19 23 0 1,11-17 0-16,-12 21 0 16,29-40 0-16,-44 60 0 15,21-28 0-15,-2 10 0 16,13-21 0-16,10 13 0 15,2-17 0-15,0-10 0 16,15 16 0-16,-4-9 0 16,22-13 0-16,-16-1 0 15,-17 0 0-15,39-15 0 16,9-20 0-16,-25 17 0 16,4-15 0-1,-13 15 0-15,-7-11 0 16,-4 13 0-16,-7-10 0 15,1 13 0-15,-23-5 0 16,12 10 0-16,-11 2 0 16,9 4 0-16,11 1 0 15,-24 5 0-15,14-1 0 16,15-3 0-16,-24 15 0 16,13-8 0-16,17 7 0 15,-6-14 0-15,36 1 0 16,-16-1 0-1,-12 0 0-15</inkml:trace>
  <inkml:trace contextRef="#ctx0" brushRef="#br0" timeOffset="-60125.34">3841 13865 2048 0,'0'0'0'0,"0"0"0"0,0 0 0 15,0 0 0-15,0 0 0 16,3 58 0-1,-1-22 0-15,-4 7 0 16,1-23 0-16,1-10 0 16,7 8 0-16,-1-6 0 15,28-16 0-15,-15-2 0 16,31-2 0-16,-24 3 0 16</inkml:trace>
  <inkml:trace contextRef="#ctx0" brushRef="#br0" timeOffset="-59384.67">4877 13852 2048 0,'42'-31'0'0,"-3"-6"0"0,-6 7 0 16,-11 4 0-16,-7 9 0 16,-3-3 0-16,-9-2 0 15,-9 0 0 1,-12 1 0-16,-9 2 0 16,-5 6 0-16,-8 6 0 15,-3 7 0-15,-1 3 0 16,6 5 0-16,8-1 0 15,4 3 0-15,7 5 0 16,10-4 0-16,6 2 0 16,9-3 0-16,9-3 0 15,5-1 0-15,10-1 0 16,-6-5 0 0,6-2 0-16,-3-1 0 15,-8 3 0-15,-3 0 0 16,-10 0 0-16,-3 0 0 15,-4 6 0-15,-1 9 0 16,-6 7 0-16,-6 4 0 16,-3 2 0-16,-7 1 0 15,3 4 0-15,-5 0 0 16,1 1 0-16,3 4 0 16,-2-4 0-16,2-4 0 15,5-2 0 1,9-8 0-16,5-4 0 0,6-4 0 15,0-4 0 1,12-8 0-16,5-2 0 16,5-5 0-16,4-7 0 15,0-3 0-15,-1-3 0 16,-5-5 0-16,-3 8 0 16,-5-2 0-16,-6 3 0 15,-2 4 0-15,-7-1 0 16,-7-3 0-16,-2 9 0 15,-6-6 0-15,-2 6 0 16,-1 5 0 0,-2 3 0-16,-2 2 0 15,13-9 0-15,9 6 0 16,3-11 0-16</inkml:trace>
  <inkml:trace contextRef="#ctx0" brushRef="#br0" timeOffset="-59057.28">5004 14018 2048 0,'0'0'0'0,"0"0"0"16,0 0 0-16,46 17 0 16,-18-6 0-16,-28-11 0 15,16 37 0-15,-8-18 0 16,-8-19 0-16,-15 24 0 15,5-13 0-15,7-7 0 16,2-1 0 0,1-3 0-16,0 0 0 15,0 0 0-15,0 0 0 16,0 0 0-16,3 9 0 16,-1-3 0-16,-2-6 0 15,36 7 0-15,32-1 0 16,-29-3 0-16,26-16 0 15,-29 6 0-15,37-17 0 16</inkml:trace>
  <inkml:trace contextRef="#ctx0" brushRef="#br0" timeOffset="-58223.04">6136 14052 2048 0,'0'0'0'15,"0"0"0"-15,56-26 0 16,-7 2 0-16,-17 6 0 15,-8-1 0-15,-3-2 0 16,-1 2 0-16,-9 1 0 16,-13-7 0-16,-3 2 0 15,-9-2 0-15,-6 7 0 16,-6 4 0-16,-3 9 0 16,2 2 0-1,-1 11 0-15,-4 2 0 16,2 2 0-16,6 1 0 15,4 2 0-15,0 2 0 16,10 0 0-16,7 0 0 16,7-4 0-16,6-5 0 15,10 1 0-15,3-5 0 16,6-4 0-16,-2-3 0 16,-1 2 0-16,2-5 0 15,-7 1 0-15,-4-1 0 16,-6 4 0-1,-7 0 0-15,-2 2 0 0,-2 3 0 16,-7 1 0-16,-7 6 0 16,-3 8 0-1,-4 0 0-15,-9 6 0 16,0 3 0-16,1 3 0 16,-3 2 0-16,-1 4 0 15,-2 2 0-15,5-3 0 16,10-3 0-16,8-4 0 15,6-7 0-15,5-4 0 16,7 0 0-16,3-3 0 16,12-3 0-16,3-4 0 15,2-6 0-15,1-1 0 16,-1-2 0 0,-1-9 0-16,-2 4 0 15,-5-2 0-15,-6-1 0 16,-7-3 0-16,-3-2 0 15,-9 3 0-15,7 12 0 16,-23-25 0-16,-1 5 0 16,6 5 0-16,-5 3 0 15,5 7 0-15,0 3 0 16,2 2 0-16,2-3 0 16,14 3 0-1,7-15 0-15,12 3 0 16</inkml:trace>
  <inkml:trace contextRef="#ctx0" brushRef="#br0" timeOffset="-57786.18">6333 14189 2048 0,'0'0'0'0,"0"0"0"0,0 0 0 16,49 11 0-1,-17-4 0-15,-10 13 0 16,-13-8 0-16,-5-8 0 16,-6 23 0-16,0-13 0 15,2-7 0-15,-1-7 0 16,1 2 0-16,-24 23 0 16,9-9 0-16,10-10 0 15,2-5 0-15,3 1 0 16,0-2 0-16,-8 19 0 15,4-7 0 1,3-8 0-16,0-2 0 16,28 22 0-16,-11-10 0 15,-10-8 0-15,-4-5 0 16,14 18 0-16,-4-8 0 16,-9-6 0-16,-3-3 0 15,-20 17 0-15,9-7 0 16,-25-3 0-16,15-5 0 15,-28-2 0-15,24-2 0 16,15 1 0-16,-6-10 0 16,9 3 0-1</inkml:trace>
  <inkml:trace contextRef="#ctx0" brushRef="#br0" timeOffset="-56387.64">7341 14258 2048 0,'0'0'0'16,"58"-37"0"0,-5 3 0-16,-10 8 0 0,-9 1 0 15,-8-2 0-15,-5 3 0 16,-7-3 0 0,0 3 0-16,-7 5 0 15,-11-5 0-15,-4 5 0 16,-11-1 0-16,-6 8 0 15,-8 5 0-15,0 8 0 16,-5 6 0-16,-2 6 0 16,1 2 0-16,3 3 0 15,6-1 0-15,7-1 0 16,7-3 0-16,11-2 0 16,5-1 0-16,11 0 0 15,10-6 0 1,4 0 0-16,7-4 0 15,-9-7 0-15,6 0 0 16,-2-4 0-16,-9 7 0 16,-3-4 0-16,-8 6 0 15,-5 2 0-15,0 0 0 16,-2 0 0-16,-9 6 0 16,-1 2 0-16,-5 4 0 15,-6 3 0-15,-5 4 0 16,-1 7 0-16,-5 4 0 15,-4 5 0 1,-5 0 0-16,9 2 0 16,5-6 0-16,7-7 0 15,10-5 0-15,3-4 0 16,1-4 0-16,4-3 0 16,8-6 0-16,2 0 0 15,4 2 0-15,6-2 0 16,2-5 0-16,4-4 0 15,2-2 0-15,-1 1 0 16,-7-6 0-16,2-1 0 16,-10 5 0-16,-1-3 0 15,-4 5 0 1,-2-2 0-16,-3-1 0 16,-6 5 0-16,-2-1 0 15,1 3 0-15,-2 2 0 16,-2-1 0-16,1 9 0 15,3 2 0-15,2 6 0 16,4 3 0-16,11-3 0 16,8-5 0-16,9-7 0 15,-1 0 0-15,5-2 0 16,7 2 0-16,-5 0 0 16,2-2 0-1,0-2 0-15,-8 5 0 0,-6 3 0 16,-5 2 0-1,-2-4 0-15,-3-10 0 16,-2 0 0-16,2 1 0 16,-6 3 0-16,-3 0 0 15,-1 2 0-15,-5 2 0 16,-11 5 0-16,-8-6 0 16,-7 2 0-16,2 1 0 15,-2 0 0-15,7 4 0 16,7-4 0-16,6 3 0 15,7 1 0 1,6 3 0-16,6 3 0 16,9 4 0-16,11-2 0 15,-1 0 0-15,1-2 0 16,-3-1 0-16,-3-3 0 16,-1-1 0-16,-7-7 0 15,-1-8 0-15,0 0 0 16,0-5 0-16,-3-3 0 15,-5-2 0-15,-6 0 0 16,-1 1 0 0,1 15 0-16,-28-9 0 15,2 15 0-15,2 4 0 16,12-2 0-16,8-5 0 16,3-2 0-16,-3-1 0 15,5 4 0-15,-5 9 0 16,0 1 0-16,-2 4 0 15,4 0 0-15,-2 0 0 16,-1 0 0 0,2 1 0-16,9-13 0 15,16-8 0-15,11-13 0 16,4-2 0-16</inkml:trace>
  <inkml:trace contextRef="#ctx0" brushRef="#br0" timeOffset="-55535.89">8965 14109 2048 0,'39'-32'0'0,"-16"13"0"0,14-14 0 15,-18 16 0 1,-12 11 0-16,11-25 0 16,-8 13 0-16,-19-13 0 15,3 13 0-15,-35-4 0 16,17 11 0-16,-20 8 0 15,21 1 0-15,-18 11 0 16,19-6 0-16,14 0 0 16,-23 19 0-16,13-11 0 15,11-7 0 1,5-3 0-16,16 26 0 16,-7-13 0-16,24-1 0 15,-15-5 0-15,22-5 0 16,-20-2 0-16,15-3 0 15,-15 0 0-15,-11 1 0 16,-5 1 0-16,-1 0 0 16,-1 0 0-16,0 0 0 15,0 14 0 1,0-5 0-16,-22 14 0 16,9-10 0-16,-25 19 0 15,15-14 0-15,-29 33 0 16,52-51 0-16,-74 74 0 15,37-36 0-15,-9 21 0 16,21-29 0-16,7 13 0 16,11-20 0-16,7 3 0 15,1-12 0-15,17 3 0 16,-7-9 0-16,24-2 0 16,-14-4 0-1,25-5 0-15,-20 0 0 16,13-14 0-16,-17 7 0 15,7-19 0-15,-14 12 0 16,1-10 0-16,-9 11 0 16,-4 11 0-16,-6-28 0 15,1 15 0-15,1 10 0 16,-23-11 0-16,12 8 0 16,6 7 0-16,-28 3 0 15,14 0 0 1,-6 13 0-16,26-12 0 0,-13 7 0 15,21-2 0 1,-8-5 0-16,46-10 0 16,-20 4 0-16</inkml:trace>
  <inkml:trace contextRef="#ctx0" brushRef="#br0" timeOffset="-55202.91">9209 14285 2048 0,'0'0'0'0,"0"0"0"16,0 0 0-16,0 0 0 16,0 0 0-16,0 0 0 15,0 0 0-15,-9 56 0 16,3-20 0-16,-3 7 0 16,6-20 0-16,9 15 0 15,-2-17 0-15,-2-13 0 16,16 23 0-1,-8-10 0-15,6 8 0 16,-9-14 0-16,-4-9 0 16,-2-3 0-16,-1-3 0 15,-1 14 0-15,0-6 0 16,-23-8 0-16,10-1 0 16,-31-19 0-16,19 9 0 15,-19-30 0-15,21 16 0 16,5-21 0-16,11 19 0 15</inkml:trace>
  <inkml:trace contextRef="#ctx0" brushRef="#br0" timeOffset="-55067.95">9199 14356 2048 0,'0'0'0'16,"60"-1"0"-16,0 8 0 15,-6 9 0-15,-5 10 0 16,-13-5 0-16,-14-10 0 15</inkml:trace>
  <inkml:trace contextRef="#ctx0" brushRef="#br0" timeOffset="-52722.44">5198 11494 2048 0,'0'0'0'16,"0"0"0"-16,0 0 0 16,0 0 0-16,0 0 0 15,0 0 0-15</inkml:trace>
  <inkml:trace contextRef="#ctx0" brushRef="#br0" timeOffset="-51565.29">1671 10396 2048 0,'0'0'0'0,"0"0"0"15,0 0 0-15,0 0 0 16,-41-41 0-16,17 17 0 15,13-12 0-15,8 17 0 16,0 13 0 0,-6-27 0-16,5 15 0 15,-10-11 0-15,9 13 0 16,-17-12 0-16,8 13 0 16,-24-3 0-16,17 10 0 15,-30 2 0-15,24 3 0 16,-29 11 0-16,24-5 0 15,-30 21 0-15,29-12 0 16,-24 19 0-16,27-15 0 16,-23 19 0-16,25-14 0 15,-20 26 0-15,24-21 0 16,-6 29 0-16,15-25 0 16,4 24 0-1,7-23 0-15,17 23 0 16,-13-54 0-16,32 72 0 15,-15-36 0-15,34 13 0 16,-24-24 0-16,27 12 0 16,-28-18 0-16,33 8 0 15,-27-11 0-15,49-6 0 16,-37-5 0-16,33-10 0 16,-3-11 0-16,-35 7 0 15,26-19 0-15,-30 12 0 16,15-30 0-1,-22 20 0-15,6-24 0 16,-13 23 0-16,-21 27 0 16,19-65 0-16,-14-15 0 15,-5 41 0-15,-27-18 0 16,9 28 0-16,-31-13 0 16,49 42 0-16,-98-28 0 15,3 23 0-15,10 15 0 16,1 8 0-16,0-4 0 15,0-6 0 1</inkml:trace>
  <inkml:trace contextRef="#ctx0" brushRef="#br0" timeOffset="-49512.34">3058 15761 2048 0,'0'0'0'16,"0"0"0"-16,0 0 0 15,0 0 0-15,0 0 0 16,0 0 0-16,0 0 0 15,0 0 0 1,0 0 0-16,0 0 0 16,0 0 0-16,27 19 0 15,-9-8 0-15,-13-5 0 16,-2-5 0-16,-3-1 0 16,0 0 0-16,21-15 0 15,-9 5 0-15,-8 8 0 16,-2 1 0-16,-2-1 0 15,9-32 0-15,-6 15 0 16,-3 10 0-16,-10-18 0 16,5 10 0-16,2 13 0 15,-11-18 0-15,4 9 0 16,7 8 0 0,1 3 0-16,-26 1 0 15,11 1 0-15,-12 12 0 16,13-4 0-16,-13 11 0 15,14-11 0-15,0 17 0 16,6-13 0-16,-9 13 0 16,9-12 0-16,-5 12 0 15,7-11 0-15,3-10 0 16,3-1 0-16,-11 27 0 16,6-12 0-16,2-10 0 15,3-5 0 1,1-3 0-16,0 0 0 15,0 1 0-15,0-1 0 16,0 0 0-16,0 0 0 16,-3 11 0-16,2-4 0 15,1-6 0-15,0 1 0 16,0-2 0-16,0 0 0 16,0 0 0-16,0 0 0 15,0 0 0-15,0 0 0 16,-2-12 0-16,1 4 0 15,1 4 0 1,0 3 0-16,19-30 0 16,-8 11 0-16,7-6 0 15,-9 13 0-15,10-6 0 16,-8 10 0-16,-11 9 0 16,29-17 0-16,-13 6 0 15,-10 9 0-15,17 1 0 16,-12 2 0-16,-7-1 0 15,-2 0 0 1,-2 0 0-16,0 0 0 16,0 0 0-16,0 0 0 15,0 0 0-15,0 0 0 16,-8 11 0-16,3-5 0 16,-19 33 0-16,10-18 0 15,-14 32 0-15,9-24 0 16,-19 45 0-16,14-33 0 15,-11 45 0-15,6 6 0 16,4-9 0-16,2-5 0 16,5-1 0-1,9-41 0-15,-6 48 0 16,7-39 0-16,-1 26 0 16,5-33 0-16,-2 19 0 15,3-27 0-15,1-18 0 16,2-8 0-16,12-11 0 15,-3 2 0-15,19-43 0 16,-12 18 0-16,14-50 0 16,-10-7 0-16,0-2 0 15,2 6 0 1</inkml:trace>
  <inkml:trace contextRef="#ctx0" brushRef="#br0" timeOffset="-48860.89">2960 15646 2048 0,'0'0'0'0,"0"0"0"16,0 0 0-16,0 0 0 16,0 0 0-16,0 0 0 15,42 26 0 1,-16-12 0-16,19 15 0 15,-21-14 0-15,11 21 0 16,-17-17 0-16,8 17 0 16,-13-17 0-16,-1 15 0 15,-4-16 0-15,-7-11 0 16,-11 27 0-16,3-15 0 16,-21 3 0-16,10-12 0 15,-32-2 0-15,20-4 0 16,-25-2 0-16,27-1 0 15,-20 1 0-15,25-2 0 16,-9 0 0 0,16 0 0-16,9 0 0 15,6 0 0-15,1 0 0 16,25-8 0-16,-9 3 0 16,16 18 0-16,-13-8 0 15,19 12 0-15,-16-7 0 16,15 18 0-16,-20-10 0 15,7 15 0-15,-11-14 0 16,-10-13 0-16,-2-3 0 16,-1-1 0-16,2-2 0 15,-2 0 0 1,0 20 0-16,0-5 0 16,-6 14 0-16,0-12 0 15,-5 12 0-15,4-13 0 16,4 14 0-16,0-12 0 15,0 10 0-15,-1-14 0 16,2-7 0-16,20 11 0 16,-7-9 0-16,16-27 0 15,-11 6 0-15,6-20 0 16,-9 14 0 0,1-21 0-16</inkml:trace>
  <inkml:trace contextRef="#ctx0" brushRef="#br0" timeOffset="-48024.1">4164 16055 2048 0,'0'0'0'0,"0"0"0"15,0 0 0-15,0 0 0 16,0 0 0-1,0 0 0-15,0 0 0 16,0 0 0-16,0 0 0 16,-21 51 0-16,8-20 0 15,-11 29 0-15,13-28 0 16,-12 36 0-16,11-32 0 16,-12 32 0-16,12-33 0 15,-9 26 0-15,11-29 0 16,0 12 0-16,6-23 0 15,1-13 0-15,22-8 0 16,-8-2 0 0,13-32 0-16,-12 14 0 15,17-34 0-15</inkml:trace>
  <inkml:trace contextRef="#ctx0" brushRef="#br0" timeOffset="-47690.15">4139 15883 2048 0,'0'0'0'0,"0"0"0"15,0 0 0-15,0 0 0 16,0 0 0-16,0 0 0 16,0 0 0-16,0 0 0 15,46-2 0-15,-5 20 0 16,-7 6 0-16,-13 1 0 15,-2 0 0-15,-8 0 0 16,-5-4 0-16,0 3 0 16,-6 1 0-1,-5-3 0-15,-5 0 0 16,-11 2 0-16,1-5 0 16,-11-7 0-16,-6 1 0 15,2-5 0-15,2-3 0 16,0 6 0-16,6-7 0 15,13-11 0-15,19-1 0 16</inkml:trace>
  <inkml:trace contextRef="#ctx0" brushRef="#br0" timeOffset="-47343.69">4276 16374 2048 0,'0'0'0'16,"0"0"0"-16,0 0 0 16,0 0 0-16,0 0 0 15,38 34 0-15,-16-6 0 16,-19-5 0-16,-7-8 0 16,-11-2 0-16,-5 1 0 15,-4-5 0-15,0 0 0 16,0-6 0-16,10-2 0 15,6-1 0 1,4 3 0-16,4-3 0 16,4-2 0-16,10 4 0 15,18 5 0-15,13 6 0 16,2 2 0-16,3-2 0 16,-11 0 0-16,-10-7 0 15,-5-15 0-15,-12-13 0 16</inkml:trace>
  <inkml:trace contextRef="#ctx0" brushRef="#br0" timeOffset="-46410.46">3009 15293 2048 0,'0'0'0'0,"0"0"0"16,0 0 0-1,0 0 0-15,0 0 0 16,0 0 0-16,0 0 0 16,-19 56 0-16,7-22 0 15,1 10 0-15,5-22 0 16,5-13 0-16,-7 29 0 15,2-16 0-15,4-13 0 16,2-6 0-16,-1-2 0 16,5-8 0-16,-2 4 0 15,-1 0 0-15,6-25 0 16,-4 11 0 0,7-21 0-16,-4 17 0 15,2-17 0-15,-5 16 0 16,-2 14 0-16,-2-22 0 15,1 16 0-15,-2 8 0 16,2 3 0-16,0 1 0 16,0 2 0-16,0 0 0 15,0 0 0-15,-22 7 0 16,11-5 0-16,-16 13 0 16,11-6 0-16,-9 13 0 15,10-10 0 1,-10 7 0-16,11-9 0 15,9-6 0-15,4-2 0 16,11-21 0-16,-2 7 0 16,10-13 0-16</inkml:trace>
  <inkml:trace contextRef="#ctx0" brushRef="#br0" timeOffset="-46226.44">2981 15316 2048 0,'0'0'0'16,"0"0"0"-16,0 0 0 16,0 0 0-16,0 0 0 15,33 34 0-15,0-2 0 16,-3 0 0-16,2-6 0 16,-3-15 0-16,2-7 0 15</inkml:trace>
  <inkml:trace contextRef="#ctx0" brushRef="#br0" timeOffset="-45841.51">4244 15524 2048 0,'0'0'0'15,"0"0"0"-15,0 0 0 16,0 0 0-16,0 0 0 15,-13 49 0-15,-1-7 0 16,3-3 0-16,-3-5 0 16,4-6 0-16,0 1 0 15,7 0 0-15,-3-6 0 16,6-2 0-16,0-4 0 16,0-7 0-16,3-7 0 15,6-12 0-15,-2-7 0 16</inkml:trace>
  <inkml:trace contextRef="#ctx0" brushRef="#br0" timeOffset="-45603.55">4208 15512 2048 0,'0'0'0'0,"0"0"0"16,0 0 0-16,0 0 0 15,0 0 0-15,0 0 0 16,0 0 0 0,-57 18 0-16,8-5 0 15,15-2 0-15,7-3 0 16,3 3 0-16,8-5 0 16,13-10 0-16,11-9 0 15,7-1 0-15</inkml:trace>
  <inkml:trace contextRef="#ctx0" brushRef="#br0" timeOffset="-45438.06">4166 15521 2048 0,'0'0'0'16,"0"0"0"-16,0 0 0 15,0 0 0-15,43 35 0 16,-6 4 0-16,-15-3 0 15,3-7 0-15,8-16 0 16</inkml:trace>
  <inkml:trace contextRef="#ctx0" brushRef="#br0" timeOffset="-44891.2">5379 15881 2048 0,'0'0'0'16,"0"0"0"-16,0 0 0 16,0 0 0-16,11 46 0 15,-2 1 0 1,0-6 0-16,-7 5 0 16,-3-1 0-16,-4 4 0 15,0 1 0-15,-5-3 0 16,-1-1 0-16,-2-6 0 15,2-1 0-15,3-8 0 16,-1-5 0-16,3-9 0 16,8-13 0-16,6-14 0 15,6-8 0-15,3-8 0 16</inkml:trace>
  <inkml:trace contextRef="#ctx0" brushRef="#br0" timeOffset="-44623.78">5354 15937 2048 0,'0'0'0'0,"0"0"0"15,0 0 0-15,0 0 0 16,0 0 0-16,0 0 0 15,0 0 0 1,0 0 0-16,-50 33 0 16,8-6 0-16,10-9 0 15,5-4 0-15,6-7 0 16,15-6 0-16,12-8 0 16</inkml:trace>
  <inkml:trace contextRef="#ctx0" brushRef="#br0" timeOffset="-44441.29">5342 15941 2048 0,'0'0'0'0,"0"0"0"15,0 0 0 1,0 0 0-16,0 0 0 16,0 0 0-16,0 0 0 15,29 52 0-15,-2-2 0 16,-11-7 0-16,-5-8 0 15,4-10 0-15</inkml:trace>
  <inkml:trace contextRef="#ctx0" brushRef="#br0" timeOffset="-44070.33">5162 16573 2048 0,'0'0'0'16,"0"0"0"-16,0 0 0 15,0 0 0-15,-10 45 0 16,-1 1 0-1,-6 2 0-15,-2 0 0 16,1 0 0-16,1-5 0 16,-4 3 0-16,3-3 0 15,-3-2 0-15,1 1 0 16,1-6 0-16,8 0 0 16,3-4 0-16,0-5 0 15,8-16 0-15,5-15 0 16,10-13 0-16,5-9 0 15,2-5 0-15</inkml:trace>
  <inkml:trace contextRef="#ctx0" brushRef="#br0" timeOffset="-43724.42">5052 16596 2048 0,'0'0'0'0,"0"0"0"15,0 0 0-15,0 0 0 16,0 0 0-16,28-47 0 16,-2 20 0-16,4 20 0 15,1 14 0-15,0 7 0 16,-1 5 0 0,-4-6 0-16,-6 3 0 15,2-1 0-15,-8-3 0 16,3 1 0-16,-13 1 0 15,1 2 0-15,-4 3 0 16,-5 2 0-16,-8-1 0 16,-6-7 0-16,-5 6 0 15,-3-9 0-15,-10-6 0 16,3 2 0-16,1-4 0 16,12-3 0-16,16-7 0 15</inkml:trace>
  <inkml:trace contextRef="#ctx0" brushRef="#br0" timeOffset="-43290.47">5295 16829 2048 0,'0'0'0'0,"0"0"0"16,0 0 0-16,0 0 0 15,25 43 0-15,-6-9 0 16,-11-11 0-16,-10-5 0 15,-7-5 0 1,-8 1 0-16,-4-9 0 16,-3-4 0-16,4 0 0 15,0-2 0-15,4 1 0 16,4 1 0-16,7-1 0 16,4 0 0-16,-1 0 0 15,8 2 0-15,-1 5 0 16,3 4 0-16,6 0 0 15,-4 1 0-15,3 1 0 16,-2-2 0-16,-2 0 0 16,-5-2 0-1,1 2 0-15,-2-3 0 0,-6 3 0 16,-1-1 0 0,-4 0 0-16,-1-2 0 15,-3-4 0-15,-3-3 0 16,-3-1 0-16,-1-2 0 15,-2-5 0-15,6-10 0 16,8-1 0-16,14-4 0 16,7 0 0-16</inkml:trace>
  <inkml:trace contextRef="#ctx0" brushRef="#br0" timeOffset="-42717.04">6480 16187 2048 0,'0'0'0'16,"0"0"0"-16,0 0 0 16,0 0 0-16,0 0 0 15,0 0 0 1,0 0 0-16,9 61 0 16,-16-7 0-16,3-5 0 15,-9-7 0-15,-5 0 0 16,3-3 0-16,0-3 0 15,1-4 0-15,-1-1 0 16,3-8 0-16,-1-1 0 16,2-4 0-16,3-2 0 15,4-3 0-15,3-10 0 16,3-11 0-16,10-10 0 16,6-9 0-16,-1-8 0 15,1 0 0 1</inkml:trace>
  <inkml:trace contextRef="#ctx0" brushRef="#br0" timeOffset="-42501.6">6377 16139 2048 0,'0'0'0'0,"0"0"0"16,0 0 0-16,0 0 0 15,0 0 0-15,0 0 0 16,0 0 0-16,-44 25 0 16,4-9 0-16,10-6 0 15,7-5 0-15,-3-3 0 16,13-2 0-16,22-4 0 16</inkml:trace>
  <inkml:trace contextRef="#ctx0" brushRef="#br0" timeOffset="-42323.12">6355 16156 2048 0,'0'0'0'15,"0"0"0"-15,0 0 0 16,0 0 0-16,39 31 0 16,-4 2 0-16,-5-5 0 15,-13 3 0-15,-3-2 0 16,-8 1 0-16,4-10 0 15</inkml:trace>
  <inkml:trace contextRef="#ctx0" brushRef="#br0" timeOffset="-41970.21">6318 16733 2048 0,'0'0'0'0,"0"0"0"0,0 0 0 15,0 0 0 1,0 0 0-16,-9 64 0 16,-6 3 0-16,5-7 0 15,-4-3 0-15,-3 0 0 16,-4-2 0-16,3-4 0 15,-6 0 0-15,3 0 0 16,3-4 0-16,1-2 0 16,1-6 0-16,1-3 0 15,4-8 0-15,8-7 0 16,9-15 0 0,3-12 0-16,7-11 0 15,2-8 0-15,5-9 0 16,-3-9 0-16</inkml:trace>
  <inkml:trace contextRef="#ctx0" brushRef="#br0" timeOffset="-41621.24">6251 16754 2048 0,'0'0'0'0,"0"0"0"16,0 0 0-1,0 0 0-15,0 0 0 16,0 0 0-16,0 0 0 16,54-17 0-16,-13 16 0 15,-8 10 0-15,-8 0 0 16,-2 5 0-16,-9 1 0 16,0 0 0-16,0 4 0 15,-1 7 0-15,-13 3 0 16,0-2 0-16,-7 1 0 15,-6-3 0-15,-11-3 0 16,-8-7 0 0,-3 1 0-16,-1-8 0 15,2-3 0-15,10-6 0 16,10-3 0-16,7-3 0 16,15-4 0-16</inkml:trace>
  <inkml:trace contextRef="#ctx0" brushRef="#br0" timeOffset="-41335.36">6411 17037 2048 0,'0'0'0'16,"0"0"0"-16,0 0 0 15,0 0 0-15,0 0 0 16,0 0 0 0,0 0 0-16,1 47 0 15,-7-13 0-15,-14-9 0 16,2-10 0-16,-5-6 0 15,11-5 0-15,-2 5 0 16,9-5 0-16,2-1 0 16,1 8 0-16,2 0 0 15,14 9 0-15,6-2 0 16,1 0 0-16,3 1 0 16,6-8 0-16,-1-6 0 15,-7-6 0-15,-7-6 0 16,-4-5 0-1</inkml:trace>
  <inkml:trace contextRef="#ctx0" brushRef="#br0" timeOffset="-41137.93">6463 17191 2048 0,'0'0'0'16,"0"0"0"-16,0 0 0 15,0 0 0-15,0 0 0 16,0 0 0-16,0 0 0 15,0 0 0-15,-16 45 0 16,2-4 0-16,5-16 0 16,-3-7 0-1,5-8 0-15,9-11 0 16</inkml:trace>
  <inkml:trace contextRef="#ctx0" brushRef="#br0" timeOffset="-40685.42">7672 16384 2048 0,'0'0'0'0,"0"0"0"15,0 0 0-15,-1 58 0 16,0 2 0-1,-10 5 0-15,-3-5 0 16,2-2 0-16,-4-2 0 16,5-2 0-16,2-1 0 15,3-4 0-15,0-4 0 16,0-1 0-16,1-6 0 16,1-6 0-16,-3-9 0 15,1-14 0-15,6-14 0 16,16-20 0-16,1-11 0 15,2-7 0 1,4-5 0-16</inkml:trace>
  <inkml:trace contextRef="#ctx0" brushRef="#br0" timeOffset="-40453.92">7713 16477 2048 0,'0'0'0'0,"0"0"0"15,0 0 0-15,0 0 0 16,0 0 0-16,0 0 0 16,0 0 0-16,-58 10 0 15,1 2 0 1,15-1 0-16,4-2 0 16,1-1 0-16,-1 1 0 15,1 0 0-15,13-5 0 16,16-10 0-16</inkml:trace>
  <inkml:trace contextRef="#ctx0" brushRef="#br0" timeOffset="-40268.42">7620 16415 2048 0,'0'0'0'0,"0"0"0"15,0 0 0-15,0 0 0 16,0 0 0-16,43 28 0 16,-6 2 0-16,-15-1 0 15,-6 2 0-15,-6-6 0 16</inkml:trace>
  <inkml:trace contextRef="#ctx0" brushRef="#br0" timeOffset="-39768.98">7814 16813 2048 0,'0'0'0'0,"0"0"0"15,0 0 0-15,0 0 0 16,0 0 0-16,7 55 0 15,-3-12 0-15,-3-10 0 16,0-8 0-16,-1-2 0 16,2 2 0-16,-1-2 0 15,2 2 0 1,4 0 0-16,-1-1 0 16,1 0 0-16,3-4 0 15,-2-1 0-15,-2-2 0 16,-4-5 0-16,3 1 0 15,-5-3 0-15,4-2 0 16,-3-3 0-16,-1-5 0 16,2 4 0-16,-1-2 0 15,-1-2 0-15,0 0 0 16,0 0 0-16,0 0 0 16,0 0 0-1,0-6 0-15,-4-7 0 16,0-4 0-16,-2 0 0 15,-2 3 0-15,-1 4 0 16,3-3 0-16,3-1 0 16,2 1 0-16,0 2 0 15,-1-3 0-15</inkml:trace>
  <inkml:trace contextRef="#ctx0" brushRef="#br0" timeOffset="-39461.58">7742 16918 2048 0,'0'0'0'0,"0"0"0"15,0 0 0-15,0 0 0 16,0 0 0-16,0 0 0 16,0 0 0-16,0 0 0 15,0 0 0-15,0 0 0 16,0 0 0-16</inkml:trace>
  <inkml:trace contextRef="#ctx0" brushRef="#br0" timeOffset="-38601.39">7682 16883 2048 0,'0'0'0'15,"0"0"0"-15,0 0 0 16,0 0 0-16,0 0 0 16,0 0 0-16,0 0 0 15,0 0 0-15,0 0 0 16,0 0 0-16,0 0 0 15,26 8 0-15,-9-5 0 16,-10 0 0-16,-5-2 0 16,-1-1 0-16,-1 0 0 15,0 0 0-15,0 1 0 16,-3 6 0 0,-5 11 0-16,-2 6 0 15,7 7 0-15,-2 5 0 16,-3 3 0-16,0-1 0 15,-2 3 0-15,1 1 0 16,-2-2 0-16,1-4 0 16,1 0 0-16,3-1 0 15,-3-6 0-15,0-10 0 16,0-5 0-16,9-12 0 16,9-8 0-16,5-15 0 15</inkml:trace>
  <inkml:trace contextRef="#ctx0" brushRef="#br0" timeOffset="-38232.91">7724 16830 2048 0,'0'0'0'0,"0"0"0"15,0 0 0-15,0 0 0 16,0 0 0-16,0 0 0 15,0 0 0-15,0 0 0 16,42-29 0 0,-3 21 0-16,-4 21 0 15,-9 11 0-15,3-2 0 16,-4 2 0-16,-3 2 0 16,-4-4 0-16,-5-2 0 15,-8 3 0-15,-5-3 0 16,-10 2 0-16,-5-2 0 15,-4-4 0-15,-5-7 0 16,3 0 0-16,-2-2 0 16,3-1 0-16,-2-5 0 15,1 2 0 1,1-6 0-16,5 0 0 16,13 1 0-16,10-2 0 15</inkml:trace>
  <inkml:trace contextRef="#ctx0" brushRef="#br0" timeOffset="-37900.45">8036 17120 2048 0,'0'0'0'16,"0"0"0"-16,0 0 0 0,0 0 0 15,0 0 0 1,0 0 0-16,0 0 0 15,0 0 0-15,-1 57 0 16,-4-5 0-16,3-19 0 16,4-3 0-16,0-4 0 15,1-1 0-15,-2-7 0 16,1-2 0-16,-2-3 0 16,-2-2 0-16,-5-6 0 15,-10 1 0-15,-5-8 0 16,-6-11 0-16,-3-10 0 15,-2-9 0 1,2-5 0-16,11-1 0 16,7 0 0-16,8-4 0 15</inkml:trace>
  <inkml:trace contextRef="#ctx0" brushRef="#br0" timeOffset="-37784.95">7965 17105 2048 0,'0'0'0'0,"71"24"0"15,-1 12 0-15,-14 7 0 16,-17 4 0 0,-24 0 0-16,-18-12 0 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10:29.554"/>
    </inkml:context>
    <inkml:brush xml:id="br0">
      <inkml:brushProperty name="width" value="0.05292" units="cm"/>
      <inkml:brushProperty name="height" value="0.05292" units="cm"/>
      <inkml:brushProperty name="color" value="#C00000"/>
    </inkml:brush>
  </inkml:definitions>
  <inkml:trace contextRef="#ctx0" brushRef="#br0">11258 15768 2048 0,'0'0'0'0,"0"0"0"16,0 0 0-16,-15 61 0 16,7-26 0-16,-5 30 0 15,5-31 0-15,-5 51 0 16,4-39 0-16,-8 41 0 15,4-3 0-15,8-43 0 16,-4 43 0-16,4-38 0 16,-6 22 0-16,5-34 0 15,0 20 0-15,3-25 0 16,-4 25 0-16,3-23 0 16,-1 17 0-1,2-23 0-15,-1 13 0 16,0-18 0-16,3-12 0 15,1-5 0-15,5 22 0 16,-2-11 0-16,-2-8 0 16,0-4 0-16,-1-2 0 15</inkml:trace>
  <inkml:trace contextRef="#ctx0" brushRef="#br0" timeOffset="631.83">11672 16012 2048 0,'0'0'0'0,"0"0"0"16,0 0 0-1,-52 31 0-15,8-5 0 0,10 7 0 16,-2-1 0-16,1 2 0 16,-2-4 0-16,0 8 0 15,-1-1 0-15,0-4 0 16,3-8 0-1,-3-1 0-15,6-6 0 16,6-10 0-16,6 0 0 16,-1 4 0-16,3-7 0 15,8-2 0-15,-1-1 0 16,5-2 0-16,2 1 0 16,10-2 0-16,1 1 0 15,5 0 0-15,4 1 0 16,3-1 0-1,3 3 0-15,3 0 0 16,3-1 0-16,-3 2 0 16,1 3 0-16,5 2 0 15,-5-1 0-15,1 0 0 16,-3 3 0-16,2-1 0 16,-4 0 0-16,-1 4 0 15,1-5 0-15,-2 0 0 16,-3-1 0-16,0 2 0 15,-1 2 0-15,2-5 0 16,-2-5 0-16,2-1 0 16,-8-11 0-1</inkml:trace>
  <inkml:trace contextRef="#ctx0" brushRef="#br0" timeOffset="915.2">11836 16433 2048 0,'0'0'0'0,"0"0"0"16,0 0 0-16,0 0 0 16,0 0 0-16,0 0 0 15,-13 65 0-15,7-5 0 16,3-6 0-16,-4 1 0 15,5-4 0-15,3-7 0 16,2 0 0-16,-4-6 0 16,1-10 0-16,1-11 0 15,4-5 0-15,0-7 0 16,2-14 0-16,-10-14 0 16,-14-18 0-16</inkml:trace>
  <inkml:trace contextRef="#ctx0" brushRef="#br0" timeOffset="1090.15">11974 16117 2048 0,'0'0'0'16,"0"0"0"-16,0 0 0 15,0 0 0-15</inkml:trace>
  <inkml:trace contextRef="#ctx0" brushRef="#br0" timeOffset="12861.41">11160 12561 2048 0,'0'0'0'0,"0"0"0"15,0 0 0 1,0 0 0-16,0 0 0 16,0 0 0-16,0 0 0 15,0 0 0-15,0 0 0 16,0 0 0 0,-11 12 0-16,5-3 0 15,3-7 0-15,3 0 0 16,-1-2 0-16,1 0 0 15,0 0 0 1,0 0 0-16,0 0 0 16,0 0 0-16,24 5 0 15,-9-2 0 1,-9-1 0-16,-4-1 0 16,-2-1 0-16,44 2 0 15,-19-1 0 1,-14 1 0-16,26-2 0 15,-15 0 0-15,17 2 0 16,-17 1 0-16,14-7 0 16,-18 3 0-1,20 2 0-15,-19 0 0 16,11 3 0-16,-13-4 0 16,13 4 0-1,-15-1 0-15,-8-3 0 16,25 8 0-16,-15-3 0 15,-11-4 0 1,-3 1 0-16,26 7 0 16,-11-3 0-16,-11-5 0 15,17-2 0 1,-11-1 0-16,-7 2 0 16,-4 0 0-16,-1 0 0 15,-1 0 0 1,0 0 0-16,0 0 0 15,0 0 0 1,-1 0 0-16,1 0 0 16,0-1 0-1,0 1 0-15,-22-10 0 16,8 5 0 0,9 3 0-16,-15-12 0 15,7 9 0-15,8 1 0 16,4 4 0-1,0 0 0-15,-38-14 0 16,16 6 0 0,13 5 0-16,-23-2 0 15,14 2 0 1,-14-2 0-16,16 1 0 16,-21 9 0-1,17-1 0-15,13-2 0 16,-27-3 0-16,15 1 0 15,12 0 0 1,-20-5 0-16,14 4 0 16,8 0 0-1,3-1 0-15,-17 10 0 16,7-5 0 0,8-1 0-16,-13 6 0 15,7-4 0 1,7-2 0-16,3-1 0 15,1-1 0 1,-1 0 0-16,1 0 0 16,0 0 0-1,0 0 0-15,0 0 0 16,0 0 0-16,0 0 0 16,5 0 0-1,-2 1 0-15,-2-1 0 16,-1 0 0-1,0 0 0-15,0 0 0 16,25 18 0 0,-8-7 0-16</inkml:trace>
  <inkml:trace contextRef="#ctx0" brushRef="#br0" timeOffset="35654.67">13632 13312 2048 0,'0'0'0'0,"0"0"0"0,0 0 0 16,0 0 0 0,0 0 0-16,0 0 0 15,0 0 0-15,0 0 0 16,0 0 0-16,0 0 0 16,-37-23 0-1,17 9 0-15,9 9 0 16,9 1 0-16,-20-10 0 15,8 5 0-15,9 5 0 16,3 4 0 0,1 0 0-16,-18-24 0 15,9 11 0-15,5 7 0 16,-12-13 0-16,7 6 0 16,6 10 0-16,3 0 0 15,-13-28 0 1,7 12 0-16,4 11 0 15,2 6 0 1,-15-31 0-16,7 13 0 16,6 12 0-16,-6-22 0 15,5 12 0-15,2 11 0 16,-7-22 0 0,5 13 0-16,2 10 0 15,2 4 0-15,-2-24 0 16,2 10 0-16,-1 10 0 15,1-21 0 1,0 13 0-16,0 7 0 16,0 6 0-16,-3-26 0 15,2 12 0 1,0 8 0-16,1 5 0 16,0 1 0-16,0 1 0 15,-13-12 0 1,7 4 0-16,3 5 0 15,2 2 0 1,1 1 0-16,0 0 0 16,0 0 0-16,0 0 0 15,0 0 0 1,0 0 0-16,0 0 0 16,0 0 0-16,-6 0 0 15,2-2 0-15,3 2 0 16,0 0 0-1,1 0 0-15,0 0 0 16,0 0 0 0,0 0 0-16,0 0 0 15,4 22 0-15,-2-8 0 16</inkml:trace>
  <inkml:trace contextRef="#ctx0" brushRef="#br0" timeOffset="46568.33">16772 14622 2048 0,'0'0'0'0,"0"0"0"16,0 0 0-1,0 0 0-15,0 0 0 16,0 0 0 0,0 0 0-16,67 12 0 15,-27-3 0-15,42-3 0 16,1-3 0-16,3-8 0 16,0 3 0-1,2-6 0-15,10-3 0 16,5 3 0-16,-1 2 0 15,1 2 0 1,0 1 0-16,4 0 0 16,9 7 0-16,-4-6 0 15,12-1 0-15,10-3 0 16,-3 2 0-16,1 0 0 16,-1 3 0-1,2-2 0-15,2-6 0 16,-2 6 0-16,11-2 0 15,1-1 0-15,-7-1 0 16,4 6 0-16,1 1 0 16,13-2 0-16,-3-7 0 15,3 8 0-15,-1-4 0 16,-2 5 0 0,4-7 0-16,5 4 0 15,-6 0 0-15,6-1 0 16,-5 2 0-16,0 0 0 15,1-6 0-15,2 8 0 16,3-4 0-16,-5 5 0 16,8-4 0-16,-5 0 0 15,-2 3 0-15,1 0 0 16,-1-4 0-16,1 5 0 16,0-8 0-1,-2 5 0-15,0-4 0 16,3 5 0-16,-6-8 0 15,-1 5 0-15,2 1 0 16,-4 0 0-16,4-1 0 16,-4-1 0-16,5 3 0 15,-5-5 0-15,-2 7 0 16,3 2 0-16,-5-2 0 16,2 0 0-16,-2-6 0 15,0 3 0 1,-1 6 0-16,0-7 0 0,-2 10 0 15,-2-2 0-15,0-6 0 16,2 1 0 0,-6 0 0-16,-1 5 0 15,-2-4 0-15,3 0 0 16,-9 5 0-16,1-3 0 16,1-4 0-16,-5 6 0 15,2-4 0-15,-8 0 0 16,1-4 0-16,-1 4 0 15,-3 2 0-15,-1 0 0 16,-1-2 0-16,0-2 0 16,2-2 0-16,-2 5 0 15,0 4 0-15,-3-10 0 16,-2 6 0 0,-1 1 0-16,-4-5 0 15,2 2 0-15,-13-2 0 16,2 0 0-16,-1-4 0 15,1 3 0-15,-3 4 0 16,-10-4 0-16,-1 1 0 16,-43 1 0-16,50-4 0 15,-40 2 0-15,31 4 0 16,-38 1 0-16,29-3 0 16,-33 1 0-16,33-10 0 15,-33 7 0 1,30-2 0-16,-32 5 0 15,29-7 0-15,-30 4 0 16,24-2 0-16,-28 2 0 16,24-1 0-16,-25 2 0 15,13-4 0-15,-19 1 0 16,11 3 0-16,-15 3 0 16,-13 0 0-16,21-3 0 15,-12 2 0 1,-10 1 0-16,-5 0 0 0,-1 0 0 15,-1 0 0 1,0 0 0-16,0 0 0 16,0 0 0-16,10-2 0 15,-4 0 0-15,-3 2 0 16,-2 0 0-16,-1 0 0 16,-20 0 0-16,7 0 0 15,-43 15 0-15,56-15 0 16</inkml:trace>
  <inkml:trace contextRef="#ctx0" brushRef="#br0" timeOffset="47502.06">31433 14105 2048 0,'0'0'0'0,"0"0"0"16,0 0 0-16,0 0 0 15,0 0 0-15,0 0 0 16,0 0 0-16,0 0 0 16,0 0 0-16,0 0 0 15,0 0 0 1,-36-7 0-16,16 5 0 15,28 22 0-15,-1-6 0 16,21 18 0-16,-12-14 0 16,13 16 0-16,-13-15 0 15,16 7 0-15,-13-11 0 16,9 5 0-16,-14-8 0 16,-8-9 0-16,22 18 0 15,-12-10 0-15,6 16 0 16,-11-12 0-16,-10 14 0 15,-1-14 0-15,-37 38 0 16,-33 13 0 0,-32 6 0-16,-24-8 0 15</inkml:trace>
  <inkml:trace contextRef="#ctx0" brushRef="#br0" timeOffset="48804.06">18582 14327 2048 0,'0'0'0'16,"0"0"0"-1,-29 59 0-15,12-24 0 16,-4 43 0-16,12-36 0 16,-10 43 0-1,9-39 0-15,-7 34 0 16,7-39 0-16,4 12 0 16,4-27 0-16,-6-10 0 15</inkml:trace>
  <inkml:trace contextRef="#ctx0" brushRef="#br0" timeOffset="49104.02">18319 15068 2048 0,'0'0'0'16,"0"0"0"-16,-21 41 0 15,-2 11 0-15,2 16 0 16,3 8 0 0,6 10 0-16,-4 6 0 15,-1-1 0-15,1-9 0 16,16-82 0-16,-11 99 0 15,11-99 0-15,-31 39 0 16</inkml:trace>
  <inkml:trace contextRef="#ctx0" brushRef="#br0" timeOffset="49521.95">18660 15269 2048 0,'0'0'0'16,"-54"21"0"-16,2-1 0 16,7-3 0-16,7 5 0 15,-4 2 0-15,1 5 0 16,4 3 0-16,-4-3 0 15,2 1 0 1,4-14 0-16,6-1 0 16,7-7 0-16,11-7 0 15,7 5 0 1,9 3 0-16,2 2 0 16,9 7 0-16,5-2 0 15,0-1 0-15,6 1 0 16,6 4 0-1,-6-3 0-15,3-4 0 16,5 4 0-16,-1-4 0 16,0 1 0-16,-1-2 0 15,4-9 0-15</inkml:trace>
  <inkml:trace contextRef="#ctx0" brushRef="#br0" timeOffset="49738.39">18850 15681 2048 0,'0'0'0'16,"0"0"0"-16,0 0 0 15,-19 67 0-15,8-1 0 16,8 1 0-16,2-10 0 15,5 3 0-15,3-7 0 16,-6-16 0-16</inkml:trace>
  <inkml:trace contextRef="#ctx0" brushRef="#br0" timeOffset="50072.81">20090 14229 2048 0,'0'0'0'15,"0"0"0"-15,0 0 0 16,0 0 0-16,10 62 0 16,1-2 0-1,2 1 0-15,-3 5 0 16,-11 0 0-16</inkml:trace>
  <inkml:trace contextRef="#ctx0" brushRef="#br0" timeOffset="50473.22">20054 14984 2048 0,'0'0'0'0,"0"0"0"15,-41 20 0-15,12 14 0 16,5 12 0-16,12 13 0 16,4 13 0-16,1 7 0 15,1 6 0-15,6-85 0 16,-4 145 0-16,10-32 0 15,-5-42 0-15,-1-71 0 16</inkml:trace>
  <inkml:trace contextRef="#ctx0" brushRef="#br0" timeOffset="50839.66">20312 15208 2048 0,'0'0'0'15,"0"0"0"-15,-47 3 0 16,2 1 0-16,6 3 0 16,0 7 0-16,1 4 0 15,-5 10 0-15,3-2 0 16,6 0 0-16,1-1 0 15,6 0 0 1,0-5 0-16,10-2 0 16,6 3 0-16,11 2 0 15,4 1 0-15,7 7 0 16,-11-31 0-16,26 40 0 16,6-10 0-16,-7-5 0 15,13-5 0-15,-3-8 0 16,5-11 0-16,-4-5 0 15</inkml:trace>
  <inkml:trace contextRef="#ctx0" brushRef="#br0" timeOffset="51257.11">20454 15518 2048 0,'0'0'0'0,"0"0"0"16,0 0 0-16,0 0 0 15,0 0 0-15,43 19 0 16,-11-4 0-16,-6-3 0 16,-10-1 0-16,-12 7 0 15,-4 14 0-15,-5 1 0 16,-6 2 0-16,-9 1 0 15,-2-3 0 1,0-1 0-16,0-7 0 16,-3-5 0-16,9-5 0 15,6-7 0-15,6-4 0 16,3-3 0-16,0 0 0 16,4 0 0-16,9 7 0 15,4-1 0-15,8-5 0 16,9-4 0-16,1-5 0 15,7-9 0 1,9-16 0-16,-1-9 0 16,9-6 0-16,-2-4 0 15</inkml:trace>
  <inkml:trace contextRef="#ctx0" brushRef="#br0" timeOffset="51974.01">21985 14349 2048 0,'0'0'0'16,"0"0"0"-16,0 0 0 16,0 0 0-16,0 0 0 15,0 0 0 1,0 0 0-16,-50 38 0 16,21-15 0-16,10 35 0 15,10-24 0-15,3 35 0 16,4-31 0-16,7 11 0 15,-5-49 0-15,3 26 0 16</inkml:trace>
  <inkml:trace contextRef="#ctx0" brushRef="#br0" timeOffset="52276.46">21843 14893 2048 0,'0'0'0'0,"0"0"0"16,0 0 0-16,-13 48 0 15,-5 15 0-15,5 10 0 16,8 12 0-16,-6 2 0 15,4 5 0-15,4 0 0 16,4-4 0-16,-2-14 0 16,1-17 0-16,-4-28 0 15,-3-17 0-15,7-12 0 16</inkml:trace>
  <inkml:trace contextRef="#ctx0" brushRef="#br0" timeOffset="52658.95">22182 15143 2048 0,'0'0'0'0,"0"0"0"16,0 0 0-16,-45-7 0 16,10-3 0-16,2 6 0 15,2 3 0-15,-6 4 0 16,-1 14 0-1,-10 4 0-15,-1 3 0 16,5 2 0-16,6-5 0 16,5 0 0-16,8-4 0 15,12-1 0-15,7 1 0 16,4 8 0-16,10 4 0 16,4-1 0-16,3-2 0 15,7 5 0 1,3-1 0-16,1 1 0 15,5-6 0-15,3 8 0 16,5 3 0-16,-39-36 0 16,68 36 0-16,-5-15 0 15,-10-24 0-15,-13-18 0 16</inkml:trace>
  <inkml:trace contextRef="#ctx0" brushRef="#br0" timeOffset="53142.92">22336 15504 2048 0,'0'0'0'0,"0"0"0"15,0 0 0-15,0 0 0 16,0 0 0-16,0 0 0 16,0 0 0-16,0 0 0 15,0 0 0 1,0 0 0-16,42 32 0 15,-9-9 0-15,-17-11 0 16,-4 1 0-16,-8 7 0 16,-6-1 0-16,-4-3 0 15,-2 7 0-15,0-4 0 16,8-19 0-16,-22 24 0 16,4-7 0-16,9-10 0 15,6-2 0-15,2 2 0 16,2 0 0-16,8 4 0 15,4 0 0 1,11-2 0-16,-2 1 0 16,0 6 0-16,3-5 0 15,-2 0 0-15,2-2 0 16,-4 0 0-16,-7-2 0 16,-3 2 0-16,-4 0 0 15,-8 16 0-15,-5 14 0 16,-9 11 0-16,-6 5 0 15,-5 5 0-15,-1-5 0 16,5-3 0-16,5-10 0 16,3-16 0-16,-11-23 0 15</inkml:trace>
  <inkml:trace contextRef="#ctx0" brushRef="#br0" timeOffset="53926.72">28733 14224 2048 0,'0'0'0'0,"0"0"0"16,0 0 0-16,0 0 0 15,0 0 0-15,0 0 0 16,0 0 0-1,1 53 0-15,0-21 0 16,-5 8 0-16,2-21 0 16,2-19 0-16,-9 46 0 15,-7 24 0-15,8-32 0 16,-1 13 0-16,5-22 0 16,4-29 0-16,-3 10 0 15</inkml:trace>
  <inkml:trace contextRef="#ctx0" brushRef="#br0" timeOffset="54310.08">28847 14770 2048 0,'0'0'0'0,"0"0"0"15,0 0 0-15,-13 49 0 16,-7 16 0-16,-5 5 0 16,-2 8 0-1,3 10 0-15,2 7 0 16,1-2 0-16,1 6 0 15,20-99 0-15,-14 147 0 16,0-28 0-16,7-29 0 16,-2-19 0-16,9-10 0 15,2-15 0-15,-1-14 0 16,1-25 0-16,2-24 0 16,0-19 0-16</inkml:trace>
  <inkml:trace contextRef="#ctx0" brushRef="#br0" timeOffset="54744.49">29210 15208 2048 0,'0'0'0'16,"0"0"0"-16,0 0 0 15,-44-24 0-15,-1 8 0 16,6 14 0 0,-11 8 0-16,-6 15 0 15,-7 5 0-15,-1 0 0 16,-2 2 0-16,3-5 0 16,63-23 0-16,-79 33 0 15,24-8 0-15,17-8 0 16,9-6 0-16,12-6 0 15,10 6 0-15,6-1 0 16,4 1 0-16,5 8 0 16,5 1 0-16,0-3 0 15,8 6 0 1,12-3 0-16,7 3 0 16,3 4 0-16,12-2 0 15,1-2 0-15,6-4 0 16,1 8 0-16,-4-5 0 15,2-2 0-15,-5-6 0 16,-11-3 0-16,-5-16 0 16</inkml:trace>
  <inkml:trace contextRef="#ctx0" brushRef="#br0" timeOffset="55211.93">29421 15573 2048 0,'0'0'0'16,"0"0"0"-16,0 0 0 16,0 0 0-16,0 0 0 15,-20 66 0-15,3-6 0 16,5-4 0-16,2-3 0 16,6-5 0-16,1-8 0 15,-4-7 0-15,2-3 0 16,5-30 0-16,0 20 0 15,1-12 0 1,4-8 0-16,1-1 0 16,2-17 0-16,9-2 0 15,2-13 0-15,-3-1 0 16,7-2 0-16,-1 5 0 16,-2 2 0-16,4 6 0 15,-1 2 0-15,-6 13 0 16,3 4 0-16,0 4 0 15,0 4 0-15,0 3 0 16,-1 9 0-16,-5 12 0 16,-5 1 0-16,5 10 0 15,-6 4 0 1,-2 8 0-16,-5 1 0 16,-1 2 0-16,-1-2 0 15,4-5 0-15,2 4 0 16,-10-16 0-16</inkml:trace>
  <inkml:trace contextRef="#ctx0" brushRef="#br0" timeOffset="68589.77">18600 14955 2048 0,'0'0'0'0,"0"0"0"16,0 0 0-16,-21-62 0 15</inkml:trace>
  <inkml:trace contextRef="#ctx0" brushRef="#br0" timeOffset="68779.78">18583 14829 2048 0,'0'0'0'16,"0"0"0"-16,0 0 0 16,0 0 0-16,0 0 0 15,0 0 0-15,0 0 0 16</inkml:trace>
  <inkml:trace contextRef="#ctx0" brushRef="#br0" timeOffset="69525.08">18511 14861 2048 0,'0'0'0'0,"0"0"0"16,0 0 0-1,0 0 0-15,0 0 0 16,0 0 0-16,0 0 0 16,-31 34 0-16,11-14 0 15,12-12 0-15</inkml:trace>
  <inkml:trace contextRef="#ctx0" brushRef="#br0" timeOffset="85642.8">18856 14399 2048 0,'0'0'0'15,"58"-16"0"-15,-25 5 0 16,6-34 0-16,-19 18 0 15,24 23 0 1,-20 4 0-16,27-9 0 16,-24 4 0-1</inkml:trace>
  <inkml:trace contextRef="#ctx0" brushRef="#br0" timeOffset="85814.3">19495 14514 2048 0,'0'0'0'15,"0"0"0"-15,25 63 0 16,-2-13 0-16,-10-22 0 16,1-6 0-1,-2-12 0-15,17-7 0 16,-6-9 0-16,-3-16 0 16,9 12 0-16,-29 10 0 15</inkml:trace>
  <inkml:trace contextRef="#ctx0" brushRef="#br0" timeOffset="101206.94">15164 13043 2048 0,'155'15'0'0,"26"-1"0"16,-19-9 0-16</inkml:trace>
  <inkml:trace contextRef="#ctx0" brushRef="#br0" timeOffset="106204.94">10231 13097 2048 0,'0'0'0'16,"0"0"0"-16,0 0 0 15,0 0 0-15,0 0 0 16,0 0 0-16,0 0 0 15,0 0 0 1,0 0 0-16,0 0 0 16,27 8 0-16,-10-4 0 15,13 5 0 1,-14-4 0-16,19 2 0 16,-16-2 0-1,16 3 0-15,-16-4 0 16,28-4 0-16,-21 1 0 15,22-1 0-15,-24 0 0 16,18-3 0 0,-21 1 0-16,42-1 0 15,-26 3 0-15,19 1 0 16,-26 1 0 0,27-2 0-16,-26-2 0 15,15 1 0 1,-20 0 0-16,12-1 0 15,-16 1 0-15,-14 0 0 16,-5 1 0 0,26-5 0-16,-9 3 0 15,-14 2 0 1,-3-1 0-16,-3 1 0 16,0 0 0-16,1 0 0 15,-1 0 0 1,-29-15 0-16,13 8 0 15,10 4 0 1,-36-10 0-16,19 6 0 16,-29-3 0-16,24 6 0 15,-23 0 0 1,23 1 0-16,-33 0 0 16,27 0 0-1,-32 1 0-15,30 2 0 16,-16-6 0-16,23 3 0 15,-23 5 0 1,24-1 0-16,-21 4 0 16,22-4 0-1,-20 5 0-15,21-3 0 16,-27-1 0-16,23-2 0 16,0 6 0-1,14-1 0-15,11-3 0 16,3-2 0-1,2 1 0-15,0-1 0 16,0 0 0-16,0 0 0 16,-18 11 0-1,8-4 0-15,6-3 0 16,2-4 0-16,2 0 0 16,30 12 0-1,25 8 0-15,-25-11 0 16,22-2 0-1,-22-3 0-15,31-3 0 16,-28 0 0 0,30-1 0-16,-27-1 0 15,11-1 0-15,21 9 0 16,-33-3 0 0,19-2 0-16,-25-1 0 15,27-2 0 1,-26-1 0-16,13 5 0 15,-20 0 0-15,-14-3 0 16,-7 0 0 0,31 4 0-16,-16 1 0 15,-10-5 0-15,-5 0 0 16,-20-5 0 0,5 1 0-16,8 2 0 15,-28-2 0 1,15 0 0-16,-30 2 0 15,22 2 0 1,-42-8 0-16,-9 7 0 16,40 1 0-16,-26 3 0 15,28-1 0 1,-37-4 0-16,31-1 0 16,-31 21 0-1,34-6 0-15,-61 15 0 0</inkml:trace>
  <inkml:trace contextRef="#ctx0" brushRef="#br0" timeOffset="107873.92">12353 13290 2048 0,'0'0'0'16,"0"0"0"-16,0 0 0 15,0 0 0-15,0 0 0 16,0 0 0 0,-46-12 0-16,16 6 0 15,18 3 0-15,9 3 0 16,-28-9 0-16,14 5 0 15,10 1 0 1,4 3 0-16,3 0 0 16,0 0 0-16,0 0 0 15,0 0 0-15,22-6 0 16,-8 2 0-16,31-11 0 16,-19 7 0-1,35-10 0-15,9-1 0 16,-36 10 0-16,34-1 0 15,-29 4 0 1,34 2 0-16,-34 3 0 16,29-4 0-16,-31 4 0 15,30 1 0 1,-31 0 0-16,28 4 0 16,-29-1 0-1,-21-2 0-15,23 5 0 16,-15-3 0-16,-14-2 0 15,-5-1 0 1,-3 0 0-16,1 0 0 16,-26-7 0-16,9 1 0 15,-28 1 0 1,19 4 0-16,-42 11 0 16,-6 0 0-1,-12 5 0-15,-4 12 0 16,-6 1 0-1,-5 16 0-15,2 23 0 16,-22-23 0-16</inkml:trace>
  <inkml:trace contextRef="#ctx0" brushRef="#br0" timeOffset="125313.15">18427 14418 2048 0,'0'0'0'15,"0"0"0"-15,0 0 0 16,0 0 0-16,0 0 0 16,0 0 0-1,0 0 0-15,0 0 0 16,0 0 0-16,0 0 0 15,4 7 0-15,-1-4 0 16,-2-2 0 0,-18-12 0-16,7 5 0 15,6 4 0-15,2 2 0 16,-19-20 0-16,8 7 0 16,9 8 0-1,-25-15 0-15,12 8 0 16,10 7 0-16,-18-9 0 15,11 7 0-15,-18-3 0 16,15 6 0 0,-14-7 0-16,14 4 0 15,-19-13 0-15,17 10 0 16,-20-2 0-16,17 6 0 16,-20 3 0-1,17 2 0-15,-17-13 0 16,19 8 0-16,-21-5 0 15,20 5 0-15,-28-4 0 16,24 5 0 0,-21-4 0-16,23 4 0 15,-24-6 0-15,22 5 0 16,-23-5 0 0,21 3 0-16,-32-2 0 15,29 3 0-15,-20 11 0 16,24-3 0-1,-30-2 0-15,28 0 0 16,-24 9 0-16,27-4 0 16,-29-4 0-1,26-2 0-15,-20 10 0 16,24-3 0-16,-23-5 0 16,24 0 0-1,-18 4 0-15,22 0 0 16,-20-4 0-16,19-1 0 15,-13 6 0 1,16-1 0-16,-16-4 0 16,18-1 0-16,-16 3 0 15,16 1 0 1,12-3 0-16,-26 9 0 16,12-3 0-1,13-4 0-15,4-2 0 16,-34 12 0-1,14-5 0-15,13-4 0 16,8-3 0-16,-24 16 0 16,9-7 0-1,11-6 0-15,4-1 0 16,1-2 0-16,1 0 0 16,-19 1 0-1</inkml:trace>
  <inkml:trace contextRef="#ctx0" brushRef="#br0" timeOffset="126295.46">17482 13793 2048 0,'0'0'0'15,"0"0"0"-15,-41-34 0 16,18 15 0-1,-6-3 0-15,13 12 0 16,11 6 0-16,-24-7 0 16,12 4 0-1,-11-2 0-15,12 3 0 16,10 4 0-16,-32 16 0 16,15-4 0-1,-15 20 0-15,17-12 0 16,-13 18 0-16,16-16 0 15,-6 22 0 1,11-20 0-16,3 21 0 16,6-19 0-16,3-15 0 15,17 18 0 1,-7-14 0-16,-4-6 0 16,24-2 0-1,-12-4 0-15,18-17 0 16,-16 7 0-1,28-27 0-15,-21 18 0 16,19-40 0 0,-22 26 0-16,33-34 0 15,-9-5 0-15,-25 37 0 16,13-33 0 0,-17 31 0-16,7-41 0 15,-13 36 0 1,12-29 0-16,-9 33 0 15,0-25 0-15,-8 29 0 16,1-11 0 0,-4 19 0-16,1-17 0 15,-3 20 0-15,-1 14 0 16,-1 5 0 0,-21-2 0-16,9 4 0 15,-4 30 0-15,9-12 0 16,-17 29 0-1,11-18 0-15,-7 34 0 16,10-27 0-16,-7 43 0 16,9-36 0-1,-2 29 0-15,5-31 0 16,1 29 0 0,2-30 0-16,8 19 0 15,-3-27 0-15,10 13 0 16,-5-20 0-1,11 12 0-15,-9-18 0 16,23 3 0 0,-14-11 0-16,-13-7 0 15,25-29 0-15,-14 10 0 16,5-25 0 0</inkml:trace>
  <inkml:trace contextRef="#ctx0" brushRef="#br0" timeOffset="126745.92">17817 13721 2048 0,'0'0'0'0,"0"0"0"16,0 0 0-1,0 0 0-15,-19 44 0 16,8-16 0-16,5 1 0 15,5-12 0-15,1-13 0 16,12 28 0 0,-5-14 0-16,-4-12 0 15,-2-2 0 1,28 9 0-16,-13-2 0 16,-9-9 0-16,13-4 0 15,-8 2 0 1,-7-2 0-16,19-19 0 15,-11 8 0 1,4-13 0-16,-8 12 0 16,-4-23 0-16,-2 17 0 15,0-14 0 1,-2 15 0-16,-14-14 0 16,4 12 0-1,-13-9 0-15,11 13 0 16,-48 42 0-1,-6 34 0-15</inkml:trace>
  <inkml:trace contextRef="#ctx0" brushRef="#br0" timeOffset="129515.47">19489 13933 2048 0,'0'0'0'0,"0"0"0"15,0 0 0-15,-11-53 0 16,3 22 0-16,6 19 0 15,1 8 0 1,-15-13 0-16,5 6 0 16,7 7 0-16,-30 21 0 15,14-7 0-15,-24 33 0 16,20-20 0-16,-14 29 0 16,18-25 0-1,-6 22 0-15,13-24 0 16,2 18 0-16,5-21 0 15,7 7 0 1,1-15 0-16,-2-8 0 16,23 2 0-16,-9-4 0 15,18-12 0-15,-14 4 0 16,11-26 0 0,-14 14 0-16,26-22 0 15,-19 15 0-15,17-29 0 16,-18 21 0-16,16-32 0 15,-17 27 0 1,13-31 0-16,-17 31 0 16,13-37 0-16,-11 35 0 15,-1-33 0-15,-7 34 0 16,1-32 0-16,-5 31 0 16,2-5 0-1,-2 20 0-15,-4 15 0 16,-1 7 0-16,-1-1 0 15,0 2 0-15,-10-5 0 16,5 2 0 0,-9 30 0-16,7-10 0 15,-4 35 0-15,6-22 0 16,-3 44 0 0,4-34 0-16,-9 44 0 15,7-39 0-15,3 40 0 16,2-40 0-1,-1 19 0-15,1-32 0 16,-1 18 0-16,0-24 0 16,4 17 0-16,-1-19 0 15,0-15 0 1,25-8 0-16,-12-1 0 16,17-29 0-16,-13 11 0 15,14-29 0-15,-15 22 0 16,8-14 0-16,-12 18 0 15,12-9 0-15,-9 14 0 16,11 4 0-16,-13 7 0 16,-9 2 0-1,-3 3 0-15,-1 0 0 16,-1 0 0-16,0 0 0 16,0 0 0-16,0 0 0 15,6 30 0 1,-2-13 0-16,-15 22 0 15,5-17 0-15,4 25 0 16,1-20 0-16,0-18 0 16,1-9 0-16</inkml:trace>
  <inkml:trace contextRef="#ctx0" brushRef="#br0" timeOffset="130316.28">21038 13940 2048 0,'0'0'0'0,"0"0"0"15,0 0 0-15,0 0 0 16,-3-53 0-16,1 21 0 16,-15-1 0-1,8 19 0-15,-11-11 0 16,10 11 0-16,-6-6 0 15,6 10 0-15,7 5 0 16,-25 15 0 0,12-2 0-16,-15 29 0 15,12-17 0-15,-6 28 0 16,13-21 0-16,2 25 0 16,5-24 0-16,16 11 0 15,-5-20 0 1,-3-9 0-16,24 4 0 15,-12-6 0-15,15-9 0 16,-14 0 0-16,22-29 0 16,-17 14 0-1,18-38 0-15,-17 25 0 16,20-45 0-16,-19 34 0 16,17-35 0-16,-18 34 0 15,5-30 0-15,-13 33 0 16,2-23 0-1,-8 28 0-15,-1-2 0 16,-3 19 0-16,-3 10 0 16,1 3 0-1,-2 2 0-15,-10 24 0 16,5-7 0-16,-4 36 0 16,4-23 0-16,-15 50 0 15,3 3 0 1,7-6 0-16,6-40 0 15,-5 36 0-15,3-33 0 16,12 25 0-16,-4-28 0 16,7 3 0-16,-4-17 0 15,13-20 0 1,-7-5 0-16,-11 3 0 16,22-32 0-16,6-32 0 15</inkml:trace>
  <inkml:trace contextRef="#ctx0" brushRef="#br0" timeOffset="130685.72">21397 13836 2048 0,'0'0'0'16,"0"0"0"-16,0 0 0 16,0 0 0-16,0 0 0 15,0 0 0-15,0 0 0 16,0 0 0-1,42 25 0-15,-15-9 0 16,-4 4 0-16,-13-9 0 16,-6-5 0-16,-5 27 0 15,0-15 0-15,-13 19 0 16,4-17 0 0,-7 5 0-16,8-10 0 15,-9 10 0-15,9-13 0 16,6-6 0-16,2-5 0 15,-1 0 0-15,2-1 0 16,0 0 0-16,0 0 0 16,20 15 0-1,-7-6 0-15,22-9 0 16,-16 0 0-16,39-13 0 16,18-7 0-16</inkml:trace>
  <inkml:trace contextRef="#ctx0" brushRef="#br0" timeOffset="131601.44">28830 14039 2048 0,'0'0'0'0,"0"0"0"0,0 0 0 16,0 0 0-16,0 0 0 16,-37-40 0-1,15 18 0-15,13 11 0 16,6 9 0-16,3 2 0 15,1-36 0-15,-1 36 0 16,42-42 0-16,-16 20 0 16,47-7 0-16,10 3 0 15,-5-2 0-15,4 7 0 16,6 0 0-16,5-4 0 16,3 4 0-16,6 10 0 15,12-6 0-15,0 0 0 16,5 5 0-1,1-2 0-15,-9 4 0 16,4 3 0-16,-5 5 0 16,-5 1 0-16,-6-7 0 15,-3 4 0-15,-49 3 0 16,38 1 0-16,-38 0 0 16,4 0 0-16,-26 0 0 15,-16 0 0-15,-6 0 0 16,-12-18 0-16</inkml:trace>
  <inkml:trace contextRef="#ctx0" brushRef="#br0" timeOffset="132385.43">30253 13256 2048 0,'-13'-47'0'0,"-4"0"0"0,3 4 0 15,1 6 0-15,1-5 0 16,1 4 0 0,-1 2 0-16,-8 7 0 15,-4 1 0-15,-3 8 0 16,-2 6 0-16,-2 5 0 15,-1 12 0-15,0 11 0 16,-5 5 0-16,-1 12 0 16,-1 7 0-16,5 3 0 15,3 6 0-15,5 2 0 16,12 2 0-16,5-8 0 16,2-10 0-16,8-9 0 15,7-8 0-15,6-4 0 16,9-8 0-1,4-17 0-15,14-7 0 16,10-14 0-16,10-7 0 16,5-2 0-16,3-18 0 15,-1 3 0-15,1-9 0 16,-3 2 0-16,-3-5 0 16,-6-4 0-16,-8 10 0 15,0-3 0-15,-10 6 0 16,-10 1 0-1,-2 6 0-15,-11 6 0 0,-4 10 0 16,-7 6 0 0,-10 13 0-16,0 8 0 15,-12 11 0-15,-12 12 0 16,-4 12 0-16,-7 17 0 16,0 12 0-16,-9 5 0 15,10 16 0-15,2 2 0 16,2 0 0-16,6 3 0 15,13 3 0-15,3 2 0 16,8-1 0-16,-1-7 0 16,3 1 0-1,3-5 0-15,0-14 0 16,4-2 0-16,6-6 0 16,5-6 0-16,2-10 0 15,4-9 0-15,2-17 0 16,2-26 0-16,-2-14 0 15,-23 32 0-15,41-73 0 16,0 6 0-16,-41 67 0 16</inkml:trace>
  <inkml:trace contextRef="#ctx0" brushRef="#br0" timeOffset="132786.03">30709 13097 2048 0,'0'0'0'16,"0"0"0"-16,0 0 0 15,0 0 0-15,0 0 0 16,0 0 0-16,-21 67 0 16,10-28 0-16,-12 28 0 15,11-32 0-15,-1 12 0 16,6-22 0-16,5-15 0 16,-3 13 0-16,2-9 0 15,1-9 0-15,23-20 0 16,-9 2 0-16,14-29 0 15,-12 17 0 1,28-20 0-16,-19 18 0 16,20-21 0-16,-22 21 0 15,13 4 0-15,-17 11 0 16,-11 7 0-16,-4 5 0 16,-1-1 0-16,42 9 0 15,-17-3 0-15,-2 19 0 16,-10-10 0-16,9 24 0 15,-11-17 0-15,10 20 0 16,-11-17 0-16,2 27 0 16,-7-23 0-1,6 30 0-15,-5-25 0 16</inkml:trace>
  <inkml:trace contextRef="#ctx0" brushRef="#br0" timeOffset="134125.98">18407 14243 2048 0,'0'0'0'16,"0"0"0"-16,0 0 0 16,0 0 0-16,0 0 0 15,0 0 0 1,0 0 0-16,0 0 0 15,0 0 0-15,0 0 0 16,17 7 0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14:40.662"/>
    </inkml:context>
    <inkml:brush xml:id="br0">
      <inkml:brushProperty name="width" value="0.05292" units="cm"/>
      <inkml:brushProperty name="height" value="0.05292" units="cm"/>
      <inkml:brushProperty name="color" value="#C00000"/>
    </inkml:brush>
  </inkml:definitions>
  <inkml:trace contextRef="#ctx0" brushRef="#br0">28475 8749 2048 0,'0'0'0'0,"-39"-31"0"16,16 12 0-16,13 11 0 15,-25 21 0 1,13-4 0-16,-9 28 0 16,14-13 0-16,-13 18 0 15,14-20 0-15,-3 49 0 16,8-31 0-16,7 37 0 15,2-35 0-15,9 40 0 16,-2-36 0-16,16 32 0 16,-8-37 0-16,31 20 0 15,-18-28 0 1,23 4 0-16,-25-19 0 16,34 12 0-16,-26-13 0 15,36-4 0-15,-31-8 0 16,42-3 0-16,1-15 0 15,-43 4 0-15,40-25 0 16,-1-4 0-16,-40 19 0 16,26-30 0-16,-27 23 0 15,19-35 0 1,-5-7 0-16,-26 35 0 16,9-38 0-16,-14 32 0 15,-7-39 0-15,-5 36 0 16,-5-23 0-16,-1 30 0 15,-17-16 0-15,7 23 0 16,-32-3 0-16,18 14 0 16,-43-2 0-16,31 9 0 15,-45 14 0 1,1 9 0-16,6 8 0 16,0 4 0-16,37-14 0 15,-29 29 0-15,30-18 0 16</inkml:trace>
  <inkml:trace contextRef="#ctx0" brushRef="#br0" timeOffset="382.96">28378 9487 2048 0,'0'0'0'16,"0"0"0"-16,0 0 0 16,0 0 0-16,0 0 0 15,0 0 0 1,0 0 0-16,-62 45 0 15,3 11 0-15,6 5 0 16,4-2 0-16,3 7 0 16,-8-8 0-16,3-1 0 15,4-9 0-15,0 5 0 16,10-7 0-16,-2-12 0 16,8 5 0-1,6 1 0-15,3-13 0 16,7-11 0-16,-5-14 0 15</inkml:trace>
  <inkml:trace contextRef="#ctx0" brushRef="#br0" timeOffset="1035.38">27569 10501 2048 0,'0'0'0'0,"0"0"0"15,-15-45 0-15,6 2 0 16,0 10 0-16,-2 9 0 16,-4 2 0-16,-5 7 0 15,-4 3 0-15,-5 11 0 16,-16 5 0-1,-9 12 0-15,-12 13 0 16,-2 6 0-16,68-35 0 16,-110 66 0-16,18 2 0 15,15-2 0-15,11 5 0 16,10-10 0-16,6 6 0 16,12-5 0-16,14 5 0 15,7-7 0-15,16-4 0 16,17-1 0-16,7-4 0 15,20-21 0 1,14-7 0-16,7-9 0 16,6-7 0-16,4-12 0 15,4-5 0-15,7 0 0 16,-10-11 0-16,-1-1 0 16,-2-6 0-16,-7-5 0 15,1-1 0-15,-10-5 0 16,-17-2 0-16,0-4 0 15,-9-1 0-15,-6-2 0 16,-7 0 0 0,-12 1 0-16,-10 3 0 15,-11 1 0-15,-9 7 0 16,-7 4 0-16,-18 6 0 16,-6 10 0-16,-6 9 0 15,-3 10 0-15,2-1 0 16,10 5 0-16,14-3 0 15,15-3 0-15,17-8 0 16</inkml:trace>
  <inkml:trace contextRef="#ctx0" brushRef="#br0" timeOffset="1435.33">28834 9596 2048 0,'0'0'0'15,"0"0"0"-15,0 0 0 16,0 0 0-16,14 48 0 15,0 2 0-15,0-1 0 16,6 4 0-16,6 5 0 16,-26-58 0-16,54 89 0 15,4-20 0-15,-2-13 0 16,-2-5 0 0,1-3 0-16,-3-7 0 15,4 4 0-15,-12-2 0 16,3 1 0-16,-6 1 0 15,-5-1 0-15,-5 1 0 16,-2-7 0-16,-6-11 0 16,-7-11 0-16,-16-16 0 15</inkml:trace>
  <inkml:trace contextRef="#ctx0" brushRef="#br0" timeOffset="1985.28">29777 10728 2048 0,'0'0'0'16,"0"0"0"-16,0 0 0 16,0 0 0-16,0 0 0 15,-8-45 0-15,0 13 0 16,2 13 0-16,-5 6 0 16,11 13 0-16,-44 5 0 15,-5 14 0-15,-5 6 0 16,-5 4 0-1,-2 10 0-15,4 1 0 16,7 8 0-16,11 6 0 16,7 2 0-16,11 2 0 15,6 3 0-15,10 0 0 16,8 3 0-16,12 0 0 16,10-6 0-16,19-1 0 15,4-23 0-15,15-11 0 16,14-6 0-16,3-9 0 15,-4-14 0 1,0-5 0-16,-5-4 0 16,-10-7 0-16,-6-8 0 15,-5-1 0-15,0-7 0 16,-1-8 0-16,-8-1 0 16,-5-3 0-16,2-4 0 15,-9-1 0-15,-8 3 0 16,-5 1 0-16,-3-2 0 15,-12 7 0-15,-7-4 0 16,-12 11 0 0,-14 0 0-16,-17 13 0 15,-15 6 0-15,-13 13 0 16,-18 18 0-16,-10 13 0 16,-7 9 0-16</inkml:trace>
  <inkml:trace contextRef="#ctx0" brushRef="#br0" timeOffset="5741.17">29490 11460 2048 0,'0'0'0'0,"0"0"0"15,0 0 0-15,0 0 0 16,-53 19 0-16,23-8 0 16,-13 32 0-16,22-20 0 15,-22 33 0-15,22-24 0 16,-36 34 0-16,1 6 0 15,29-38 0-15,-26 41 0 16,25-33 0 0,-22 29 0-16,22-32 0 15,-24 28 0-15,25-30 0 16,-12 31 0-16,21-32 0 16,-11 27 0-16,13-28 0 15,-13-6 0-15</inkml:trace>
  <inkml:trace contextRef="#ctx0" brushRef="#br0" timeOffset="6324.09">28794 12521 2048 0,'0'0'0'0,"0"0"0"15,0 0 0-15,-22-57 0 16,8 13 0-16,-1 20 0 16,-1 5 0-16,-6 6 0 15,-12 11 0-15,-4 4 0 16,-15 15 0-16,-4 8 0 16,-4 8 0-1,-3 10 0-15,0 3 0 0,12 2 0 16,13 8 0-1,1 1 0-15,11 8 0 16,15-3 0-16,2 7 0 16,11 2 0-16,8-2 0 15,13-1 0-15,17-3 0 16,7-13 0-16,8-10 0 16,4-16 0-16,9-7 0 15,-4-8 0-15,4-11 0 16,-5-13 0-16,-3-4 0 15,-7-6 0-15,-6-4 0 16,-1-5 0-16,0-10 0 16,-9-3 0-1,-2-5 0-15,-4-2 0 16,-8-2 0-16,-12 1 0 16,-9 6 0-16,-6 3 0 15,-7-1 0-15,-11-3 0 16,-7 10 0-16,-3 8 0 15,-5 2 0-15,-8 8 0 16,0 9 0-16,2 8 0 16,5 4 0-1,4-1 0-15,13-25 0 16</inkml:trace>
  <inkml:trace contextRef="#ctx0" brushRef="#br0" timeOffset="6708.54">29927 11414 2048 0,'0'0'0'0,"0"0"0"15,0 0 0-15,0 0 0 16,33 37 0-16,-5 6 0 16,2 3 0-16,-2 7 0 15,1 5 0-15,4 7 0 16,6 3 0-16,-2-1 0 16,2 0 0-16,10-7 0 15,-2-2 0-15,8-3 0 16,-2 1 0-1,-53-56 0-15,83 77 0 16,-12-11 0-16,-4-9 0 16,-11-1 0-16,-11-1 0 15,-7-12 0-15,-13-25 0 16</inkml:trace>
  <inkml:trace contextRef="#ctx0" brushRef="#br0" timeOffset="7291.51">31066 12698 2048 0,'0'0'0'0,"0"0"0"16,0 0 0-16,0 0 0 15,-23-42 0-15,0 8 0 16,9 15 0-16,-11 10 0 15,-13 9 0-15,-16 14 0 16,-5 11 0-16,-6 8 0 16,0 13 0-16,8 2 0 15,7 4 0-15,9 8 0 16,8 3 0-16,10-1 0 16,18 6 0-1,6 0 0-15,6 1 0 16,10-2 0-16,8-3 0 15,13-6 0-15,8-13 0 16,6-7 0-16,10-9 0 16,2-10 0-16,4-13 0 15,-6-3 0-15,5-9 0 16,0-10 0-16,-1-2 0 16,-2-5 0-16,-2-14 0 15,1-5 0-15,-3-13 0 16,0 4 0-16,-4 1 0 15,-13 4 0 1,-8 2 0-16,-10-3 0 16,-6-3 0-16,-2 6 0 15,-16-5 0-15,-4 4 0 16,-2-6 0-16,-14-1 0 16,-11 3 0-16,-13 5 0 15,-11 7 0-15,-16 8 0 16,-11 12 0-16,-13 15 0 15,-4 10 0-15,0-4 0 16</inkml:trace>
  <inkml:trace contextRef="#ctx0" brushRef="#br0" timeOffset="9427.81">26651 11264 2048 0,'0'0'0'0,"0"0"0"16,0 0 0-16,0 0 0 15,0 0 0-15,0 0 0 16,0 0 0-16,0 0 0 16,0 0 0-16,0 0 0 15,0 0 0-15,-19-3 0 16,8 0 0-16,-18 24 0 15,12-6 0-15,-28 23 0 16,20-17 0-16,-43 40 0 16,4-2 0-1,-4 5 0-15,0-1 0 0,3 2 0 16,-5 3 0 0,0-3 0-16,4-3 0 15,4-6 0-15,4-4 0 16,29-29 0-16,-17 23 0 15,19-21 0-15,-22 6 0 16,25-15 0-16,24-16 0 16</inkml:trace>
  <inkml:trace contextRef="#ctx0" brushRef="#br0" timeOffset="9777.77">25017 12325 2048 0,'0'0'0'16,"0"0"0"-16,0 0 0 15,-15 44 0-15,-4 6 0 16,8 3 0-16,3 6 0 16,1 4 0-16,2 9 0 15,2 7 0-15,-1-5 0 16,-3 5 0-16,1-13 0 16,5-9 0-1,-2-3 0-15,3-7 0 0,-2-11 0 16,-2-17 0-1,-4-24 0-15,-5-13 0 16</inkml:trace>
  <inkml:trace contextRef="#ctx0" brushRef="#br0" timeOffset="10312.2">24960 12414 2048 0,'0'0'0'0,"0"0"0"15,0 0 0-15,35-29 0 16,3 2 0-16,9 9 0 16,3 5 0-16,4 4 0 15,3 5 0-15,-3-4 0 16,5-1 0-16,0 2 0 15,1 1 0-15,2-5 0 16,0 7 0 0,-3-1 0-16,1 5 0 15,-4-11 0-15,-12 16 0 16,6 1 0-16,-6 8 0 16,-12 2 0-16,0-1 0 15,-3 9 0-15,-7 0 0 16,-5 6 0-16,-4 9 0 15,-4 1 0-15,-6 8 0 16,-10 7 0-16,0 5 0 16,-1 0 0-16,-1 7 0 15,-3-4 0 1,-2-4 0-16,0-7 0 0,2-4 0 16,7 2 0-1,-6-9 0-15,3-3 0 16,4-9 0-16,1-7 0 15,-7-8 0-15,-2-9 0 16,-5-18 0-16,-2-4 0 16,-12-2 0-16</inkml:trace>
  <inkml:trace contextRef="#ctx0" brushRef="#br0" timeOffset="10645.66">25158 13106 2048 0,'0'0'0'0,"0"0"0"16,0 0 0-16,0 0 0 16,0 0 0-16,0 0 0 15,0 0 0 1,0 0 0-16,0 0 0 15,70 13 0-15,5-2 0 16,-11-2 0-16,0-2 0 16,2-6 0-16,0-2 0 15,2 8 0-15,-7-2 0 16,5-4 0-16,-4 1 0 16,2 2 0-16,-5 0 0 15,-4 4 0-15,0-1 0 16,1-8 0-1,-14-20 0-15</inkml:trace>
  <inkml:trace contextRef="#ctx0" brushRef="#br0" timeOffset="11212.52">27021 11414 2048 0,'0'0'0'0,"0"0"0"16,0 0 0-16,0 0 0 15,0 0 0-15,0 0 0 16,0 0 0-16,0 0 0 16,0 0 0-1,0 0 0-15,0 0 0 16,21 48 0-16,1 1 0 15,-5-9 0-15,5 2 0 16,-2-4 0-16,-2 7 0 16,-1 1 0-16,-17-46 0 15,36 84 0-15,-10-14 0 16,1-1 0-16,-5-11 0 16,3-6 0-16,1 0 0 15,-3-3 0 1,1-2 0-16,-4-6 0 15,9-7 0-15,-10-2 0 16,-3-6 0-16,-1 0 0 16,-2 1 0-16,2 2 0 15,-11 0 0-15,-4-10 0 16,-4-9 0-16,4-10 0 16</inkml:trace>
  <inkml:trace contextRef="#ctx0" brushRef="#br0" timeOffset="11580.39">27108 12623 2048 0,'0'0'0'15,"0"0"0"-15,0 0 0 16,0 0 0-16,0 0 0 16,-8 54 0-16,-2 4 0 15,8 1 0-15,-5 1 0 16,3 11 0-16,-7 0 0 16,2-3 0-1,4-10 0-15,0-6 0 16,2-6 0-16,1-6 0 15,3-3 0-15,-2-12 0 16,2-6 0-16,1-13 0 16,-3-20 0-16,3-16 0 15,-2 30 0-15,4-72 0 16</inkml:trace>
  <inkml:trace contextRef="#ctx0" brushRef="#br0" timeOffset="12097.84">27115 12644 2048 0,'0'0'0'15,"0"0"0"-15,0 0 0 16,0 0 0-16,0 0 0 16,0 0 0-16,0 0 0 15,23-40 0-15,5 17 0 16,6 13 0-16,5 4 0 15,4 0 0 1,3-1 0-16,2 2 0 16,3 2 0-16,-6-1 0 15,-4-1 0-15,-8 2 0 16,-7 4 0-16,0 6 0 16,-5-7 0-16,-6 7 0 15,1 5 0-15,-1-2 0 16,0 4 0-16,-5 6 0 15,-3 3 0-15,1 3 0 16,-5 6 0-16,-2 5 0 16,-10 8 0-1,-1 7 0-15,4-1 0 16,-2 8 0-16,0-3 0 16,2-1 0-16,0-8 0 15,2-6 0-15,3 0 0 16,1-8 0-16,-4-3 0 15,2-8 0-15,1 3 0 16,0-6 0-16,1-8 0 16,1-4 0-16,-7-11 0 15,3-12 0-15,-10-4 0 16,-5-4 0-16</inkml:trace>
  <inkml:trace contextRef="#ctx0" brushRef="#br0" timeOffset="12414.23">27021 13266 2048 0,'0'0'0'16,"0"0"0"-16,0 0 0 15,0 0 0 1,0 0 0-16,55 9 0 16,0 0 0-16,-6 0 0 15,0-9 0-15,1 3 0 16,-4-2 0-16,-2 5 0 16,1 2 0-16,-5-3 0 15,2 0 0-15,-4-2 0 16,-1 7 0-16,6 0 0 15,-6-10 0-15,-8-5 0 16</inkml:trace>
  <inkml:trace contextRef="#ctx0" brushRef="#br0" timeOffset="12781.16">28448 13290 2048 0,'0'0'0'15,"0"0"0"-15,0 0 0 16,0 0 0-16,0 0 0 16,0 0 0-16,0 0 0 15,0 0 0-15,0 0 0 16,-15 56 0-1,-15-5 0-15,-11-7 0 16,-2 4 0-16,-10 2 0 16,5-5 0-16,-1 1 0 15,0 10 0-15,2-2 0 16,0 1 0-16,1-2 0 16,2 2 0-16,6-1 0 15,1-7 0-15,3-21 0 16,-2-10 0-1,6-9 0-15,30-7 0 16</inkml:trace>
  <inkml:trace contextRef="#ctx0" brushRef="#br0" timeOffset="13131.59">27258 14052 2048 0,'0'0'0'0,"0"0"0"15,0 0 0 1,0 0 0-16,0 0 0 16,0 0 0-16,11 66 0 15,-1 2 0-15,-10 2 0 16,4 2 0-16,4-1 0 15,-7 7 0-15,-1-9 0 16,-3-7 0-16,4-5 0 16,0-12 0-16,-5-6 0 15,1-9 0-15,1-16 0 16,2-14 0-16,-3-19 0 16,7-15 0-1,-2-8 0-15,1-11 0 16</inkml:trace>
  <inkml:trace contextRef="#ctx0" brushRef="#br0" timeOffset="13665.5">27289 14173 2048 0,'0'0'0'0,"0"0"0"16,0 0 0-16,0 0 0 15,0 0 0 1,0 0 0-16,0 0 0 0,0 0 0 15,0 0 0 1,50-26 0-16,7 9 0 16,1 9 0-16,0 8 0 15,1 0 0-15,1-6 0 16,-1 8 0-16,-8-5 0 16,4 3 0-16,-4 1 0 15,-1 2 0-15,-5 0 0 16,-1-1 0-16,-4 8 0 15,-1-3 0 1,-8-3 0-16,0 3 0 16,-7 2 0-16,-1-1 0 15,-1 2 0-15,-8 2 0 16,-5 2 0-16,-6 10 0 16,3 8 0-16,-9 4 0 15,-5 1 0-15,-2 1 0 16,0-1 0-16,-7 4 0 15,2 0 0-15,-1 12 0 16,4 0 0-16,-1 0 0 16,3 2 0-16,1-5 0 15,-1-7 0-15,2-2 0 16,0-6 0 0,-2-12 0-16,-3-12 0 15,-5-10 0-15,-3-8 0 16,-5-2 0-16,-6-4 0 15,-5 5 0-15,-8-9 0 16</inkml:trace>
  <inkml:trace contextRef="#ctx0" brushRef="#br0" timeOffset="13933">27448 14769 2048 0,'0'0'0'0,"0"0"0"16,0 0 0-16,0 0 0 0,0 0 0 15,0 0 0 1,0 0 0-16,0 0 0 16,0 0 0-16,0 0 0 15,56 14 0-15,4 0 0 16,-1-5 0-16,0-3 0 16,1 2 0-16,-4 1 0 15,-1-5 0-15,3 3 0 16,-2 7 0-16,0-5 0 15,0-2 0 1,-4-5 0-16,-11-16 0 0,-3-20 0 16,-5-15 0-1</inkml:trace>
  <inkml:trace contextRef="#ctx0" brushRef="#br0" timeOffset="14382.91">28802 13316 2048 0,'0'0'0'16,"0"0"0"-16,0 0 0 16,0 0 0-16,29 42 0 15,-2 0 0-15,0-6 0 16,3-2 0-16,3 4 0 16,-4 1 0-16,6 3 0 15,-1-4 0 1,4 0 0-16,2 5 0 15,-3-5 0-15,4 2 0 16,2-4 0-16,-3-6 0 16,-3 2 0-16,-1 2 0 15,-2-11 0-15,-3 7 0 16,0-2 0-16,-4 6 0 16,-7-1 0-16,-10-8 0 15,-6-11 0-15,-6-8 0 16</inkml:trace>
  <inkml:trace contextRef="#ctx0" brushRef="#br0" timeOffset="14749.82">29017 14353 2048 0,'0'0'0'0,"0"0"0"16,7 46 0 0,0 7 0-16,-8 3 0 15,-4 2 0-15,7 7 0 16,-6-2 0-16,2 1 0 15,0-3 0-15,-3-8 0 16,3-3 0-16,-2-3 0 16,2-9 0-16,1-7 0 15,3-11 0-15,-2-16 0 16,1-16 0-16,0-15 0 16,5-13 0-16,3-10 0 15</inkml:trace>
  <inkml:trace contextRef="#ctx0" brushRef="#br0" timeOffset="15267.31">29095 14374 2048 0,'0'0'0'0,"0"0"0"16,0 0 0-16,0 0 0 15,0 0 0-15,0 0 0 16,17-56 0-16,18 21 0 15,6 14 0 1,3 12 0-16,11 3 0 16,0 3 0-16,3 2 0 15,1 1 0-15,0 0 0 16,0-2 0-16,-7 4 0 16,-3 5 0-16,-4-1 0 15,2 2 0-15,-8 0 0 16,-5 4 0-16,-2-2 0 15,-1 3 0-15,-6-2 0 16,-8-2 0 0,5 4 0-16,-8 2 0 0,-2 8 0 15,-5 0 0 1,-3 5 0-16,-2 11 0 16,-3 7 0-16,-4 4 0 15,-2 2 0-15,-3 4 0 16,-1 1 0-16,0 0 0 15,1 1 0-15,7-9 0 16,4 1 0-16,-6-3 0 16,1-10 0-16,1-2 0 15,2-6 0-15,-6 2 0 16,1-1 0-16,-2-3 0 16,-4-5 0-1,-1-10 0-15,-8-10 0 16,-4-12 0-16,0-4 0 15,25 14 0-15</inkml:trace>
  <inkml:trace contextRef="#ctx0" brushRef="#br0" timeOffset="15637.74">29048 15029 2048 0,'0'0'0'16,"0"0"0"-16,0 0 0 15,0 0 0-15,0 0 0 16,0 0 0-16,0 0 0 16,0 0 0-16,0 0 0 15,66 7 0-15,-5-2 0 16,-2-8 0-16,-5 5 0 15,8-1 0-15,-4-1 0 16,-3 0 0-16,4-3 0 16,-3 6 0-1,3 0 0-15,0 2 0 16,-3 0 0-16,-5-4 0 16,-6 2 0-16,-2 4 0 15,-5 0 0-15,-4-10 0 16,-14-8 0-16,-20 11 0 15</inkml:trace>
  <inkml:trace contextRef="#ctx0" brushRef="#br0" timeOffset="16135.17">31162 13503 2048 0,'0'0'0'0,"0"0"0"16,0 0 0-16,-32 42 0 16,5-1 0-16,3 0 0 15,9 1 0-15,-5 4 0 16,-2 0 0-16,1 5 0 15,-4-2 0-15,25-49 0 16,-43 79 0-16,2-15 0 16,6-8 0-1,7-4 0-15,-3-2 0 16,6-4 0-16,0 2 0 16,6-2 0-16,0-1 0 15,2-15 0-15,4-18 0 16,4-12 0-16</inkml:trace>
  <inkml:trace contextRef="#ctx0" brushRef="#br0" timeOffset="16553.13">30437 14556 2048 0,'0'0'0'0,"0"0"0"16,0 0 0-16,0 0 0 15,0 0 0 1,0 0 0-16,0 0 0 15,0 0 0-15,0 0 0 16,0 0 0-16,0 0 0 16,-19 68 0-16,2 6 0 15,6-2 0-15,4-8 0 16,7 3 0-16,0-12 0 16,0-6 0-16,4-4 0 15,2-5 0-15,2-3 0 16,4-2 0-16,-2-17 0 15,0-16 0 1,-1-22 0-16,1-9 0 16</inkml:trace>
  <inkml:trace contextRef="#ctx0" brushRef="#br0" timeOffset="17386.56">30479 14527 2048 0,'0'0'0'0,"0"0"0"15,0 0 0-15,0 0 0 16,0 0 0 0,0 0 0-16,0 0 0 15,44-31 0-15,4 19 0 16,-4 4 0-16,4 5 0 15,-2 4 0-15,7-3 0 16,3 4 0-16,-6 1 0 16,1 0 0-16,-5 1 0 15,-4 1 0-15,-2-1 0 16,-9 0 0-16,-4-1 0 16,-3 5 0-1,-4-4 0-15,-3-2 0 16,-2 2 0-16,-6 3 0 15,-2 3 0-15,-1 1 0 16,-6 7 0-16,0 8 0 16,-6 2 0-16,-2 9 0 15,3 4 0-15,-6 3 0 16,-5 0 0-16,3 5 0 16,2 2 0-16,4-5 0 15,-1-2 0-15,2 4 0 16,5-10 0-16,-2-1 0 15,-1-7 0 1,3-8 0-16,1 0 0 16,-1-11 0-16,-4-8 0 15,-8-3 0-15,0-5 0 16,-5-3 0-16,2-2 0 16,-15 0 0-16,31 10 0 15,-59-18 0-15,1 0 0 16,1 6 0-16,4 1 0 15,8 7 0-15,-3 2 0 16,7 8 0-16,7 5 0 16,4-6 0-1,10 6 0-15,4-9 0 0,4-3 0 16,7 0 0 0,3-1 0-16,3 5 0 15,8 2 0-15,8 1 0 16,9-2 0-16,5 1 0 15,9-1 0-15,8 3 0 16,3-2 0-16,3-3 0 16,6 3 0-16,-5-3 0 15,-7 0 0-15,-3-4 0 16,-2 4 0-16,-9 2 0 16,-8-14 0-1,-11-13 0-15,-13-16 0 16,-2 39 0-16</inkml:trace>
  <inkml:trace contextRef="#ctx0" brushRef="#br0" timeOffset="17905.41">31346 13400 2048 0,'0'0'0'0,"0"0"0"16,0 0 0-16,0 0 0 15,0 0 0-15,0 0 0 16,0 0 0-16,46 43 0 16,-17-16 0-1,17 25 0-15,-20-23 0 16,28 25 0-16,8 6 0 16,-32-30 0-16,28 33 0 15,0-3 0-15,1-7 0 16,-31-27 0-16,32 29 0 15,-4 5 0-15,-30-29 0 16,32 16 0-16,-24-21 0 16,25 27 0-16,-25-25 0 15,14 16 0-15,-22-21 0 16,0 10 0-16,-13-14 0 16,-5 23 0-1,-3-20 0-15,-4-13 0 16,-25 10 0-16,8-11 0 15,-15-2 0-15</inkml:trace>
  <inkml:trace contextRef="#ctx0" brushRef="#br0" timeOffset="18238.36">31845 14493 2048 0,'0'0'0'15,"0"0"0"-15,0 0 0 16,0 0 0-16,0 0 0 16,0 0 0-16,-6 53 0 15,8-2 0-15,7-8 0 16,-3 6 0-16,3-5 0 16,-2 5 0-16,1 3 0 15,-1-7 0-15,1 0 0 16,-3-1 0-16,4 0 0 15,-2-2 0-15,7-3 0 16,-7 2 0-16,-1-10 0 16,2-6 0-1,-1-13 0-15,-1-16 0 16,0-18 0-16,-1-14 0 16,0-5 0-16,7-4 0 15</inkml:trace>
  <inkml:trace contextRef="#ctx0" brushRef="#br0" timeOffset="18888.81">31949 14571 2048 0,'0'0'0'0,"0"0"0"15,0 0 0-15,0 0 0 16,0 0 0-16,0 0 0 15,0 0 0-15,0 0 0 16,13-44 0-16,16 19 0 16,5 14 0-16,7 5 0 15,9 10 0-15,5-3 0 16,4 0 0-16,3 1 0 16,1 1 0-16,-5 3 0 15,3 0 0-15,-61-6 0 16,89 8 0-1,-19 0 0-15,-11-4 0 16,-11 3 0-16,-2-3 0 16,-14 3 0-16,-8-1 0 15,0 0 0-15,1-2 0 16,-10 3 0-16,-8-4 0 16,-5-2 0-16,-1-1 0 15,-1 6 0-15,0 5 0 16,0 3 0-16,-5 8 0 15,-3 7 0-15,-2 5 0 16,-5 0 0 0,1 8 0-16,5 2 0 15,1-2 0-15,0 3 0 16,2 3 0-16,3-5 0 16,2-1 0-16,0 1 0 15,2-3 0-15,4 0 0 16,-3-5 0-16,4 0 0 15,-2-5 0-15,-2 0 0 16,-1-4 0-16,-2-3 0 16,1-2 0-16,0-7 0 15,-16-7 0-15,2-7 0 16,-5-11 0 0,6-1 0-16,-12-5 0 15,-6-1 0-15,-2-3 0 16,33 21 0-16</inkml:trace>
  <inkml:trace contextRef="#ctx0" brushRef="#br0" timeOffset="19255.25">31959 15251 2048 0,'0'0'0'0,"0"0"0"0,0 0 0 16,0 0 0-1,0 0 0-15,0 0 0 16,0 0 0-16,0 0 0 16,0 0 0-16,0 0 0 15,0 0 0-15,22 1 0 16,-8-1 0-16,37-1 0 16,-21-1 0-16,36 1 0 15,-29 1 0-15,30 1 0 16,-30-1 0-16,20 3 0 15,-26-1 0 1,32 6 0-16,-29-4 0 0,23 1 0 16,-27-3 0-1,29 2 0-15,-27-2 0 16,9-2 0-16,-19 0 0 16,-15 0 0-16,-4 0 0 15,-3-8 0-15,-1 3 0 16</inkml:trace>
  <inkml:trace contextRef="#ctx0" brushRef="#br0" timeOffset="22815.77">27289 10378 2048 0,'0'0'0'16,"0"0"0"-16,0 0 0 15,0 0 0-15,0 0 0 16,47-9 0-16,-18 2 0 16,-18 5 0-16,-7 1 0 15,-3 1 0-15,-1 0 0 16,0 0 0-16,0 0 0 15,0 0 0-15,0 0 0 16,0 0 0 0,21-10 0-16,-8 4 0 15,-8 3 0-15,-4 2 0 16,18 15 0-16,-9-6 0 16,-6-5 0-16,-3-2 0 15,1-1 0 1,18 20 0-16,-8-6 0 15,-7-10 0-15,14 8 0 16,-7-5 0-16,-8-4 0 16,-3-2 0-16,0-1 0 15,-1 0 0-15,0 0 0 16,0 0 0-16,0 0 0 16,0 0 0-16,22 14 0 15,-9-5 0 1,-9-7 0-16,-2 0 0 15,-1-2 0-15,-1 0 0 16,0 0 0-16,0 0 0 16,0 0 0-16,0 0 0 15,0 0 0-15,0 0 0 16,3 9 0-16,1-3 0 16,-4-3 0-16,1-3 0 15,-1 0 0 1,0 0 0-16,0 0 0 0,0 0 0 15,0 0 0 1,0 0 0-16,6 17 0 16,-2-5 0-16,-3-8 0 15,0-3 0-15,-1-1 0 16,11 19 0-16,-3-10 0 16,-6-4 0-16,-1-4 0 15,0-1 0-15,-1 0 0 16,0 0 0-16,0 0 0 15,0 0 0-15,0 0 0 16,-8 29 0-16,8-29 0 16,-4 14 0-16,1-7 0 15</inkml:trace>
  <inkml:trace contextRef="#ctx0" brushRef="#br0" timeOffset="23544.56">27026 10643 2048 0,'0'0'0'16,"0"0"0"-16,0 0 0 15,0 0 0-15,0 0 0 16,0 0 0-16,0 0 0 15,0 0 0 1,0 0 0-16,0 0 0 16,0 0 0-16,-9 16 0 15,4-6 0-15,5 17 0 16,0-11 0-16,-11 23 0 16,5-15 0-16,7 13 0 15,0-17 0-15,-3 16 0 16,-1-19 0-16,9 12 0 15,-3-15 0-15,-1-8 0 16,-2 19 0-16,1-12 0 16,-1-7 0-16,0-4 0 15,0-2 0 1,0 1 0-16,0-1 0 16,0 0 0-16,0 0 0 15,-3 2 0-15,1-1 0 16,2-1 0-16,-1 0 0 15,1 2 0-15,8-37 0 16,-3 14 0 0</inkml:trace>
  <inkml:trace contextRef="#ctx0" brushRef="#br0" timeOffset="24178.62">27218 10750 2048 0,'0'0'0'16,"0"0"0"-16,0 0 0 15,0 0 0-15,0 0 0 16,0 0 0-16,0 0 0 16,0 0 0-1,-52 3 0-15,13 6 0 16,11 1 0-16,8 5 0 15,5-1 0-15,0-1 0 16,0-3 0-16,-3 1 0 16,5-1 0-16,7-8 0 15,-1 6 0-15,2-2 0 16,-3-8 0-16,1 2 0 16,2 2 0-16,4-2 0 15,1 0 0-15,0 0 0 16,-2 0 0-16,2 0 0 15,2 0 0 1,4 1 0-16,2 1 0 16,0 0 0-16,-1 1 0 15,6-3 0-15,1 0 0 16,6 1 0-16,-6 0 0 16,4 2 0-16,-3 1 0 15,-1 0 0-15,0-2 0 16,3 4 0-16,-2-1 0 15,0-3 0-15,-3 1 0 16,-6-7 0-16</inkml:trace>
  <inkml:trace contextRef="#ctx0" brushRef="#br0" timeOffset="24495.38">27342 10869 2048 0,'0'0'0'15,"0"0"0"-15,0 0 0 16,0 0 0-16,0 0 0 15,0 0 0-15,0 0 0 16,0 0 0-16,0 0 0 16,0 0 0-16,2 55 0 15,1-15 0-15,0-15 0 16,-1-8 0-16,-2 1 0 16,1-5 0-16,1-2 0 15,-1-6 0-15</inkml:trace>
  <inkml:trace contextRef="#ctx0" brushRef="#br0" timeOffset="25275.17">28586 9080 2048 0,'0'0'0'16,"0"0"0"-16,0 0 0 15,0 0 0-15,0 0 0 16,0 0 0-16,0 0 0 15</inkml:trace>
  <inkml:trace contextRef="#ctx0" brushRef="#br0" timeOffset="26171.94">28486 8968 2048 0,'0'0'0'16,"0"0"0"-16,0 0 0 15,0 0 0-15,0 0 0 16,0 0 0-16,0 0 0 15,0 0 0 1,0 0 0-16,0 0 0 16,0 0 0-16,35 28 0 15,-14-11 0-15,-11 44 0 16,-5-29 0-16,-20 33 0 16,6-28 0-16,-3 33 0 15,6-31 0-15,3 11 0 16,1-24 0-16,0 21 0 15,1-21 0-15,0-17 0 16,-5-9 0 0,2-1 0-16</inkml:trace>
  <inkml:trace contextRef="#ctx0" brushRef="#br0" timeOffset="26547.81">28799 9054 2048 0,'0'0'0'0,"0"0"0"16,0 0 0 0,0 0 0-16,0 0 0 15,-42 24 0-15,-1-1 0 16,7 5 0-16,4 0 0 15,4-1 0-15,-1-6 0 16,6 5 0-16,2-2 0 16,6-14 0-16,5 3 0 15,5-3 0-15,3-4 0 16,4-3 0-16,8 1 0 16,1 5 0-1,4-2 0-15,4-2 0 16,-19-5 0-16,36 10 0 15,2 0 0-15,-9 1 0 16,-1-1 0-16,0-5 0 16</inkml:trace>
  <inkml:trace contextRef="#ctx0" brushRef="#br0" timeOffset="26948.24">28825 9234 2048 0,'0'0'0'15,"0"0"0"-15,0 0 0 16,0 0 0-16,0 0 0 16,0 0 0-16,0 0 0 15,0 0 0-15,0 0 0 16,0 0 0-1,0 0 0-15,39 9 0 16,-10 5 0-16,-18 5 0 16,-14-2 0-16,-4 0 0 15,-4-1 0-15,-2 1 0 16,13-17 0-16,-22 20 0 16,5-4 0-16,3-3 0 15,5-9 0-15,6-3 0 16,3 2 0-16,1 1 0 15,3-1 0-15,4-4 0 16,7 0 0-16,10-8 0 16,12 2 0-16,3-3 0 15</inkml:trace>
  <inkml:trace contextRef="#ctx0" brushRef="#br0" timeOffset="27815.96">28468 12669 2048 0,'0'0'0'0,"0"0"0"15,0 0 0-15,0 0 0 16,-13 59 0-16,6-25 0 16,1 32 0-16,3-32 0 15,-9 39 0-15,5-34 0 16,1 32 0-16,3-33 0 16,-6 22 0-16,5-28 0 15,1 14 0-15,1-21 0 16,2-16 0-16,-1-6 0 15,1-3 0-15,6-12 0 16,-6 12 0-16,11-47 0 16</inkml:trace>
  <inkml:trace contextRef="#ctx0" brushRef="#br0" timeOffset="28166.37">28687 12852 2048 0,'0'0'0'0,"0"0"0"0,0 0 0 16,0 0 0-1,0 0 0-15,0 0 0 16,-54 14 0-16,4 5 0 16,10-6 0-16,4 3 0 15,5-3 0-15,31-13 0 16,-36 10 0-16,12-2 0 15,10-5 0-15,8-1 0 16,4-1 0-16,3 0 0 16,4 3 0-16,2 2 0 15,2-2 0-15,5 7 0 16,3-2 0 0,2 1 0-16,4 5 0 15,1 0 0-15,8-1 0 16,-2 2 0-16,8 6 0 15,-6-13 0-15,-9-10 0 16</inkml:trace>
  <inkml:trace contextRef="#ctx0" brushRef="#br0" timeOffset="28750.76">28819 12871 2048 0,'0'0'0'15,"0"0"0"-15,0 0 0 16,0 0 0-16,0 0 0 16,0 0 0-16,0 0 0 15,0 0 0-15,0 0 0 16,0 0 0-16,0 0 0 15,21 12 0 1,-1 0 0-16,-10-7 0 16,-3 3 0-16,-6 3 0 15,-9 3 0-15,0 3 0 16,-3-3 0-16,-4 0 0 16,2-7 0-16,-6 1 0 15,6 5 0-15,5-9 0 16,1 0 0-16,4-4 0 15,1 0 0-15,2 0 0 16,0 1 0-16,0 0 0 16,2-1 0-1,2 4 0-15,1-2 0 0,2 1 0 16,2-1 0 0,7 4 0-16,-5-3 0 15,0 6 0-15,-1-3 0 16,-1 1 0-16,-4-3 0 15,-1 3 0-15,-1 7 0 16,-4 0 0-16,-2 7 0 16,-9 0 0-16,-4 2 0 15,-4-2 0-15,-7 0 0 16,0 2 0-16,0-2 0 16,2-5 0-16,7-10 0 15,-3-12 0 1</inkml:trace>
  <inkml:trace contextRef="#ctx0" brushRef="#br0" timeOffset="29350.63">29523 10880 2048 0,'0'0'0'0,"0"0"0"16,0 0 0-16,0 0 0 15,0 0 0-15,0 0 0 16,5 50 0 0,-10 4 0-16,-2 1 0 15,-3 0 0-15,-1-2 0 16,-4 6 0-16,5-6 0 15,-1 0 0-15,7-12 0 16,1-10 0-16,0-11 0 16,4-9 0-16,8-12 0 15,-5-17 0-15,-1-19 0 16,2-7 0 0</inkml:trace>
  <inkml:trace contextRef="#ctx0" brushRef="#br0" timeOffset="29701.06">29726 10964 2048 0,'0'0'0'0,"0"0"0"16,0 0 0-16,0 0 0 15,0 0 0-15,0 0 0 16,-56 18 0-1,3 6 0-15,5-1 0 16,11-4 0-16,3-3 0 16,7-4 0-16,4 2 0 15,3-4 0-15,9-4 0 16,5-3 0-16,3 3 0 16,2 0 0-16,2-1 0 15,4 3 0-15,5 5 0 16,5-3 0-16,6 3 0 15,1 3 0-15,4 1 0 16,7 2 0 0,0 1 0-16,1-1 0 15,-5-14 0-15,-3-14 0 16</inkml:trace>
  <inkml:trace contextRef="#ctx0" brushRef="#br0" timeOffset="30101.95">29949 11057 2048 0,'0'0'0'0,"0"0"0"16,0 0 0-16,0 0 0 15,0 0 0-15,-49 23 0 16,5 0 0-16,9-2 0 16,11-5 0-16,4 0 0 15,-4 0 0-15,5-4 0 16,8 1 0-16,5-7 0 16,1 3 0-16,5 1 0 15,2-4 0 1,6 5 0-16,2-2 0 15,1 0 0-15,4-7 0 16,6 3 0-16,4 0 0 16,2-1 0-16,-3-1 0 15,4-1 0-15,2 2 0 16,-4-5 0-16</inkml:trace>
  <inkml:trace contextRef="#ctx0" brushRef="#br0" timeOffset="30334.87">29861 11134 2048 0,'0'0'0'16,"0"0"0"-16,0 0 0 15,0 0 0-15,0 0 0 16,0 0 0 0,-4 65 0-16,-4 4 0 15,-5 0 0-15,-5 3 0 16</inkml:trace>
  <inkml:trace contextRef="#ctx0" brushRef="#br0" timeOffset="30986.29">30812 12877 2048 0,'0'0'0'16,"0"0"0"-16,0 0 0 15,-5 49 0-15,-6 8 0 16,2 0 0-16,-4 8 0 15,2 1 0-15,-7-3 0 16,2 0 0-16,-2-2 0 16,18-61 0-16,-17 69 0 15,10-22 0-15,5-30 0 16,0-23 0-16,13-15 0 16,3-13 0-1</inkml:trace>
  <inkml:trace contextRef="#ctx0" brushRef="#br0" timeOffset="31370.2">31108 13028 2048 0,'0'0'0'0,"0"0"0"16,0 0 0-16,0 0 0 15,0 0 0-15,-62 2 0 16,0 4 0-16,7 7 0 16,5 2 0-16,-3-1 0 15,4-1 0-15,49-13 0 16,-55 17 0-16,17-6 0 16,16-8 0-1,10-2 0-15,4 4 0 16,7-5 0-16,0 8 0 15,4 3 0-15,4 4 0 16,6 1 0-16,-1 1 0 16,8-2 0-16,-20-15 0 15,44 27 0-15,0-3 0 16,-3-9 0-16,-1 0 0 16,-8-4 0-16,-9-16 0 15</inkml:trace>
  <inkml:trace contextRef="#ctx0" brushRef="#br0" timeOffset="31787.62">31122 13197 2048 0,'0'0'0'0,"0"0"0"15,0 0 0-15,0 0 0 16,0 0 0-16,0 0 0 16,0 0 0-16,0 0 0 15,-17 55 0-15,5-12 0 16,7-13 0 0,6-8 0-16,-1-22 0 15,12 28 0-15,-3-12 0 16,0-2 0-16,0-5 0 15,-1-2 0-15,-5-6 0 16,-2 1 0-16,0 1 0 16,-1-5 0-16,0 2 0 15,0 0 0 1,0 0 0-16,-4 4 0 0,-9 8 0 16,-8-4 0-1,-8-4 0-15,-1-3 0 16,-1-9 0-16,31 8 0 15,-42-32 0-15</inkml:trace>
  <inkml:trace contextRef="#ctx0" brushRef="#br0" timeOffset="31954.1">31098 13172 2048 0,'0'0'0'15,"0"0"0"-15,0 0 0 16,0 0 0-16,49-3 0 16,9 2 0-16,-4 13 0 15,-54-12 0-15,49 1 0 16</inkml:trace>
  <inkml:trace contextRef="#ctx0" brushRef="#br0" timeOffset="33138.47">26604 16293 2048 0,'0'0'0'15,"0"0"0"-15,-52-20 0 16,21 7 0-16,-13 5 0 16,20 5 0-16,-39 28 0 15,28-9 0-15,-33 32 0 16,30-19 0-16,-16 19 0 15,26-22 0 1,28-26 0-16,-30 40 0 0,15-20 0 16,11 9 0-16,4-13 0 15,-1-10 0 1,25 17 0-16,-10-10 0 16,14 7 0-16,-13-9 0 15,16 14 0-15,-16-10 0 16,13 5 0-16,-13-12 0 15,0 17 0-15,-6-13 0 16,-8 34 0-16,-1-21 0 16,-29 38 0-16,11-28 0 15,-27 28 0-15,20-29 0 16,-28 3 0-16,25-18 0 16,-23-6 0-1,23-9 0-15,-9-13 0 16,37 9 0-16,-38-18 0 15,18 8 0-15,13 7 0 16,5 2 0-16,5-26 0 16,-2 11 0-16,0 10 0 15,20-11 0-15,-10 6 0 16,-7 7 0 0,28 0 0-16,-13 4 0 0,10 13 0 15,-15-4 0-15,17 30 0 16,-15-17 0-16,12 48 0 15,-12-31 0 1,3 45 0-16,-5 1 0 16,-6-46 0-16,-5 42 0 15,-2-37 0-15,-7 36 0 16,1-37 0-16,8 20 0 16,-1-30 0-16,-1-20 0 15,13-15 0-15,-5 0 0 16,-9 2 0-16</inkml:trace>
  <inkml:trace contextRef="#ctx0" brushRef="#br0" timeOffset="33471.9">26980 16377 2048 0,'0'0'0'0,"0"0"0"16,0 0 0-16,-11 49 0 15,2-20 0-15,-10 61 0 16,0 7 0 0,-3-3 0-16,-1 3 0 15,-1 3 0-15,-1 0 0 16,8-2 0-16,17-98 0 15,-16 92 0-15,17-3 0 16,2-45 0-16,-2-27 0 16,15-56 0-16,-6 14 0 15,21-49 0 1,5-10 0-16</inkml:trace>
  <inkml:trace contextRef="#ctx0" brushRef="#br0" timeOffset="33823.36">27210 16676 2048 0,'0'0'0'0,"0"0"0"16,0 0 0-16,0 0 0 15,0 0 0-15,0 0 0 16,-44 23 0-16,-8 13 0 16,6 2 0-1,-7-3 0-15,3-6 0 16,6 2 0-16,3-8 0 15,41-23 0-15,-44 20 0 16,15-7 0-16,16-8 0 16,9-3 0-16,3-2 0 15,3 9 0-15,7 3 0 16,5 9 0-16,0-8 0 16,8 0 0-1,0 3 0-15,4-5 0 0,5 6 0 16,-3-2 0-1,3 1 0-15,-3-6 0 16,6 8 0-16,6-2 0 16,-1-4 0-16,2-9 0 15,-15-9 0-15</inkml:trace>
  <inkml:trace contextRef="#ctx0" brushRef="#br0" timeOffset="34006.87">27358 17126 2048 0,'0'0'0'16,"0"0"0"-16,-20 55 0 16,8 1 0-16,7-6 0 15,7-8 0-15,3-9 0 16</inkml:trace>
  <inkml:trace contextRef="#ctx0" brushRef="#br0" timeOffset="34190.81">27715 17301 2048 0,'0'0'0'16,"0"0"0"-16,-31 55 0 16,4 2 0-16,8-8 0 15</inkml:trace>
  <inkml:trace contextRef="#ctx0" brushRef="#br0" timeOffset="34524.26">28145 16577 2048 0,'0'0'0'0,"0"0"0"16,0 0 0-16,0 0 0 15,0 0 0-15,0 0 0 16,2 69 0 0,-6 8 0-16,-5 9 0 15,-4 5 0-15,-7 8 0 16,6 0 0-16,0 1 0 16,14-100 0-16,-11 119 0 15,9-44 0-15,3-46 0 16,4-38 0-16,10-24 0 15</inkml:trace>
  <inkml:trace contextRef="#ctx0" brushRef="#br0" timeOffset="34874.36">28522 16781 2048 0,'0'0'0'15,"0"0"0"-15,0 0 0 16,-48 5 0-16,4 8 0 16,4 11 0-16,40-24 0 15,-75 45 0-15,3-8 0 16,10-8 0-16,2-4 0 16,14-3 0-16,8-5 0 15,38-17 0-15,-38 19 0 16,14-9 0-1,15-3 0-15,6 6 0 16,9-1 0-16,3 5 0 16,11-1 0-16,4 0 0 15,9-2 0-15,4 0 0 16,6-2 0-16,-1-8 0 16,-42-4 0-16,60-8 0 15</inkml:trace>
  <inkml:trace contextRef="#ctx0" brushRef="#br0" timeOffset="35424.15">28426 17231 2048 0,'0'0'0'0,"0"0"0"16,0 0 0-16,0 0 0 15,0 0 0-15,0 0 0 16,49 18 0-16,-8-5 0 16,-13-3 0-16,-5-5 0 15,-7-1 0 1,-16-4 0-16,11 11 0 16,-4-2 0-16,-4 1 0 15,-5 2 0-15,-3 2 0 16,-8 1 0-16,1 2 0 15,-8 0 0-15,-1 1 0 16,-1-1 0-16,-3-1 0 16,5-8 0-16,20-8 0 15,-16 9 0-15,11-2 0 16,8-4 0-16,5 4 0 16,8 6 0-16,10-5 0 15,5-4 0 1,8-15 0-16,8-12 0 15,9-5 0-15,-1-2 0 16,-2-6 0-16,-53 36 0 16,68-39 0-16,-8 10 0 15,-18 16 0-15,-8 10 0 16,-6 23 0-16,-6-1 0 16,-16-4 0-16,-10-1 0 15,-8 2 0-15,-1 3 0 16,-8 5 0-16,2 8 0 15,5 4 0-15,0-3 0 16,-8-18 0 0</inkml:trace>
  <inkml:trace contextRef="#ctx0" brushRef="#br0" timeOffset="35775.55">29437 16631 2048 0,'0'0'0'0,"0"0"0"16,0 0 0-16,0 0 0 15,0 0 0-15,0 0 0 16,0 0 0-16,-8 52 0 15,-4 8 0-15,-1 8 0 16,-1 4 0-16,-3 10 0 16,-1 5 0-16,18-87 0 15,-24 134 0-15,12-25 0 16,0-27 0-16,7-26 0 16,3-23 0-1,4-24 0-15,-2-9 0 16,19-36 0-16,3-13 0 15</inkml:trace>
  <inkml:trace contextRef="#ctx0" brushRef="#br0" timeOffset="36125.5">29713 16756 2048 0,'0'0'0'0,"0"0"0"16,0 0 0-1,0 0 0-15,0 0 0 16,0 0 0-16,0 0 0 16,-67 25 0-16,9 3 0 15,6-1 0-15,0-3 0 16,6 0 0-16,-1-3 0 16,9 3 0-1,38-24 0-15,-50 32 0 0,15-6 0 16,6-7 0-16,15-5 0 15,8-4 0-15,4 2 0 16,11 8 0-16,4-2 0 16,11 0 0-16,2 2 0 15,8-4 0-15,7-5 0 16,-41-11 0 0,78 5 0-16,-16-3 0 15,-10-6 0-15,-15-1 0 16</inkml:trace>
  <inkml:trace contextRef="#ctx0" brushRef="#br0" timeOffset="36659.44">29716 17158 2048 0,'0'0'0'0,"0"0"0"15,0 0 0 1,0 0 0-16,0 0 0 15,0 0 0-15,0 0 0 16,0 0 0-16,45 10 0 16,-5 1 0-16,-11-1 0 15,-29-10 0-15,22 10 0 16,-11 0 0-16,-6-4 0 16,-5 2 0-16,-1 5 0 15,-14 3 0-15,-1 5 0 16,-10-2 0-16,-2-2 0 15,-2-9 0 1,11-2 0-16,10 0 0 16,6-4 0-16,1 0 0 15,2-5 0-15,2 6 0 16,4 2 0-16,9 1 0 16,3 2 0-16,7-1 0 15,-2 1 0-15,4 1 0 16,-6-4 0-16,-2 6 0 15,-6-4 0-15,-3-2 0 16,-7-1 0-16,1 12 0 16,-3 3 0-16,-8 7 0 15,-8 4 0-15,-3-6 0 16,-4 1 0 0,-3 1 0-16,3-3 0 15,4-9 0-15,-1-13 0 16,5-7 0-16,5-10 0 15,9-14 0-15,0 30 0 16</inkml:trace>
  <inkml:trace contextRef="#ctx0" brushRef="#br0" timeOffset="37042.89">30193 17423 2048 0,'0'0'0'15,"0"0"0"-15,0 0 0 16,0 0 0-16,0 0 0 15,-20 44 0-15,-5-5 0 16,-6-21 0-16</inkml:trace>
  <inkml:trace contextRef="#ctx0" brushRef="#br0" timeOffset="37477.33">30783 16596 2048 0,'0'0'0'0,"0"0"0"15,0 0 0-15,0 0 0 16,0 0 0-16,0 0 0 16,0 0 0-16,0 0 0 15,0 0 0-15,0 0 0 16,-4 68 0-16,-5 14 0 16,-2-1 0-16,-4 9 0 15,-7 1 0-15,-1 6 0 16,1-7 0-1,5-6 0-15,1-11 0 16,7-17 0-16,4-10 0 16,10-17 0-16,1-20 0 15,2-20 0-15,7-16 0 16,4-15 0-16,9-9 0 16</inkml:trace>
  <inkml:trace contextRef="#ctx0" brushRef="#br0" timeOffset="37844.81">31089 16801 2048 0,'0'0'0'16,"0"0"0"-16,0 0 0 16,0 0 0-16,0 0 0 15,0 0 0-15,-71 14 0 16,0 4 0-16,11 3 0 15,6-2 0-15,-2 0 0 16,8-2 0-16,48-17 0 16,-62 25 0-16,20-1 0 15,16-15 0-15,11 0 0 16,10-4 0-16,2 1 0 16,4 4 0-1,8 8 0-15,6-2 0 16,-1 1 0-16,9-2 0 15,0 5 0-15,7 1 0 16,-30-21 0-16,54 25 0 16,-2 0 0-16,-13-6 0 15,0-5 0-15,-12-6 0 16,-2-10 0-16</inkml:trace>
  <inkml:trace contextRef="#ctx0" brushRef="#br0" timeOffset="38244.78">31269 17118 2048 0,'0'0'0'16,"0"0"0"-16,0 0 0 15,0 0 0-15,0 0 0 16,0 0 0-16,-52 53 0 15,4-10 0-15,11-12 0 16,6-6 0-16,1-7 0 16,6 2 0-1,24-20 0-15,-25 15 0 16,11-1 0-16,9 4 0 16,8 3 0-16,2-3 0 15,4 3 0-15,3 1 0 16,7-3 0-16,3-2 0 15,3-3 0-15,2-2 0 16,-3-3 0-16,-24-9 0 16,44 9 0-16,-10-12 0 15,-5-6 0-15,-12-4 0 16,-8-11 0 0,-9 24 0-16,1-43 0 15</inkml:trace>
  <inkml:trace contextRef="#ctx0" brushRef="#br0" timeOffset="38445.26">31203 17235 2048 0,'0'0'0'16,"0"0"0"-16,0 0 0 16,0 0 0-16,0 0 0 15,0 0 0-15,-24 57 0 16,9 0 0-1,0-14 0-15,6-2 0 16,-1 5 0-16,6-3 0 16,-3-9 0-16,2-26 0 15</inkml:trace>
  <inkml:trace contextRef="#ctx0" brushRef="#br0" timeOffset="38645.76">31529 17573 2048 0,'0'0'0'16,"-31"36"0"-16,1-5 0 15,11-9 0-15,4-17 0 16,-7-18 0-16</inkml:trace>
  <inkml:trace contextRef="#ctx0" brushRef="#br0" timeOffset="39029.28">32127 16601 2048 0,'0'0'0'16,"0"0"0"-16,0 0 0 16,0 0 0-16,0 0 0 15,0 0 0 1,0 0 0-16,-9 67 0 15,-8 11 0-15,0 2 0 16,-3 5 0-16,-1 3 0 16,1 1 0-16,1 2 0 15,4-14 0-15,1-7 0 16,8-12 0-16,3-19 0 16,7-21 0-16,3-25 0 15,10-16 0-15,7-14 0 16,6-15 0-16</inkml:trace>
  <inkml:trace contextRef="#ctx0" brushRef="#br0" timeOffset="39362.35">32416 16884 2048 0,'0'0'0'0,"0"0"0"15,0 0 0-15,0 0 0 16,0 0 0-16,0 0 0 15,0 0 0-15,-47 16 0 16,-8 4 0-16,3 2 0 16,-2 2 0-16,3-5 0 15,3-2 0-15,5 3 0 16,4 0 0-16,7-3 0 16,3-8 0-1,10 0 0-15,7-2 0 16,7 1 0-16,8 10 0 15,4 2 0-15,7 4 0 16,1 3 0-16,10-2 0 16,7-2 0-16,5-4 0 15,3-7 0-15,7-7 0 16,-1-9 0-16,-8-8 0 16,-4 0 0-16</inkml:trace>
  <inkml:trace contextRef="#ctx0" brushRef="#br0" timeOffset="39898.36">32489 17204 2048 0,'0'0'0'0,"0"0"0"16,0 0 0-16,0 0 0 16,0 0 0-16,0 0 0 15,-23 52 0-15,5-3 0 16,7-12 0-16,5-7 0 15,3-2 0-15,6-5 0 16,5-1 0-16,2-1 0 16,9 0 0-1,-6-3 0-15,1-1 0 16,-3-5 0-16,-4-1 0 16,-1 0 0-16,-2 1 0 15,0-3 0-15,-2 0 0 16,-3 2 0-16,-5 7 0 15,-10 3 0-15,-8-5 0 16,-7-6 0-16,-8-10 0 16,7-10 0-16,1-6 0 15,8-9 0-15,4-7 0 16,4-10 0 0,7 1 0-16,7-3 0 15,6 3 0-15,8 4 0 16,-2 7 0-16,5 8 0 15,2 6 0-15,-4 10 0 16,-7 4 0-16,-4 0 0 16,6 4 0-16,6 5 0 15,1-4 0-15,9 5 0 16,3 2 0-16,4 0 0 16,-4 1 0-16,2-4 0 15,6 1 0 1,3-9 0-16,-4-12 0 15,-4-8 0-15</inkml:trace>
  <inkml:trace contextRef="#ctx0" brushRef="#br0" timeOffset="40630.33">33121 16356 2048 0,'0'0'0'0,"0"0"0"16,0 0 0-16,0 0 0 15,0 0 0-15,0 0 0 16,0 0 0-16,0 62 0 15,-5 9 0-15,-2-9 0 16,-3-5 0-16,5-5 0 16,-1-3 0-16,6-6 0 15,6-5 0-15,4-7 0 16,5-7 0 0,7-5 0-16,0-2 0 15,-3-5 0-15,-2-4 0 16,1-1 0-16,-6-3 0 15,-7-2 0-15,-2-2 0 16,-3 0 0-16,1 0 0 16,-1 0 0-16,-5-1 0 15,-8 5 0-15,-13 3 0 16,-9 8 0-16,-7 8 0 16,3 2 0-1,-2 11 0-15,4 0 0 16,2 3 0-16,5 1 0 15,7-4 0-15,2 5 0 16,11 4 0-16,4 4 0 16,3-2 0-16,10 2 0 15,1 0 0-15,1 1 0 16,6 2 0-16,-2-2 0 16,5-1 0-16,-5-5 0 15,2-4 0-15,-3-2 0 16,-3-5 0-16,-3-3 0 15,4 2 0-15,-6-4 0 16,-5-2 0 0,-3 0 0-16,-7 6 0 15,-10 5 0-15,-13 9 0 16,-20 7 0-16,-20 3 0 16,-18-1 0-16,-20-5 0 15,-24-26 0-15</inkml:trace>
  <inkml:trace contextRef="#ctx0" brushRef="#br0" timeOffset="65210.03">27246 17767 2048 0,'0'0'0'0,"0"0"0"15,0 0 0-15,-26 45 0 16,10-20 0-16,1 39 0 16,7-29 0-16,-8 52 0 15,-7 7 0-15,0-5 0 16,2-3 0-16,0 1 0 15,4-7 0-15,8-41 0 16,-1 38 0-16,5-35 0 16,3-26 0-16,1-11 0 15,-11-4 0-15</inkml:trace>
  <inkml:trace contextRef="#ctx0" brushRef="#br0" timeOffset="65677.47">27538 18052 2048 0,'0'0'0'16,"0"0"0"-16,0 0 0 15,0 0 0-15,0 0 0 16,-56 16 0-1,1 2 0-15,12-3 0 16,2 4 0-16,7-2 0 16,-5 2 0-16,2 4 0 15,1-10 0-15,2-3 0 16,2 0 0-16,8-5 0 16,5-3 0-16,4 2 0 15,6-1 0-15,5 0 0 16,5-5 0-16,3 2 0 15,1 4 0-15,7 0 0 16,-2 4 0 0,6-1 0-16,0 7 0 15,3-2 0-15,4 6 0 16,-3 0 0-16,-2 1 0 16,4 4 0-16,2-3 0 15,-4 4 0-15,3 1 0 16,-2 0 0-16,3-1 0 15,7-10 0-15,3-12 0 16,3-17 0-16</inkml:trace>
  <inkml:trace contextRef="#ctx0" brushRef="#br0" timeOffset="65911.41">27724 18350 2048 0,'0'0'0'16,"0"0"0"-16,0 0 0 15,-13 55 0-15,1-2 0 16,5 0 0-16,-2-9 0 16,3 5 0-16,3-4 0 15,-1-4 0-15,6-3 0 16,2-11 0-1,-5-13 0-15</inkml:trace>
  <inkml:trace contextRef="#ctx0" brushRef="#br0" timeOffset="66378.28">28381 18062 2048 0,'0'0'0'16,"0"0"0"-16,0 0 0 16,0 0 0-16,-59 12 0 15,10 9 0-15,9 0 0 16,7 4 0-16,-2-2 0 15,-5 0 0-15,5-1 0 16,3-6 0-16,4-7 0 16,6-4 0-16,8 4 0 15,2-5 0 1,7-2 0-16,10 2 0 16,4 0 0-16,1 7 0 15,4-1 0-15,6-3 0 16,6 7 0-16,-1-6 0 15,5 3 0-15,-3-3 0 16,2 3 0-16,2 5 0 16,-1 2 0-16,-1-2 0 15,-3 4 0-15,7 1 0 16,-6-2 0-16,2-2 0 16,-1-5 0-16,2-16 0 15</inkml:trace>
  <inkml:trace contextRef="#ctx0" brushRef="#br0" timeOffset="66647.21">28781 17847 2048 0,'0'0'0'0,"0"0"0"0,-18 45 0 16,-3 14 0 0,8 2 0-16,3 4 0 15,-2 3 0-15,2 12 0 16,-1 1 0-16,-1-4 0 16,4-1 0-16,9-8 0 15,1-15 0-15,-1-25 0 16,5-25 0-16,5-22 0 15</inkml:trace>
  <inkml:trace contextRef="#ctx0" brushRef="#br0" timeOffset="67028.17">29070 18085 2048 0,'0'0'0'0,"0"0"0"15,-45 27 0-15,3-2 0 16,7 2 0-16,-1 4 0 16,1 3 0-16,3 2 0 15,3 1 0-15,-3-13 0 16,2-8 0-16,3-4 0 16,3-8 0-1,8-3 0-15,3-2 0 16,5 1 0-16,5 0 0 15,6 0 0-15,2 4 0 16,5 1 0-16,6 3 0 16,-1-2 0-16,2 7 0 15,2-2 0-15,3-1 0 16,-1 5 0-16,0 3 0 16,1 3 0-16,2 4 0 15,2-7 0-15,2 1 0 16,-1-10 0-16,-5-12 0 15</inkml:trace>
  <inkml:trace contextRef="#ctx0" brushRef="#br0" timeOffset="67478.64">29091 18367 2048 0,'0'0'0'15,"0"0"0"-15,0 0 0 16,0 0 0-16,0 0 0 16,0 0 0-1,0 0 0-15,41 27 0 16,-12-10 0-16,-7-4 0 16,-4-3 0-16,-4 0 0 15,-1-2 0-15,-5 2 0 16,1 5 0-16,-4 2 0 15,-4 1 0-15,-7-1 0 16,-3 8 0-16,-4 0 0 16,-6 0 0-16,-1 1 0 15,-4-2 0-15,2-4 0 16,-2-4 0-16,6-1 0 16,3-6 0-16,9-6 0 15,4-1 0 1,4 2 0-16,4 3 0 15,5-3 0-15,7 0 0 16,5-6 0-16,4-4 0 16,8-5 0-16,-1-3 0 15,11-8 0-15,3-12 0 16,0-7 0-16</inkml:trace>
  <inkml:trace contextRef="#ctx0" brushRef="#br0" timeOffset="67880.7">29939 18079 2048 0,'0'0'0'0,"0"0"0"15,-61 13 0-15,5 7 0 16,10 2 0-16,-1 5 0 15,4 4 0 1,3 2 0-16,1 0 0 16,6-4 0-16,7-8 0 15,6-9 0-15,3-8 0 16,4-4 0-16,8 0 0 16,3 0 0-16,2 0 0 15,4 2 0-15,5-1 0 16,8 5 0-16,3-1 0 15,4 2 0-15,2 2 0 16,6 0 0-16,-2 3 0 16,-3 0 0-16,1 5 0 15,0 1 0-15,0-1 0 16,-2 2 0 0,1 4 0-16,6 0 0 15,2-11 0-15,-4-16 0 16</inkml:trace>
  <inkml:trace contextRef="#ctx0" brushRef="#br0" timeOffset="68196.64">30219 17899 2048 0,'0'0'0'0,"0"0"0"16,-29 46 0-16,13 9 0 15,5 1 0-15,3 8 0 16,0 10 0-16,-3 5 0 16,-1 0 0-16,2 4 0 15,1-2 0-15,1-8 0 16,4-10 0-16,7-16 0 15,2-24 0-15,4-28 0 16,4-24 0-16,13-17 0 16,4-15 0-1</inkml:trace>
  <inkml:trace contextRef="#ctx0" brushRef="#br0" timeOffset="68580.59">30552 18055 2048 0,'0'0'0'0,"0"0"0"16,0 0 0-16,-48-10 0 16,8 8 0-16,6 20 0 15,5 7 0 1,-7 7 0-16,-1 2 0 16,-3 1 0-16,5-7 0 15,3-5 0-15,6-9 0 16,5-4 0-16,8-4 0 15,1-4 0-15,5-1 0 16,5 2 0-16,2-2 0 16,0 0 0-16,0 0 0 15,0 1 0-15,9 4 0 16,3-2 0-16,-1 5 0 16,2 4 0-16,-2 0 0 15,7 0 0 1,2 5 0-16,-6 4 0 15,7-1 0-15,5 3 0 16,-3-9 0-16,4-8 0 16,4-12 0-16,0-12 0 15,-5-13 0-15</inkml:trace>
  <inkml:trace contextRef="#ctx0" brushRef="#br0" timeOffset="69081.14">30571 18243 2048 0,'0'0'0'16,"0"0"0"-16,0 0 0 15,0 0 0-15,0 0 0 16,0 0 0-16,0 0 0 16,0 0 0-16,0 0 0 15,0 0 0-15,0 0 0 16,34 31 0-16,-15-7 0 15,-4-10 0-15,-9 1 0 16,-7 3 0 0,-4 6 0-16,-7 1 0 15,0 1 0-15,-7 1 0 16,-2-7 0-16,0-4 0 16,1-1 0-16,2-7 0 15,9-2 0-15,0-4 0 16,5-2 0-16,3 2 0 15,6-1 0-15,3 5 0 16,0 0 0-16,3-2 0 16,4-1 0-16,-2-2 0 15,-2 4 0-15,2 1 0 16,1-3 0 0,-6 0 0-16,2-2 0 15,-2 4 0-15,-3 2 0 16,-3 7 0-16,-7 13 0 15,-7 4 0-15,-6 3 0 16,-2 4 0-16,2-5 0 16,3-8 0-16,6-11 0 15,0-23 0-15</inkml:trace>
  <inkml:trace contextRef="#ctx0" brushRef="#br0" timeOffset="69498">31155 18026 2048 0,'0'0'0'15,"0"0"0"-15,0 0 0 16,-48 20 0-16,10 1 0 15,6 4 0-15,-2 3 0 16,5 0 0 0,-3-4 0-16,1-3 0 15,0 0 0-15,6-8 0 16,6-5 0-16,8-1 0 16,6-4 0-16,4 0 0 15,3 1 0-15,6-1 0 16,0 6 0-16,2 2 0 15,4 4 0-15,2-3 0 16,-3 2 0-16,7 1 0 16,-2 4 0-16,3-2 0 15,2 0 0 1,3 1 0-16,-2 0 0 16,3-12 0-16,-3-13 0 15,-6-13 0-15</inkml:trace>
  <inkml:trace contextRef="#ctx0" brushRef="#br0" timeOffset="69768.45">31362 17933 2048 0,'0'0'0'16,"0"0"0"-16,0 0 0 15,0 0 0-15,-25 53 0 16,2 4 0-16,2 5 0 16,1 6 0-16,2 8 0 15,-1 4 0-15,1-1 0 16,4 0 0-16,6-6 0 16,5-12 0-16,-1-20 0 15,5-26 0-15,0-22 0 16,11-16 0-16</inkml:trace>
  <inkml:trace contextRef="#ctx0" brushRef="#br0" timeOffset="70132.42">31548 18072 2048 0,'0'0'0'0,"0"0"0"0,0 0 0 15,0 0 0-15,0 0 0 16,0 0 0-16,-57 15 0 16,1 15 0-16,11 11 0 15,4-4 0 1,4-3 0-16,3-7 0 16,8-2 0-16,8-13 0 15,8-6 0-15,4-1 0 16,8-4 0-16,2 2 0 15,-2 1 0-15,8 8 0 16,6-3 0-16,-2 3 0 16,4-1 0-16,1-3 0 15,1 2 0-15,4 3 0 16,5-1 0-16,3-3 0 16,0-6 0-1,-7-6 0-15</inkml:trace>
  <inkml:trace contextRef="#ctx0" brushRef="#br0" timeOffset="70482.42">31694 18329 2048 0,'0'0'0'0,"0"0"0"15,0 0 0-15,0 0 0 16,-43 21 0-16,4 1 0 15,11 7 0 1,1-1 0-16,0-2 0 16,4-5 0-16,5-2 0 15,3-3 0-15,4-7 0 16,4-6 0-16,5-1 0 16,3 4 0-16,2 3 0 15,6 2 0-15,-3-1 0 16,4 2 0-16,4-2 0 15,2 2 0-15,0-2 0 16,5-3 0-16,-1-2 0 16,3-8 0-16,1-9 0 15,-6-9 0 1,-3 0 0-16,-1-6 0 16</inkml:trace>
  <inkml:trace contextRef="#ctx0" brushRef="#br0" timeOffset="70666.39">31679 18433 2048 0,'0'0'0'0,"0"0"0"16,0 0 0-16,-42 48 0 16,15 2 0-1,9-4 0-15,7-7 0 16,7-3 0-16,4 4 0 15,-3-8 0-15,-5-20 0 16</inkml:trace>
  <inkml:trace contextRef="#ctx0" brushRef="#br0" timeOffset="71100.28">32150 18197 2048 0,'0'0'0'15,"0"0"0"-15,0 0 0 16,0 0 0-16,-49 7 0 16,9 8 0-16,-1 11 0 15,0 6 0-15,3-1 0 16,1-2 0-16,5-4 0 15,3-7 0-15,6-9 0 16,8-3 0 0,5-3 0-16,7 4 0 15,7-3 0-15,5 7 0 16,2-1 0-16,0 2 0 16,5 0 0-16,2-3 0 15,4 3 0-15,1-1 0 16,3-1 0-16,-2 0 0 15,0 7 0-15,2 1 0 16,-4-3 0-16,3 0 0 16,-4-1 0-16,3 0 0 15,2-8 0-15,-8-12 0 16,-7-14 0-16</inkml:trace>
  <inkml:trace contextRef="#ctx0" brushRef="#br0" timeOffset="71367.72">32329 18017 2048 0,'0'0'0'0,"0"0"0"16,0 0 0-16,0 0 0 15,0 0 0-15,0 0 0 16,0 0 0-16,-13 49 0 15,1 14 0 1,0 2 0-16,-1 3 0 16,3 6 0-1,0 7 0-15,-1 0 0 0,3-3 0 16,3-2 0-16,0-15 0 16,-2-21 0-16,2-19 0 15</inkml:trace>
  <inkml:trace contextRef="#ctx0" brushRef="#br0" timeOffset="71801.21">32666 18227 2048 0,'0'0'0'0,"0"0"0"15,0 0 0-15,0 0 0 16,-57 4 0-16,6 8 0 16,13 16 0-16,-2 3 0 15,-4 2 0-15,1-1 0 16,6-5 0 0,5-2 0-16,0-6 0 15,10-2 0-15,3-5 0 16,9-4 0-16,5-4 0 15,3-3 0-15,2 3 0 16,1 1 0-16,4 5 0 16,1-4 0-16,9 9 0 15,1 1 0-15,2-4 0 16,0-2 0-16,5 4 0 16,1 1 0-16,6 0 0 15,0-3 0-15,2-3 0 16,3-8 0-1,-3-9 0-15,-7-8 0 16</inkml:trace>
  <inkml:trace contextRef="#ctx0" brushRef="#br0" timeOffset="72185.17">32783 18431 2048 0,'0'0'0'0,"0"0"0"15,0 0 0-15,0 0 0 16,0 0 0-16,-47 36 0 16,12 6 0-16,12-5 0 15,11-3 0-15,1-8 0 16,6-1 0-16,6-1 0 16,4-6 0-16,3 1 0 15,1 0 0-15,5-2 0 16,3 0 0-16,-3-4 0 15,1-2 0-15,2 1 0 16,-1 1 0-16,-3-5 0 16,0-2 0-1,-5-2 0-15,-5-2 0 16,-2 1 0-16,-1-3 0 16,1 4 0-16,-6 11 0 15,-10 7 0-15,-10 3 0 16,-9-2 0-16,2 2 0 15,3-9 0-15,-3-12 0 16,-3-13 0-16,6-16 0 16</inkml:trace>
  <inkml:trace contextRef="#ctx0" brushRef="#br0" timeOffset="72368.19">32816 18411 2048 0,'0'0'0'0,"0"0"0"16,0 0 0-16,0 0 0 15,0 0 0-15,0 0 0 16,52 25 0-16,-1 2 0 16,-2 6 0-1,-1-2 0-15</inkml:trace>
  <inkml:trace contextRef="#ctx0" brushRef="#br0" timeOffset="94610.51">29531 9143 2048 0,'0'0'0'15,"0"0"0"-15,0 0 0 16,0 0 0-16,0 0 0 16,0 0 0-16,0 0 0 15,0 0 0-15,0 0 0 16,0 0 0-16,0 0 0 15,-20 26 0-15,8-10 0 16,10 15 0-16,2-15 0 16,-4 12 0-16,2-14 0 15,9 21 0 1,-3-15 0-16,-1 25 0 16,-1-22 0-16,8 19 0 15,-3-18 0-15,1 9 0 16,-3-15 0-16,-4-11 0 15,12 29 0-15,-13-36 0 16,7 19 0-16,-4-9 0 16,-3-8 0-16,1 0 0 15,-1-7 0-15,0 0 0 16,0 5 0-16,-21-31 0 16</inkml:trace>
  <inkml:trace contextRef="#ctx0" brushRef="#br0" timeOffset="94995.43">29497 9141 2048 0,'0'0'0'15,"0"0"0"-15,0 0 0 16,0 0 0-16,0 0 0 16,0 0 0-16,56-5 0 15,-14 8 0-15,-16 7 0 16,-8-2 0-16,-5 3 0 16,2-5 0-16,-5 2 0 15,-3 6 0 1,-8-2 0-16,-4 5 0 15,-6-4 0-15,-1 0 0 16,0 1 0-16,-8 1 0 16,8-4 0-16,5-1 0 15,-7 0 0-15,7-1 0 16,1 1 0-16,8 2 0 16,4-11 0-16</inkml:trace>
  <inkml:trace contextRef="#ctx0" brushRef="#br0" timeOffset="95462.4">29792 9349 2048 0,'0'0'0'0,"0"0"0"16,0 0 0-16,0 0 0 15,0 0 0-15,0 0 0 16,0 0 0-16,0 0 0 16,0 0 0-16,45 17 0 15,-12-5 0-15,-18 3 0 16,-8-4 0 0,-12 4 0-16,-1 4 0 15,-2 0 0-15,0-1 0 16,-6 1 0-16,5-6 0 15,3-2 0-15,0-1 0 16,-3-3 0-16,8 1 0 16,1-2 0-16,-1-1 0 15,3 0 0-15,-1 1 0 16,10 3 0-16,-1-5 0 16,-2-3 0-16,0 0 0 15,7-5 0 1,-3-1 0-16,6-1 0 15,0-13 0-15,0 7 0 16,4-3 0-16,-7 5 0 16,4 6 0-16,-4 6 0 15,-11-2 0-15</inkml:trace>
  <inkml:trace contextRef="#ctx0" brushRef="#br0" timeOffset="96196.24">27724 11183 2048 0,'0'0'0'16,"0"0"0"-16,0 0 0 15,0 0 0 1,0 0 0-16,0 0 0 15,0 0 0-15,-15 57 0 16,6-23 0-16,15 18 0 16,-1-24 0-16,10 14 0 15,-4-22 0-15,-7-12 0 16,6 21 0-16,-4-10 0 16,-4-13 0-16,-1-3 0 15,11 19 0-15,-6-8 0 16,-4-9 0-16,-9-29 0 15,2 12 0-15,-15-28 0 16,10 17 0 0</inkml:trace>
  <inkml:trace contextRef="#ctx0" brushRef="#br0" timeOffset="96514.71">27720 11147 2048 0,'0'0'0'0,"0"0"0"16,0 0 0-16,0 0 0 16,0 0 0-16,0 0 0 15,46-27 0-15,-5 10 0 16,-7 15 0-16,-7 2 0 16,-2 6 0-16,-7 1 0 15,4 0 0-15,-15 3 0 16,-12 6 0-1,-7 7 0-15,-3 4 0 16,-9-6 0-16,-1 4 0 16,-6 0 0-16,8-9 0 15,0-3 0-15,-3-3 0 16,2-3 0-16,6-3 0 16,10 6 0-16,5 2 0 15,-1-1 0-15,3-4 0 16</inkml:trace>
  <inkml:trace contextRef="#ctx0" brushRef="#br0" timeOffset="96780.13">28058 11328 2048 0,'0'0'0'16,"0"0"0"-16,0 0 0 0,0 0 0 15,0 0 0 1,0 0 0-16,2 56 0 16,-2-12 0-16,0-8 0 15,-2-7 0-15,6-3 0 16,4-8 0-16</inkml:trace>
  <inkml:trace contextRef="#ctx0" brushRef="#br0" timeOffset="97465.51">30545 11244 2048 0,'0'0'0'0,"0"0"0"16,0 0 0-16,0 0 0 15,0 0 0-15,0 0 0 16,0 0 0-16,-16 50 0 16,5-7 0-16,12-2 0 15,1 0 0-15,3 2 0 16,-2 0 0 0,0 0 0-16,1-2 0 15,4-4 0-15,-2-6 0 16,4-4 0-16,-1-4 0 15,-3-7 0-15,-1 2 0 16,-3-8 0-16,-10-11 0 16,-4-10 0-16,-1-10 0 15,-5-11 0-15,1-8 0 16</inkml:trace>
  <inkml:trace contextRef="#ctx0" brushRef="#br0" timeOffset="97798.01">30476 11233 2048 0,'0'0'0'0,"0"0"0"16,0 0 0-16,0 0 0 16,31-42 0-16,-1 15 0 15,1 16 0 1,0 9 0-16,0 8 0 15,-1 2 0-15,-6-1 0 16,-1 4 0-16,-2 3 0 16,-8-1 0-16,-2 3 0 15,-13 5 0-15,-6 1 0 16,-4 5 0-16,-9-3 0 16,2-2 0-16,1-5 0 15,-6 2 0-15,8-4 0 16,0-1 0-16,7 2 0 15,0 0 0-15,-5-12 0 16</inkml:trace>
  <inkml:trace contextRef="#ctx0" brushRef="#br0" timeOffset="98181.95">30927 11415 2048 0,'0'0'0'0,"0"0"0"0,0 0 0 16,0 0 0 0,0 0 0-16,-34 47 0 15,7-12 0-15,12-7 0 16,-1-5 0-16,5 0 0 15,4-5 0-15,-2-6 0 16,5 2 0-16,2-4 0 16,7 4 0-16,0-9 0 15,4-3 0-15,3-2 0 16,2 0 0-16,1-3 0 16,2-1 0-16,3-1 0 15,-3 4 0 1,-4 1 0-16,3 0 0 15,-1 4 0-15,-5-8 0 16,-9-3 0-16</inkml:trace>
  <inkml:trace contextRef="#ctx0" brushRef="#br0" timeOffset="98364.91">30942 11544 2048 0,'0'0'0'0,"0"0"0"0,0 0 0 16,0 0 0 0,0 0 0-16,0 0 0 15,-13 46 0-15,9-5 0 16,3 0 0-16,2 5 0 16,3-2 0-16</inkml:trace>
  <inkml:trace contextRef="#ctx0" brushRef="#br0" timeOffset="98866.24">29251 12878 2048 0,'0'0'0'0,"0"0"0"15,0 0 0-15,0 0 0 16,0 0 0-16,0 0 0 16,-36 48 0-16,14 4 0 15,16 6 0-15,14-5 0 16,-2 1 0-16,8 0 0 15,-12-4 0-15,10-1 0 16,2-12 0-16,-5-8 0 16,3 2 0-1,1-10 0-15,-4-13 0 16,-12-8 0-16,-5-17 0 16</inkml:trace>
  <inkml:trace contextRef="#ctx0" brushRef="#br0" timeOffset="99201.26">29214 12885 2048 0,'0'0'0'16,"0"0"0"-16,0 0 0 15,0 0 0-15,0 0 0 16,9-46 0-16,9 16 0 15,9 14 0-15,2 10 0 16,-1 8 0-16,-3 0 0 16,0 1 0-16,-7 4 0 15,-5 3 0-15,-2-2 0 16,-6 10 0-16,-9 3 0 16,-3 4 0-16,-10 3 0 15,0 0 0 1,-4 5 0-16,-3-4 0 15,2-3 0-15,-1-1 0 16,7 2 0-16,5 1 0 16,7-7 0-16,1-10 0 15</inkml:trace>
  <inkml:trace contextRef="#ctx0" brushRef="#br0" timeOffset="99700.75">29482 13152 2048 0,'0'0'0'16,"0"0"0"-16,0 0 0 16,0 0 0-16,0 0 0 15,0 0 0-15,0 0 0 16,50-5 0-16,-19 4 0 15,-11 16 0-15,-12 7 0 16,-8 3 0-16,-4 1 0 16,-4-4 0-16,-3-3 0 15,3-11 0-15,-6 2 0 16,6-6 0 0,5-2 0-16,2-1 0 15,4-5 0-15,5-1 0 16,2 4 0-16,-4-2 0 15,1 0 0-15,7-3 0 16,-3 3 0-16,2-1 0 16,-1 6 0-16,-2 1 0 15,-2-1 0-15,-6 7 0 16,-3 0 0-16,1 9 0 16,-1 1 0-16,-5 6 0 15,-1-1 0 1,0 0 0-16,-4 0 0 15,-4-2 0-15,0-1 0 16,7 5 0-16,8-9 0 16,-11-12 0-16</inkml:trace>
  <inkml:trace contextRef="#ctx0" brushRef="#br0" timeOffset="100685.06">31929 13047 2048 0,'0'0'0'0,"0"0"0"0,0 0 0 15,0 0 0 1,0 0 0-16,0 0 0 15,0 0 0-15,-11 60 0 16,1-1 0-16,-2-1 0 16,12 4 0-16,3-5 0 15,-3 8 0-15,1-2 0 16,4-4 0-16,0-12 0 16,1-6 0-16,1-6 0 15,3-13 0-15,-4-6 0 16,1-18 0-16,-8-9 0 15,-3-10 0-15,-1-11 0 16,2-2 0 0,2-7 0-16,-2-7 0 15,-2-11 0-15,5-1 0 16,-6 4 0-16,-1 4 0 16,7 52 0-16,-1-59 0 15,4 27 0-15,2 20 0 16,-7 4 0-16,-7-3 0 15,0 4 0-15,3 2 0 16,3 3 0 0,10-7 0-16,8-5 0 15,9 5 0-15,-3 0 0 16,2 7 0-16,3 6 0 16,-2-1 0-16,0 6 0 15,1 2 0-15,-7 1 0 16,-1-2 0-16,-7 3 0 15,-11 4 0-15,-2 5 0 16,-15 3 0-16,2 1 0 16,-3 3 0-16,0-4 0 15,-6-3 0-15,2 1 0 16,2-2 0 0,4-4 0-16,1-5 0 15,3-3 0-15,7 3 0 16,5 3 0-16,1-8 0 15,1-11 0-15,4-8 0 16,5 2 0-16</inkml:trace>
  <inkml:trace contextRef="#ctx0" brushRef="#br0" timeOffset="101035.57">32247 13372 2048 0,'0'0'0'15,"0"0"0"-15,0 0 0 16,0 0 0-16,3 50 0 16,-1-20 0-16,-4 2 0 15,1-15 0-15,1-10 0 16,-1-6 0-16,14 29 0 16,-6-14 0-16,-4-7 0 15,-3-8 0-15,23 11 0 16,-10-3 0-16,-8-6 0 15,-3-3 0-15,-2 1 0 16,0-1 0 0,0 0 0-16,0 0 0 15,18 24 0-15,-8-10 0 16,-18 20 0-16,2-14 0 16,6-20 0-16,-17 29 0 15,-13-7 0-15,14-14 0 16,-17-39 0-16</inkml:trace>
  <inkml:trace contextRef="#ctx0" brushRef="#br0" timeOffset="101235.51">32303 13336 2048 0,'0'0'0'0,"0"0"0"15,0 0 0-15,0 0 0 16,0 0 0-16,0 0 0 16,0 0 0-16,0 0 0 15,0 0 0-15,49 7 0 16,-4-4 0-16,-21-8 0 16</inkml:trace>
  <inkml:trace contextRef="#ctx0" brushRef="#br0" timeOffset="103504.45">25052 13550 2048 0,'0'0'0'16,"-36"-40"0"-16,15 16 0 15,-5-4 0-15,12 13 0 16,-12-9 0-16,13 13 0 16,8 6 0-16,4 4 0 15,-33-7 0-15,12 4 0 16,-7 22 0-16,13-7 0 16,-12 28 0-1,12-17 0-15,-11 21 0 16,14-19 0-16,8-14 0 15,3-8 0-15,-9 37 0 16,5-15 0-16,4-16 0 16,17-10 0-16,-5 1 0 15,9-8 0-15,-6 2 0 16,12-7 0-16,-12 6 0 16,-7 3 0-1,-5 5 0-15,0 0 0 0,22 12 0 16,-11-6 0-16,1 19 0 15,-7-11 0 1,4 31 0-16,-4-20 0 16,-11 36 0-16,3-28 0 15,0 51 0-15,2-39 0 16,-1 43 0-16,1-39 0 16,8 23 0-16,-3-35 0 15,6 5 0-15,-5-21 0 16,20-4 0-16,-10-8 0 15,-9-6 0-15,21-19 0 16,-11 7 0-16,13-27 0 16,-14 16 0-1,8-24 0-15,-10 19 0 16,-3-21 0-16,-5 19 0 16,-5-16 0-16,-2 20 0 15,-9-19 0-15,4 19 0 16,-20-8 0-16,12 16 0 15,-20-6 0-15,16 9 0 16,-24 12 0-16,17 1 0 16,-22 12 0-16,23-5 0 15,-17 11 0-15,21-9 0 16,12-6 0-16,5-4 0 16,-25 13 0-1,13-8 0-15,9-2 0 16,4-3 0-16,1 0 0 15,1 0 0-15,0 0 0 16,0 0 0-16,25-10 0 16,-8 3 0-16,14 0 0 15,-15 2 0-15,23-6 0 16,-19 5 0-16,24 1 0 16,-20 2 0-16,5-14 0 15</inkml:trace>
  <inkml:trace contextRef="#ctx0" brushRef="#br0" timeOffset="104401.26">25359 13753 2048 0,'0'0'0'15,"0"0"0"-15,0 0 0 16,0 0 0-16,0 0 0 16,0 0 0-16,0 0 0 15,0 0 0-15,0 0 0 16,0 0 0-16,0 0 0 15,-5 36 0 1,2-16 0-16,1-11 0 16,2-6 0-16,22-15 0 15,-8 4 0-15,-9 4 0 16,-2 4 0-16,-3 0 0 16,8-23 0-16,-3 8 0 15,-4 10 0-15,0 3 0 16,-1 2 0-16,-8-25 0 15,3 10 0-15,3 8 0 16,0 5 0-16,2 1 0 16,0 1 0-1,0 0 0-15,-21-5 0 0,7 1 0 16,9 2 0 0,3 2 0-16,2 0 0 15,0 0 0-15,0 0 0 16,-25 9 0-16,9-4 0 15</inkml:trace>
  <inkml:trace contextRef="#ctx0" brushRef="#br0" timeOffset="105443.93">25411 13686 2048 0,'0'0'0'0,"0"0"0"15,0 0 0 1,0 0 0-16,0 0 0 15,0 0 0-15,0 0 0 16,0 0 0-16,0 0 0 16,0 0 0-16,-47 14 0 15,19-4 0-15,16-6 0 16,-7 21 0-16,8-9 0 16,7-11 0-16,-2 24 0 15,3-13 0-15,2-9 0 16,0-5 0-16,1-1 0 15,20 18 0 1,-7-7 0-16,-7-7 0 16,-5-4 0-16,33-13 0 15,-13 5 0-15,-12 4 0 16,-7 3 0-16,24-25 0 16,-10 13 0-16,-10 4 0 15,-4 7 0-15,-2 0 0 16,1 1 0-16,-1 0 0 15,0 0 0-15,-3-4 0 16,2 1 0-16,-12 18 0 16,7-7 0-16</inkml:trace>
  <inkml:trace contextRef="#ctx0" brushRef="#br0" timeOffset="106475.29">26854 13601 2048 0,'0'0'0'16,"0"0"0"-16,0 0 0 15,0 0 0-15,0 0 0 16,0 0 0-16,13-49 0 15,-4 20 0 1,-6 17 0-16,-10-16 0 16,1 10 0-16,5 11 0 15,-16-10 0-15,6 7 0 16,-16 8 0-16,11 2 0 16,-11 15 0-16,13-7 0 15,-24 25 0-15,17-15 0 16,-14 26 0-16,15-20 0 15,0 10 0-15,10-17 0 16,7-9 0-16,-2 23 0 16,2-12 0-16,2-13 0 15,24-17 0 1,-7 4 0-16,14-11 0 16,-14 8 0-16,12-12 0 15,-11 11 0-15,-11 6 0 16,14-6 0-16,-10 6 0 15,-6 3 0-15,-2 1 0 16,-2 1 0-16,0 0 0 16,-1 31 0-16,0-15 0 15,-5 23 0-15,3-19 0 16,-12 30 0-16,8-23 0 16,-8 37 0-1,5-29 0-15,4 36 0 16,3-32 0-16,0 25 0 15,2-31 0-15,0-19 0 16,1-10 0-16,19 20 0 16,-7-11 0-16,-8-8 0 15,24-14 0-15,-12 5 0 16,7-24 0-16,-11 14 0 16,10-19 0-16,-7 14 0 15,3-19 0-15,-7 16 0 16,-5-15 0-1,-3 17 0-15,-7-17 0 16,2 15 0-16,-15-9 0 16,8 13 0-16,-22 1 0 15,13 9 0-15,-18 5 0 16,17 2 0-16,-22 9 0 16,20-4 0-16,-16 14 0 15,18-7 0-15,-12 5 0 16,14-7 0-16,11-6 0 15,4-2 0-15,1-1 0 16,-3 14 0 0,2-7 0-16,1-4 0 15,1-2 0-15,29 6 0 16,-13-2 0-16</inkml:trace>
  <inkml:trace contextRef="#ctx0" brushRef="#br0" timeOffset="106708.73">26903 13959 2048 0,'0'0'0'16,"0"0"0"-16,0 0 0 15,0 0 0-15,0 0 0 16,0 0 0-16,6 60 0 15,-3-23 0-15,-1 19 0 16,-1-25 0-16,-3 19 0 16,1-22 0-16,0-18 0 15</inkml:trace>
  <inkml:trace contextRef="#ctx0" brushRef="#br0" timeOffset="107611.66">27616 14988 2048 0,'0'0'0'0,"0"0"0"16,0 0 0-1,0 0 0-15,-49-22 0 16,14 7 0-16,6 11 0 16,-6 18 0-16,9 11 0 15,-4 8 0-15,5 2 0 16,0-6 0-16,8-8 0 16,12-7 0-16,9-7 0 15,0-3 0-15,13-13 0 16,-2-2 0-16,-2-1 0 15,6 2 0-15,4-6 0 16,-5 7 0-16,-4 6 0 16,-2 2 0-1,-3 2 0-15,-1 8 0 16,1 9 0-16,-5 5 0 16,-3 11 0-16,0 5 0 15,-8 12 0-15,-3 14 0 16,-2 10 0-16,-2 6 0 15,0 2 0-15,7-2 0 16,-2-6 0-16,10-17 0 16,1-18 0-16,6-8 0 15,2-12 0-15,0-13 0 16,6-8 0 0,0-3 0-16,7-10 0 15,0-2 0-15,-3-9 0 16,5-6 0-16,-2-1 0 15,-4 0 0-15,-2 2 0 16,-6-4 0-16,0 1 0 16,-7 8 0-16,-7-2 0 15,-4 4 0-15,-7 0 0 16,-3 7 0-16,-5 11 0 16,-3 3 0-16,-3 5 0 15,-3 5 0-15,2 11 0 16,5 1 0-1,7-4 0-15,7-4 0 16,8-4 0-16,6-3 0 16,7 0 0-16,9-7 0 15,9-6 0-15,16-16 0 16,-7-11 0-16,-6-1 0 16</inkml:trace>
  <inkml:trace contextRef="#ctx0" brushRef="#br0" timeOffset="108026.59">27996 15379 2048 0,'0'0'0'0,"0"0"0"15,0 0 0-15,0 0 0 16,0 0 0-16,0 0 0 15,40 23 0-15,-14-9 0 16,2 3 0-16,-13-9 0 16,-10-4 0-16,-3-3 0 15,13 19 0-15,-5-9 0 16,-7-5 0 0,-14 26 0-16,4-14 0 15,-7 13 0-15,6-15 0 16,-12 8 0-16,8-12 0 15,7-5 0-15,4-7 0 16,1 1 0-16,-1-1 0 16,1 0 0-16,4 13 0 15,-2-6 0-15,-1-3 0 16,35-6 0-16,-15 1 0 16,26-7 0-1,-20 5 0-15,26-22 0 16,-24 12 0-16</inkml:trace>
  <inkml:trace contextRef="#ctx0" brushRef="#br0" timeOffset="108867.36">29403 15412 2048 0,'0'0'0'16,"0"0"0"-16,0 0 0 15,0 0 0-15,0 0 0 16,0 0 0-16,0 0 0 15,-25-52 0-15,0 16 0 16,-8 26 0 0,-8 25 0-16,-6 15 0 15,0 9 0-15,47-39 0 16,-55 67 0-16,15-14 0 16,20-17 0-16,11-11 0 15,7-14 0-15,12 1 0 16,4-12 0-16,8-11 0 15,7-6 0-15,5-2 0 16,2-5 0-16,-3-2 0 16,-33 26 0-16,51-26 0 15,-15 12 0-15,-14 1 0 16,-11 9 0-16,-2 7 0 16,0 4 0-1,-4 1 0-15,-1 13 0 16,-8 10 0-16,-4 13 0 15,-7 9 0-15,-1 11 0 16,-13 5 0-16,-1 10 0 16,5 3 0-16,-1 0 0 15,4-8 0-15,8-10 0 16,4-14 0-16,4-17 0 16,9-4 0-16,2-14 0 15,11-4 0-15,3-5 0 16,-2-14 0-1,8-2 0-15,1-12 0 16,4-6 0-16,-7 0 0 16,5-1 0-16,-5 4 0 15,-8 0 0-15,-1-5 0 16,-6 6 0-16,-7 3 0 16,-7-4 0-16,0 2 0 15,-2 3 0-15,-4 6 0 16,-8 0 0-16,-1 4 0 15,2 5 0-15,-4 4 0 16,0 2 0-16,5 1 0 16,2-2 0-16,7 0 0 15,6 0 0 1,4-3 0-16,0-3 0 16,2-12 0-16</inkml:trace>
  <inkml:trace contextRef="#ctx0" brushRef="#br0" timeOffset="109395.31">29640 15748 2048 0,'0'0'0'0,"0"0"0"16,0 0 0-16,0 0 0 15,0 0 0-15,0 0 0 16,0 0 0-16,43 20 0 16,-17-9 0-16,-8 12 0 15,-9-9 0 1,-6-9 0-16,-3-5 0 0,-5 29 0 16,-9 7 0-16,7-18 0 15,-10 2 0 1,9-8 0-16,4-7 0 15,3-3 0-15,1-2 0 16,0 0 0-16,0 0 0 16,0 0 0-16,0 0 0 15,4 15 0-15,21 2 0 16,-12-8 0-16,15-3 0 16,-12-4 0-16,12 4 0 15,-13-2 0-15,-10-2 0 16,-3-2 0-16,12 14 0 15,-7-8 0 1,-12 26 0-16,1-13 0 16,-18 27 0-16,10-21 0 15,-12 19 0-15,10-22 0 16,9-13 0-16,3-7 0 16,2-2 0-16,-19 2 0 15,15-47 0-15,3 19 0 16</inkml:trace>
  <inkml:trace contextRef="#ctx0" brushRef="#br0" timeOffset="110229.25">30612 15640 2048 0,'0'0'0'0,"0"0"0"16,0 0 0-16,13-59 0 15,3 3 0-15,-1 19 0 16,-7 10 0-16,-9 3 0 16,-6 2 0-16,-8 5 0 15,-4 5 0 1,1 3 0-16,18 9 0 15,-46 18 0-15,-2 8 0 16,5 4 0-16,12-2 0 16,9 4 0-16,1-4 0 15,12-2 0-15,11-9 0 16,6-6 0-16,5-17 0 16,17-12 0-16,5-3 0 15,4 0 0-15,-39 21 0 16,58-34 0-16,-15 9 0 15,-10 9 0 1,-12 7 0-16,-4 7 0 16,-8 2 0-16,-6 0 0 15,-1 7 0-15,-3 6 0 16,-2 9 0-16,-10 7 0 16,1 11 0-16,-10 10 0 15,-2 3 0-15,1 10 0 16,-2 6 0-16,3 5 0 15,4-6 0-15,2-11 0 16,9-7 0-16,3-13 0 16,1-10 0-1,7-4 0-15,5-7 0 16,-3-1 0-16,2-9 0 16,5-7 0-16,2-4 0 15,3-15 0-15,4-2 0 16,-4 3 0-16,1 0 0 15,-3-3 0-15,-6-4 0 16,0 5 0-16,-7 0 0 16,-1 2 0-16,-1 6 0 15,-4-3 0-15,0 4 0 16,-12-1 0-16,7 1 0 16,-7 6 0-16,-2-3 0 15,1 4 0 1,-1 5 0-16,5 0 0 15,4 2 0-15,3-2 0 16,3-2 0-16,4 0 0 16,6-1 0-16,-8 3 0 15,16-31 0-15,1 12 0 16</inkml:trace>
  <inkml:trace contextRef="#ctx0" brushRef="#br0" timeOffset="110764.15">31006 15737 2048 0,'0'0'0'0,"0"0"0"16,0 0 0-16,0 0 0 15,-52 31 0-15,22-11 0 16,-9 13 0-1,19-15 0-15,-10 4 0 16,15-10 0-16,9-8 0 16,3-2 0-16,3-2 0 15,6 22 0-15,-3-11 0 16,-2-6 0-16,0-2 0 16,32 11 0-16,-13-5 0 15,13 2 0-15,-16-4 0 16,19 0 0-16,-14-3 0 15,16-3 0-15,-15 0 0 16,-15-1 0-16,-8 0 0 16,16-15 0-16,-7 7 0 15,-6 3 0-15,-1-17 0 16,-1 10 0 0,-1 12 0-16,-8-31 0 15,3 12 0-15,3 13 0 16,2 4 0-16,-3 29 0 15,1-12 0-15,2-15 0 16,-1 8 0-16,1-7 0 16,-24 21 0-16,9-8 0 15,5 25 0-15,5-17 0 16,9 22 0 0,-2-19 0-16,-1-16 0 0</inkml:trace>
  <inkml:trace contextRef="#ctx0" brushRef="#br0" timeOffset="111736.95">32362 15583 2048 0,'0'0'0'15,"0"0"0"-15,0 0 0 16,0 0 0-16,-5-46 0 16,3 18 0-16,-12-8 0 15,7 18 0-15,-20-2 0 16,10 9 0-16,-41 30 0 15,24-8 0 1,-29 31 0-16,29-17 0 0,-13 18 0 16,21-20 0-1,0 8 0-15,13-16 0 16,6-9 0-16,5-4 0 16,20 18 0-16,-9-8 0 15,18-11 0-15,-10-1 0 16,13-8 0-16,-15 4 0 15,16-4 0-15,-14 3 0 16,-11 4 0-16,-4-1 0 16,-2 2 0-1,1 0 0-15,19 15 0 0,-8-5 0 16,-13 34 0 0,-2-19 0-16,-20 44 0 15,-4 7 0-15,-6 1 0 16,33-77 0-16,-33 74 0 15,-9 5 0-15,21-39 0 16,6-3 0-16,6-20 0 16,12 11 0-16,2-13 0 15,-4-11 0-15,17-4 0 16,-7 0 0-16,25-25 0 16,-17 10 0-16,24-36 0 15,-21 22 0-15,26-30 0 16,-22 25 0-1,2-21 0-15,-13 28 0 16,-10 15 0-16,-2 8 0 16,-3 2 0-16,-3-17 0 15,1 7 0-15,1 8 0 16,-28 0 0-16,12 1 0 16,11 3 0-16,-24 11 0 15,12-1 0-15,12-8 0 16,-16 20 0-16,10-10 0 15,14 16 0-15,1-12 0 16,-2-10 0 0,23-23 0-16,-9 6 0 15,26-21 0-15,-19 13 0 16,-12 13 0 0,-10 6 0-16</inkml:trace>
  <inkml:trace contextRef="#ctx0" brushRef="#br0" timeOffset="112048.38">32549 15868 2048 0,'0'0'0'0,"0"0"0"16,0 0 0-16,0 0 0 15,0 0 0-15,-6 48 0 16,2-18 0-16,-5 11 0 16,4-20 0-16,6 19 0 15,0-20 0 1,5 16 0-16,-3-19 0 15,-1-9 0-15,-1-6 0 16,12 27 0-16,-3-10 0 16,-7-13 0-16,-2-4 0 15,-1-1 0-15,7 40 0 16,-3-18 0-16,-24 11 0 16,7-19 0-16,-29-10 0 15,42-5 0-15,-56-19 0 16,27 8 0-1,1-31 0-15</inkml:trace>
  <inkml:trace contextRef="#ctx0" brushRef="#br0" timeOffset="112181.37">32524 15975 2048 0,'0'0'0'0,"0"0"0"15,51-10 0 1,0-7 0-16,5-2 0 0,1-6 0 15,7-6 0 1,-7-3 0-16</inkml:trace>
  <inkml:trace contextRef="#ctx0" brushRef="#br0" timeOffset="135192.39">10443 6848 2048 0,'0'0'0'0,"0"0"0"15,0 0 0-15,0 0 0 16,0 0 0 0,0 0 0-16,0 0 0 15,0 0 0-15,0 0 0 16,0 0 0-16,41-29 0 15,-17 13 0-15,10 11 0 16,-16 4 0 0,27 1 0-16,-19-1 0 15,19-1 0-15,-22 1 0 16,28-4 0-16,-23 2 0 16,24 4 0-1,-22-1 0-15,19 0 0 16,-22 0 0-16,32-2 0 15,-26 2 0-15,27-4 0 16,-28-1 0-16,30 7 0 16,-29 0 0-1,37-9 0-15,-32 5 0 16,34-1 0-16,-32 2 0 16,35-2 0-16,-35 3 0 15,30 0 0 1,-34 0 0-16,30 1 0 15,-31-1 0-15,28 8 0 16,-30-5 0-16,43-6 0 16,-35 1 0-1,39 1 0-15,-36 1 0 16,37-2 0-16,-37 2 0 16,32-1 0-1,-34-1 0-15,38 4 0 16,-35-1 0-16,33-9 0 15,10 3 0 1,-7 5 0-16,-42-1 0 16,43 2 0-1,-37-1 0-15,31 5 0 16,-36-1 0-16,38 0 0 16,-35-1 0-1,34-3 0-15,-35 1 0 16,44 3 0-1,-39 1 0-15,33-1 0 16,-39-3 0-16,23 6 0 16,-29-2 0-1,28 1 0-15,-30-3 0 16,25 5 0-16,-27 0 0 16,32-7 0-1,-29 2 0-15,23 2 0 16,-25 0 0-16,19 2 0 15,-22-2 0 1,32-3 0-16,-28 1 0 16,24 0 0-16,-25 0 0 15,33 1 0 1,-30-2 0-16,26 0 0 16,-28-1 0-1,21 6 0-15,-26-3 0 16,42-4 0-1,-31 0 0-15,20 3 0 16,-29-1 0-16,30 0 0 16,-27 1 0-16,18-4 0 15,-22-1 0 1,19 2 0-16,-21 0 0 16,13 0 0-16,-19 0 0 15,-14 0 0 1,31 0 0-16,-18 0 0 15,-12 0 0-15,25 0 0 16,-16 0 0 0,-11 0 0-16,-3 0 0 15,34-2 0-15,-16 0 0 16,-12 2 0 0,-6-1 0-16,28-4 0 15,-14 2 0-15,-10 2 0 16,-4 1 0-1,-3 0 0-15,1 0 0 16,-1 0 0-16,0 0 0 16,0 0 0-1,0 0 0-15,0 0 0 16,13-7 0-16,-5 3 0 16,-4 3 0-1,-3 0 0-15,0 1 0 16,-1 0 0-16,0 0 0 15,0 0 0 1,0 0 0-16,0 0 0 16,7 7 0-16,-4-1 0 15,-2-6 0-15,0 1 0 16,-1-1 0 0,0 0 0-16,0 0 0 15,0 0 0-15,0 0 0 16,0 0 0-1,0 0 0-15,5 9 0 16,-2-5 0-16,-2-4 0 16,0 2 0-1,-1-2 0-15,0 0 0 16,0 0 0-16,0 0 0 16,0 0 0-1,0 0 0-15,0 0 0 16,0 0 0-16,3 0 0 15,-2 1 0-15,0-1 0 16,-1 0 0 0,0 0 0-16,0 0 0 15,0 0 0-15,0 0 0 16,0 0 0 0,0 0 0-16,0 0 0 15,0 0 0-15,-4-5 0 16,1 3 0-16,2 2 0 15,1 0 0 1,0 0 0-16,0-1 0 16,-8-17 0-1,4 5 0-15,2 8 0 16,1 4 0-16,1 1 0 16,0-1 0-1,0 1 0-15,0 0 0 16,0 0 0-16,0 0 0 15,0 0 0 1,-8-16 0-16,3 6 0 16,3 6 0-16,2 2 0 15,-1 1 0-15,1 1 0 16,0 0 0 0,0 0 0-16,0 0 0 15,0 0 0-15,0 0 0 16,0 0 0-1,-5-6 0-15,1 1 0 16,3 4 0 0,0 0 0-16,1 1 0 15,0 0 0-15,0 0 0 16,0 0 0-16,0 0 0 16,0 0 0-1,0 0 0-15,0 0 0 16,-8-5 0-16,3 1 0 15,4 4 0 1,0-2 0-16,1 2 0 16,0 0 0-16,0 0 0 15,0 0 0 1,0 0 0-16,0 0 0 16,0 0 0-16,0 0 0 15,-2 2 0 1,2-2 0-16,-1 0 0 15,1 0 0-15,-27 6 0 16,10-2 0-16</inkml:trace>
  <inkml:trace contextRef="#ctx0" brushRef="#br0" timeOffset="138196.26">17068 6809 2048 0,'0'0'0'16,"0"0"0"-16,0 0 0 16,0 0 0-16,0 0 0 15,0 0 0-15,0 0 0 16,0 0 0 0,0 0 0-16,0 0 0 15,39-24 0-15,-14 11 0 16,10 0 0-1,-16 7 0-15,-11 3 0 16,31-5 0-16,-16 6 0 16,11-4 0-1,-15 3 0-15,17 1 0 16,-17 2 0-16,24-4 0 16,-20 2 0-1,19 2 0-15,-19 0 0 16,28 6 0-1,-23-1 0-15,33-10 0 16,-28 3 0 0,27 2 0-16,-28 0 0 15,28-3 0-15,-28 2 0 16,31 3 0 0,-29-2 0-16,29-4 0 15,-28 0 0-15,38 2 0 16,-31 2 0-1,29-1 0-15,-31 0 0 16,28-2 0 0,-32 0 0-16,30 10 0 15,-30-4 0-15,35-6 0 16,-31 0 0 0,35-1 0-16,-34 1 0 15,28-3 0 1,-32 5 0-16,46-4 0 15,-38 3 0-15,26 7 0 16,-32-2 0 0,44-3 0-16,-37-1 0 15,30-6 0 1,-34 3 0-16,37 6 0 16,-34 1 0-16,23 4 0 15,-32-1 0 1,37-1 0-16,-32-3 0 15,26-3 0-15,-30 0 0 16,28 8 0 0,-30-2 0-16,38-3 0 15,-33-2 0-15,26 5 0 16,-29-2 0-16,32 2 0 16,-33-1 0-1,39-1 0-15,-36 1 0 16,23 5 0-16,9-1 0 15,-36-5 0 1,26 1 0-16,-28-3 0 16,42 0 0-16,-33 1 0 15,23-2 0-15,-30 0 0 16,35 2 0 0,-31 1 0-16,30 3 0 15,-32-1 0-15,33 2 0 16,-32-2 0-16,32 1 0 15,-34-2 0 1,37 5 0-16,-33-3 0 16,29 2 0-16,-32-6 0 15,33 3 0-15,-31-1 0 16,24 1 0 0,-29-2 0-16,41-1 0 15,-32 0 0-15,28-2 0 16,-32-2 0-1,37 8 0-15,-34-4 0 16,31 0 0-16,-33-1 0 16,40-1 0-16,-37 0 0 15,25 0 0-15,-31 1 0 16,34-2 0-16,-31 1 0 16,25-3 0-1,-31 1 0-15,30-2 0 16,-30 1 0-16,33-1 0 15,-31 1 0-15,29-1 0 16,-29 2 0 0,27-3 0-16,-29 3 0 15,21-3 0-15,-25 2 0 16,25 4 0-16,-26 1 0 16,29-5 0-1,-26 2 0-15,20-7 0 16,-23 2 0-16,28 2 0 15,-26-2 0 1,23 10 0-16,-24-2 0 16,20-4 0-16,-23-1 0 15,24 2 0-15,-25 1 0 16,27 1 0-16,-26 2 0 16,16-12 0-16,-20 3 0 15,25 5 0 1,-23 0 0-16,22-4 0 15,-21 4 0-15,16-3 0 16,-19 3 0-16,27-3 0 16,-22 4 0-1,16 0 0-15,-20 2 0 16,27 0 0-16,-23-2 0 16,16-2 0-16,-23 0 0 15,27 4 0 1,-23-2 0-16,25 7 0 15,-21-5 0-15,19 0 0 16,-21-2 0-16,26 4 0 16,-25 0 0-16,21 0 0 15,-23-1 0-15,15-5 0 16,-19 0 0 0,12 1 0-16,-15 1 0 15,-13 0 0-15,37-12 0 16,-17 6 0-16,21-3 0 15,-23 4 0-15,23-7 0 16,-21 5 0 0,10-2 0-16,-16 5 0 15,19 4 0-15,-20 0 0 16,14 4 0-16,-18-1 0 16,16-2 0-16,-15-1 0 15,-10 0 0 1,25 5 0-16,-12-1 0 15,9 1 0-15,-13-2 0 16,-9-2 0-16,15 9 0 16,-10-5 0-16,-7-1 0 15,-2-3 0 1,21-1 0-16,-9 1 0 16,-8-1 0-16,-4 0 0 15,20-2 0-15,-8 0 0 16,-9 0 0-16,20-1 0 15,-11 1 0-15,-9 1 0 16,-3-1 0-16,27-11 0 16,-12 5 0-1,11 0 0-15,-12 4 0 16,19-6 0-16,-16 3 0 16,27 1 0-16,-21 4 0 15,19-10 0-15,-19 5 0 16,28-2 0-16,-23 4 0 15,37 2 0-15,-31 3 0 16,25 5 0 0,-61-5 0-16</inkml:trace>
  <inkml:trace contextRef="#ctx0" brushRef="#br0" timeOffset="154639.76">22445 15875 2048 0,'0'0'0'0,"-35"39"0"16,13-15 0-16,-4 18 0 15,13-20 0-15,-14 25 0 16,13-21 0 0,-6 42 0-16,-4 7 0 15,4 4 0-15,-5-3 0 16,5 10 0-16,2 0 0 15,4-1 0-15,8-44 0 16,-12 34 0-16,7-34 0 16,5 15 0-1,5-26 0-15,0-20 0 0,3 24 0 16,-1-16 0 0,-1-9 0-16,0-6 0 15,-13 0 0-15</inkml:trace>
  <inkml:trace contextRef="#ctx0" brushRef="#br0" timeOffset="155282.64">22623 16167 2048 0,'0'0'0'16,"-44"54"0"-16,6-10 0 15,0-5 0-15,5-7 0 16,0-9 0-16,5 5 0 16,-1-5 0-16,1-2 0 15,2-2 0-15,2 1 0 16,-1-9 0-16,5-5 0 16,2-2 0-16,1 2 0 15,-1-5 0 1,4 3 0-16,6 2 0 15,1-3 0-15,-1 1 0 16,4-1 0-16,4 0 0 16,5 0 0-16,3 4 0 15,3-2 0-15,2-1 0 16,3-1 0-16,-3 3 0 16,2 4 0-16,6 1 0 15,6-1 0-15,2 2 0 16,-1-3 0-1,3 5 0-15,-1 0 0 16,-3 1 0-16,5 2 0 16,-6 3 0-16,-1-6 0 15,-2 7 0-15,-1-2 0 16,2-5 0-16,0-4 0 16,5-3 0-16,-4-12 0 15,0-15 0-15,-25 20 0 16</inkml:trace>
  <inkml:trace contextRef="#ctx0" brushRef="#br0" timeOffset="155650.28">22928 16656 2048 0,'0'0'0'0,"0"0"0"16,0 0 0-16,0 0 0 15,0 0 0-15,24 43 0 16,-7-5 0-16,-11-8 0 15,-5 4 0-15,-2-2 0 16,-3 3 0-16,-2 7 0 16,1 2 0-16,-2 1 0 15,-3 4 0-15,0-3 0 16,2-1 0-16,3-1 0 16,7-4 0-16,1-12 0 15,3-17 0-15</inkml:trace>
  <inkml:trace contextRef="#ctx0" brushRef="#br0" timeOffset="174601.61">29233 9113 2048 0,'0'0'0'16,"0"0"0"-16,0 0 0 16,0 0 0-16,0 0 0 15,0 0 0-15</inkml:trace>
  <inkml:trace contextRef="#ctx0" brushRef="#br0" timeOffset="175431.92">29137 9199 2048 0,'0'0'0'16,"0"0"0"-16,0 0 0 0,0 0 0 15,0 0 0 1,0 0 0-16,0 0 0 15,0 0 0-15,0 0 0 16,0 0 0-16,0 0 0 16,2 0 0-16,-1-3 0 15,0 7 0-15,3 1 0 16,2-4 0-16,-1 0 0 16,-1 4 0-16,-1 1 0 15,1-5 0 1,-5 1 0-16,0-1 0 15,0-1 0-15,0-3 0 16</inkml:trace>
  <inkml:trace contextRef="#ctx0" brushRef="#br0" timeOffset="183031.52">21574 17097 2048 0,'0'0'0'0,"0"0"0"16,0 0 0-1,0 0 0-15,48 17 0 16,-17-7 0-16,27 22 0 16,-27-14 0-16,32 9 0 15,-29-12 0-15,46 11 0 16,-36-14 0-16,47-3 0 16,-1-7 0-16,-5-7 0 15,-5-1 0-15,5 1 0 16,4-2 0-16,2 4 0 15,3-2 0-15,-2-2 0 16,-2 3 0 0,1-5 0-16,-4-4 0 15,-6 3 0-15,-4-14 0 16,-4-5 0-16,-37 15 0 16,28-30 0-16,-28 19 0 15,20-37 0-15,-6-2 0 16,-27 32 0-16,5-61 0 15,-13 0 0-15,3-6 0 16,-11-1 0-16,-5-4 0 16,-9 2 0-16,-6-2 0 15,2 0 0-15,-16-1 0 16,1 2 0 0,-4 6 0-16,-4 5 0 15,-9 3 0-15,1 12 0 16,-23 7 0-16,7 4 0 15,-11 15 0-15,-8 2 0 16,2 12 0-16,-10 11 0 16,-2 16 0-16,-4 7 0 15,-5 13 0 1,-2 15 0-16,-5 10 0 16,3 2 0-16,-4 12 0 15,-3 15 0-15,-1 12 0 16,3 11 0-16,8 4 0 15,14-3 0-15,9 0 0 16,8 10 0-16,14 10 0 16,17 3 0-16,17-3 0 15,12-7 0 1,22-16 0-16,20 4 0 16,10-7 0-16,15 10 0 15,14 10 0-15,13 8 0 16,2-3 0-16</inkml:trace>
  <inkml:trace contextRef="#ctx0" brushRef="#br0" timeOffset="184950.97">21750 17789 2048 0,'0'0'0'0,"0"0"0"15,-27 48 0-15,11-18 0 16,0 45 0-16,2 7 0 15,2 6 0-15,3 4 0 16,3-1 0-16,-1 2 0 16,5 3 0-16,2-6 0 15,0-6 0-15,-1-44 0 16,0 32 0-16,1-34 0 16,0 24 0-16,1-30 0 15,5 13 0-15,-2-23 0 16,-3-13 0-1,0-7 0-15,-1-1 0 16,-11-23 0-16,2 8 0 16</inkml:trace>
  <inkml:trace contextRef="#ctx0" brushRef="#br0" timeOffset="185551.9">21711 17925 2048 0,'0'0'0'0,"0"0"0"16,0 0 0-16,0 0 0 15,0 0 0-15,0 0 0 16,0 0 0-16,23-46 0 15,-5 7 0-15,3 11 0 16,-1 5 0 0,3 7 0-16,1 4 0 15,3-1 0-15,1 0 0 16,-1 2 0-16,0 4 0 16,-4 4 0-16,2 1 0 15,-4 2 0-15,-1 3 0 16,-2 3 0-16,-1 7 0 15,-2 1 0-15,-3 2 0 16,-4 4 0-16,-8 4 0 16,-2-5 0-16,-6 12 0 15,-5 4 0-15,-8 1 0 16,3-4 0 0,-3-3 0-16,-4 2 0 15,2-13 0-15,2 5 0 16,2-6 0-16,1-5 0 15,1 5 0-15,-1-7 0 16,-1-4 0-16,-1 3 0 16,3 1 0-16,-3-2 0 15,8-4 0-15,-2 0 0 16,4-1 0-16,0 2 0 16,3-5 0-16,7-3 0 15,5 1 0-15,2 1 0 16,6-4 0-1</inkml:trace>
  <inkml:trace contextRef="#ctx0" brushRef="#br0" timeOffset="185918.86">22264 18139 2048 0,'0'0'0'0,"0"0"0"16,0 0 0-16,0 0 0 15,-21 51 0-15,6-4 0 16,4-5 0-16,4-3 0 15,3-5 0-15,-1-3 0 16,5-31 0-16,-5 43 0 16,0-2 0-16,5-12 0 15,-3-10 0 1,1-1 0-16,6 1 0 16,-1-6 0-16,3-1 0 15,2-8 0-15,2-6 0 16,-3-13 0-16</inkml:trace>
  <inkml:trace contextRef="#ctx0" brushRef="#br0" timeOffset="186235.33">22834 17687 2048 0,'0'0'0'0,"0"0"0"16,0 0 0-16,0 0 0 15,0 0 0-15,0 0 0 16,-35 56 0-16,0 5 0 15,8-3 0 1,1-3 0-16,4-4 0 16,2 1 0-16,5-5 0 15,1-17 0-15,-1-15 0 16</inkml:trace>
  <inkml:trace contextRef="#ctx0" brushRef="#br0" timeOffset="186535.79">22633 17764 2048 0,'0'0'0'0,"0"0"0"15,0 0 0-15,0 0 0 16,0 0 0-16,0 0 0 15,0 0 0-15,19 53 0 16,0-3 0-16,-2-13 0 16,0-10 0-16,0-2 0 15,-2-2 0-15,4-9 0 16,-4 7 0-16,2-8 0 16,-5-1 0-16,-4 1 0 15,-1-7 0 1</inkml:trace>
  <inkml:trace contextRef="#ctx0" brushRef="#br0" timeOffset="186910.21">22582 17967 2048 0,'0'0'0'0,"0"0"0"16,0 0 0-16,0 0 0 15,0 0 0-15,0 0 0 16,0 0 0-16,0 0 0 16,0 0 0-16,44-34 0 15,-5 7 0-15,-9 7 0 16,-4 2 0-16,-1 8 0 15,-3 4 0-15,2 3 0 16,-6-1 0-16,0 3 0 16,-1 1 0-1,-5 0 0-15,1 1 0 16,-2 1 0-16,-3-1 0 16,-1 0 0-16,2-1 0 15,-4 0 0-15,-1 6 0 16,-5-5 0-16</inkml:trace>
  <inkml:trace contextRef="#ctx0" brushRef="#br0" timeOffset="187704.22">23271 17506 2048 0,'0'0'0'16,"0"0"0"-16,0 0 0 16,0 0 0-16,0 0 0 15,0 0 0-15,0 0 0 16,0 0 0-1,0 0 0-15,0 0 0 16,0 0 0-16,-16 2 0 16,12-1 0-16,11-1 0 15,5 1 0-15,4 2 0 16,3 6 0-16,-1 2 0 16,0-2 0-16,3 1 0 15,-3-1 0-15,0-4 0 16,-3 6 0-16,1 4 0 15,-5-1 0-15,-4 6 0 16,-3-1 0-16,-4 9 0 16,-2 5 0-1,-7 4 0-15,-2 5 0 16,-10 0 0-16,0-1 0 16,-3 2 0-16,-3-2 0 15,-3-4 0-15,-1-3 0 16,1-2 0-16,2-3 0 15,-2-7 0-15,3-4 0 16,5-6 0-16,4 3 0 16,3-4 0-16,-2 0 0 15,8-5 0-15,1-4 0 16,0 0 0 0,2-2 0-16,4 0 0 15,1 2 0-15,1-4 0 16,4 2 0-16,4 0 0 15,2 0 0-15,4-2 0 16,2 1 0-16,3-6 0 16,1 2 0-16,-1-2 0 15,0-2 0-15,3 6 0 16,2 2 0 0,1-4 0-16,0 4 0 0,4-7 0 15,-5 4 0-15,0 4 0 16,-8 0 0-1,-1 3 0-15,-1-5 0 16,0 4 0-16,0 3 0 16,-6 5 0-16</inkml:trace>
  <inkml:trace contextRef="#ctx0" brushRef="#br0" timeOffset="202937.99">24087 12853 2048 0,'0'0'0'0,"0"0"0"15,0 0 0-15,0 0 0 16,0 0 0 0,0 0 0-16,0 0 0 15,0 0 0-15,-43-28 0 16,17 12 0-16,16 8 0 16,6 5 0-16,-28 5 0 15,14-2 0 1,-14 15 0-16,14-5 0 15,-7 17 0-15,12-13 0 16,-16 20 0-16,12-16 0 16,1 22 0-1,8-18 0-15,-1 14 0 16,6-13 0-16,5 13 0 16,-1-17 0-16,-1-11 0 15,29-2 0-15,-12-2 0 16,13-11 0-1,-14 2 0-15,18-20 0 16,-14 12 0-16,24-26 0 16,-19 19 0-16,11-27 0 15,-16 21 0-15,14-35 0 16,-14 28 0 0,20-35 0-16,-16 29 0 15,10-32 0-15,-15 29 0 16,12-21 0-16,-15 28 0 15,2-17 0 1,-8 25 0-16,-7 16 0 16,-3-30 0-16,0 18 0 15,-1 13 0-15,1 8 0 16,0 0 0-16,0 2 0 16,-16 8 0-16,5-4 0 15,-7 33 0 1,7-15 0-16,-9 32 0 15,9-24 0-15,-2 34 0 16,6-29 0-16,-9 40 0 16,6-34 0-1,19 17 0-15,-4-26 0 16,12 19 0-16,-7-23 0 16,9 22 0-16,-9-23 0 15,11 8 0-15,-10-17 0 16,24 4 0-1,-15-10 0-15,16-6 0 16,-16-3 0-16,28-22 0 16,-22 7 0-16,18-28 0 15,-22 19 0-15,15-23 0 16,-18 20 0-16,15 5 0 16,-14 11 0-16,-13 4 0 15,-4 4 0 1,0-13 0-16,-1 7 0 15,-2 2 0-15,1 3 0 16,-1 1 0-16,-16 10 0 16,6-5 0-16,-13 24 0 15,11-12 0-15,4 10 0 16,4-12 0 0,3-9 0-16,1-6 0 15,15 15 0-15,-6-6 0 16,-6-6 0-16,-1-2 0 15,26-15 0-15,-12 6 0 16,-9 4 0-16,-5 4 0 16,18-18 0-16,-6 8 0 15,-9 7 0 1,-3 1 0-16,-2-28 0 16,0 12 0-16,-1 10 0 15,-25-4 0-15,11 5 0 16,-21 40 0-16,15-12 0 15,21-21 0-15</inkml:trace>
  <inkml:trace contextRef="#ctx0" brushRef="#br0" timeOffset="204807.32">19138 15543 2048 0,'0'0'0'15,"-71"11"0"-15,28-4 0 16,-36 18 0-1,36-12 0-15,-21 27 0 16,30-18 0-16,-35 19 0 16,31-19 0-16,-21 17 0 15,28-17 0-15,-26 6 0 16,26-12 0-16,-14 9 0 16,20-10 0-16,-19 7 0 15,19-11 0 1,-5 8 0-16,15-9 0 15,8-6 0-15,-13 15 0 16,9-10 0-16,6-4 0 16,4-3 0-16,1-2 0 15,12 20 0-15,-4-8 0 16,15 9 0-16,-23-21 0 16,34 24 0-16,-16-12 0 15,26 2 0-15,-19-8 0 16,22 5 0-1,-22-5 0-15,20 4 0 16,-19-5 0-16,20 0 0 16,-19-3 0-16,13 7 0 15,-19-5 0-15,14 4 0 16,-15-4 0-16,8 7 0 16,-14-7 0-16,16 0 0 15,-13-1 0-15,18-18 0 16,-15 4 0-16,-11-22 0 15</inkml:trace>
  <inkml:trace contextRef="#ctx0" brushRef="#br0" timeOffset="205290.78">19473 15198 2048 0,'0'0'0'16,"0"0"0"-16,0 0 0 15,-43 14 0-15,-1 25 0 16,15 6 0-16,5 11 0 16,1 1 0-16,4 7 0 15,1 4 0 1,5-3 0-16,15 2 0 15,-9-10 0-15,3 6 0 16,-1-2 0-16,0-10 0 16,2 0 0-16,-1-2 0 15,1-2 0-15,7-11 0 16,3-12 0-16,3-16 0 16,-5-16 0-16,0-24 0 15,-5 32 0-15,17-75 0 16</inkml:trace>
  <inkml:trace contextRef="#ctx0" brushRef="#br0" timeOffset="205710.25">19588 15512 2048 0,'0'0'0'0,"0"0"0"15,0 0 0-15,0 0 0 16,0 0 0-1,0 0 0-15,-48 13 0 16,-3 18 0-16,8 2 0 16,9 5 0-16,-2-3 0 15,7 2 0-15,5-9 0 16,3 0 0-16,1-6 0 16,6-2 0-16,2-5 0 15,5-5 0 1,4 2 0-16,-1-2 0 15,4-6 0-15,4 2 0 16,2 5 0-16,-1-5 0 16,5 4 0-16,5 2 0 15,3-4 0-15,-5-3 0 16,7 1 0-16,1 6 0 16,-2-2 0-16,3-1 0 15,-2-3 0-15,3 6 0 16,0-1 0-16,4-2 0 15,-3-3 0-15,4-5 0 16,3-6 0 0,3-12 0-16</inkml:trace>
  <inkml:trace contextRef="#ctx0" brushRef="#br0" timeOffset="205942.22">19752 15797 2048 0,'0'0'0'0,"0"0"0"16,0 0 0-16,0 0 0 15,0 0 0-15,0 0 0 16,0 0 0-16,-17 55 0 16,0-2 0-16,8-10 0 15,-1-4 0-15,-1 1 0 16,11-40 0-16,-3 59 0 15,6-5 0-15</inkml:trace>
  <inkml:trace contextRef="#ctx0" brushRef="#br0" timeOffset="207428.3">17815 15500 2048 0,'0'0'0'16,"0"0"0"-16,0 0 0 15,0 0 0-15,-42 31 0 16,15-13 0-16,23 21 0 16,4-17 0-16,8 39 0 15,-4-30 0 1,14 35 0-16,-10-32 0 16,14 29 0-16,-10-30 0 15,10 37 0-15,-10-30 0 16,2 31 0-16,-6-32 0 15,12 27 0-15,-9-32 0 16,8 22 0-16,-9-26 0 16,5 22 0-1,-6-23 0-15,3 15 0 16,-4-21 0-16,-5-14 0 16,-2-6 0-16,26 14 0 15,-10-5 0-15,4-46 0 16,-11 12 0-16,-15-51 0 15</inkml:trace>
  <inkml:trace contextRef="#ctx0" brushRef="#br0" timeOffset="207660.76">18269 15600 2048 0,'0'0'0'15,"0"0"0"-15,0 0 0 16,-30-40 0 0,1 21 0-16,3 24 0 15,-5 23 0-15,-14 27 0 16,-18 24 0-16,-11 31 0 16,-12 28 0-16,-6 33 0 15,-1 23 0-15,-5-6 0 16</inkml:trace>
  <inkml:trace contextRef="#ctx0" brushRef="#br0" timeOffset="-208963.19">29016 8974 2048 0,'0'0'0'15,"0"0"0"-15,0 0 0 16,0 0 0-16,0 0 0 16,0 0 0-16,0 0 0 15,0 0 0 1,0 0 0-16,0 0 0 16,0 0 0-16,4 25 0 15,-2-12 0-15,-1-7 0 16,0-5 0-16,-1 1 0 15,0-2 0-15,0 0 0 16,0 0 0-16,0 0 0 16,0 0 0-1,0 0 0-15,0 0 0 16,-3 4 0-16,2-1 0 16,1-2 0-16,-1-1 0 15,1 0 0-15,0 0 0 16</inkml:trace>
  <inkml:trace contextRef="#ctx0" brushRef="#br0" timeOffset="-189697.9">17137 16670 2048 0,'0'0'0'0,"0"0"0"0,0 0 0 16,0 0 0-16,42 26 0 15,-16-10 0 1,-2-7 0-16,-12-4 0 16,15-4 0-16,-13-1 0 15,22-6 0-15,-16 2 0 16,17-2 0-16,-15 1 0 16,26 1 0-16,-22 1 0 15,27-11 0-15,-25 6 0 16,26-4 0-1,-24 6 0-15,26 5 0 16,-23-1 0-16,20 5 0 16,-24-2 0-16,27-5 0 15,-25 2 0-15,25 4 0 16,-25-2 0-16,17 4 0 16,-22-3 0-16,17 1 0 15,-22 0 0-15,17 3 0 16,-19-2 0-16,12-1 0 15,-15-1 0 1,-10-1 0-16,-4 1 0 16,-1-1 0-16,-1 0 0 15,0 0 0-15,0 0 0 16,0 0 0-16,23 2 0 16,-9-2 0-16,-9 0 0 15,-19-11 0-15,6 3 0 16,5 4 0-16,2 4 0 15,-37-12 0-15,16 5 0 16,13 5 0 0,-33 0 0-16,17 0 0 15,-11 14 0-15,17-6 0 16,-22-3 0-16,16-3 0 16,-16 0 0-16,19-2 0 15,-25 1 0-15,21 0 0 16,-17-4 0-16,21 2 0 15,-24-4 0-15,21 3 0 16,-26-2 0-16,23 2 0 16,-22 2 0-1,23 2 0-15,-22-2 0 16,21-1 0-16,-20 6 0 16,23-1 0-16,-23-11 0 15,22 3 0-15,-16-4 0 16,19 4 0-16,-18-6 0 15,19 6 0-15,-16 0 0 16,17 2 0 0,-15 1 0-16,17 0 0 15,12 3 0-15,-33-4 0 16,17 1 0-16,14 3 0 16,-19-14 0-16,11 9 0 15,11 2 0-15,-12 1 0 16,7 0 0-1,6 2 0-15,3 0 0 16,2 0 0-16,0 0 0 16,0 0 0-16,0 0 0 15,24 8 0-15,-12-4 0 16,-7-1 0 0,25 1 0-16,-14-2 0 0,17 1 0 15,-14 0 0 1,22-3 0-16,-19 0 0 15,22 3 0-15,-18-1 0 16,27 6 0-16,-24-4 0 16,34 12 0-16,-28-8 0 15,23 13 0-15,-26-8 0 16,31 22 0 0,-27-12 0-16,41 2 0 15,-36-11 0-15,47-3 0 16,-88-11 0-16</inkml:trace>
  <inkml:trace contextRef="#ctx0" brushRef="#br0" timeOffset="-181536.55">18117 17333 2048 0,'0'0'0'0,"0"0"0"15,0 0 0 1,-48-40 0-16,2 1 0 16,23 19 0-16,-2-3 0 15,11 11 0-15,-13 2 0 16,14 4 0-16,-16 4 0 15,29 2 0-15,-48 14 0 16,23-7 0-16,-15 20 0 16,19-13 0-16,-10 13 0 15,31-27 0-15,-43 45 0 16,23-22 0-16,0 16 0 16,11-19 0-1,-5 22 0-15,8-19 0 16,-1 8 0-16,4-13 0 15,2-12 0-15,12 22 0 16,-5-12 0-16,-3-10 0 16,37-9 0-16,-17 0 0 15,15-22 0-15,-19 9 0 16,26-19 0-16,-22 17 0 16,20-20 0-16,-21 19 0 15,16-10 0-15,-19 15 0 16,11-10 0-1,-15 12 0-15,-9 8 0 16,-4 3 0-16,-2 1 0 16,1 0 0-16,-1 0 0 15,-3 23 0-15,2-7 0 16,-12 17 0-16,5-14 0 16,-8 25 0-16,7-20 0 15,-12 28 0-15,9-23 0 16,-7 25 0-16,9-23 0 15,-10 37 0-15,9-31 0 16,-7 42 0-16,8-35 0 16,-7 44 0-1,1-3 0-15,7-4 0 16,1-2 0-16,4-40 0 16,-5 34 0-16,5-35 0 15,14 26 0-15,-4-31 0 16,9 4 0-16,-6-18 0 15,12-3 0-15,-9-8 0 16,14-11 0-16,-12 0 0 16,19-11 0-16,-15 4 0 15,15-20 0-15,-14 12 0 16,9-30 0-16,-13 23 0 16,7-22 0-1,-9 21 0-15,2-22 0 16,-6 23 0-16,-1-25 0 15,-4 21 0-15,-8-10 0 16,2 17 0-16,-12-15 0 16,7 17 0-16,-16-2 0 15,10 10 0-15,-18 6 0 16,14 3 0-16,-17 3 0 16,17 0 0-16,10 0 0 15,-30 4 0-15,18-2 0 16,-5 10 0-1,12-6 0-15,6-3 0 16,5-2 0-16,1-1 0 16,0 0 0-16,-7 18 0 15,3-7 0-15,3-8 0 16,0-1 0-16,29 13 0 16,-12-9 0-16,15-4 0 15,-12 0 0-15,28-17 0 16,-20 6 0-16,27-26 0 15,-24 16 0 1,9-24 0-16,-19 20 0 16</inkml:trace>
  <inkml:trace contextRef="#ctx0" brushRef="#br0" timeOffset="-180987.67">18465 17849 2048 0,'0'0'0'0,"0"0"0"15,0 0 0-15,0 0 0 16,-44 25 0 0,19-11 0-16,2 19 0 15,12-14 0-15,1 9 0 16,5-12 0-16,3-11 0 15,8 26 0-15,-3-14 0 16,-1-11 0-16,-2-3 0 16,1-1 0-16,20 20 0 15,-8-8 0-15,-7-9 0 16,18 1 0-16,-10-3 0 16,-9-2 0-16,-3-1 0 15,22-1 0 1,-11 0 0-16,-7-1 0 15,-5 2 0-15,16-14 0 16,-7 7 0-16,-6 3 0 16,12-21 0-16,-8 11 0 15,-5 8 0-15,0-23 0 16,-1 12 0-16,-2 11 0 16,-6-16 0-16,2 8 0 15,2 10 0-15,2 1 0 16,-1 3 0-16,-20-21 0 15,10 10 0-15,7 5 0 16,2 5 0 0,-25 9 0-16,10-3 0 15,-3 18 0-15,8-10 0 16</inkml:trace>
  <inkml:trace contextRef="#ctx0" brushRef="#br0" timeOffset="-179018.74">19105 17140 2048 0,'0'0'0'0,"0"0"0"15,0 0 0-15,0 0 0 16,-51 23 0-1,20-10 0-15,-8 42 0 16,19-24 0-16,-12 43 0 16,15-33 0-16,-21 31 0 15,18-34 0-15,-7 20 0 16,13-29 0-16,-7 11 0 16,10-18 0-16,7-16 0 15,-12 14 0-15,9-11 0 16,4-5 0-16,-18-31 0 15,10 9 0-15,-5-18 0 16,8 16 0-16,2-29 0 16</inkml:trace>
  <inkml:trace contextRef="#ctx0" brushRef="#br0" timeOffset="-178734.79">18728 17291 2048 0,'0'0'0'0,"0"0"0"15,0 0 0-15,0 0 0 16,0 0 0 0,0 0 0-16,0 0 0 15,0 0 0-15,0 0 0 16,0 0 0-16,0 0 0 16,8 29 0-16,6 0 0 15,0-8 0-15,3 2 0 16,0-1 0-16,4 5 0 15,-3-7 0-15,-1 4 0 16,3-4 0-16,-3 3 0 16,2-7 0-16,-5 6 0 15,5-8 0 1,-8-6 0-16,-8-5 0 16</inkml:trace>
  <inkml:trace contextRef="#ctx0" brushRef="#br0" timeOffset="-178351.3">18674 17479 2048 0,'0'0'0'16,"0"0"0"-16,0 0 0 16,0 0 0-16,0 0 0 15,0 0 0-15,0 0 0 16,0 0 0-16,55-23 0 16,-6 8 0-16,-11 4 0 15,-6 2 0 1,-2 5 0-16,2-2 0 15,-8 5 0-15,-1 2 0 16,1 3 0-16,-4-2 0 16,1 0 0-16,-1 5 0 15,1-2 0-15,0-2 0 16,2-1 0-16,0-4 0 16,-2-9 0-16</inkml:trace>
  <inkml:trace contextRef="#ctx0" brushRef="#br0" timeOffset="-177583.93">19407 17081 2048 0,'0'0'0'0,"0"0"0"16,0 0 0-16,0 0 0 16,0 0 0-16,0 0 0 15,0 0 0-15,0 0 0 16,0 0 0 0,0 0 0-16,0 0 0 15,31-27 0-15,-4 9 0 16,-2 11 0-16,-4 5 0 15,-4 4 0-15,3-2 0 16,-8 2 0-16,6 5 0 16,-18-7 0-16,22 20 0 15,-7-1 0-15,-10-4 0 16,-4 4 0-16,-6 3 0 16,-3 3 0-1,-8 4 0-15,16-29 0 16,-34 53 0-16,6-9 0 15,0-11 0-15,3-6 0 16,6-4 0-16,2-11 0 16,0-5 0-16,9 0 0 15,-3 1 0-15,7-5 0 16,2-2 0-16,1 0 0 16,7-2 0-16,-1 2 0 15,1-1 0-15,5 5 0 16,-5-5 0-16,4 1 0 15,6 2 0-15,-5-1 0 16,5 2 0 0,-2 0 0-16,2 0 0 15,-1-3 0-15,2 13 0 16,-2-2 0-16,-2-2 0 16,2-5 0-16,-6 5 0 15,-9-10 0-15,16 17 0 16,-6-2 0-16,-5 1 0 15,-5-16 0-15,-9 35 0 16,-1 6 0 0,10-41 0-16,-32 62 0 15,32-62 0-15,-49 70 0 16,6-9 0-16,1-8 0 16,-3 2 0-16,-9-3 0 15,4-1 0-15,-7-6 0 16</inkml:trace>
  <inkml:trace contextRef="#ctx0" brushRef="#br0" timeOffset="-147365.49">7013 11364 2048 0,'0'0'0'16,"0"0"0"0,-41 23 0-16,17-10 0 15,14-7 0-15,-19-9 0 16,10 1 0-16,11 2 0 15,-11-11 0 1,7 4 0-16,8 5 0 16,3 1 0-16,0 1 0 15,-12-22 0-15,5 8 0 16,4 10 0 0,4 3 0-16,0-1 0 15,0 2 0-15,0 0 0 16,22-13 0-16,-9 5 0 15,-8 6 0 1,-3 0 0-16,31 12 0 16,-12-2 0-16,14-1 0 15,-18-4 0-15,17 1 0 16,-16-2 0 0,28 3 0-16,-21 0 0 15,31-3 0-15,-25-2 0 16,32-2 0-16,-32 1 0 15,35 4 0-15,-30-1 0 16,35 2 0 0,-32-4 0-16,33-6 0 15,-33 3 0-15,35-1 0 16,-36-1 0-16,33 2 0 16,-33 2 0-1,27-2 0-15,-32-1 0 16,28 0 0-16,-27 1 0 15,21 3 0-15,-26 0 0 16,20-4 0-16,-23 2 0 16,26 4 0-1,-23-1 0-15,33-42 0 16</inkml:trace>
  <inkml:trace contextRef="#ctx0" brushRef="#br0" timeOffset="-143570.48">13088 9935 2048 0,'-46'-11'0'16,"21"5"0"-16,-35-6 0 16,26 6 0-1,-26-23 0-15,29 12 0 16</inkml:trace>
  <inkml:trace contextRef="#ctx0" brushRef="#br0" timeOffset="-142258.71">11570 9460 2048 0,'-139'14'0'16,"17"-7"0"-16,65-6 0 16,-37-2 0-1,44-2 0-15,-42-1 0 16,6 9 0-16,45-2 0 15,-40-3 0-15,36 0 0 16,-39 9 0 0,37-4 0-16,-41 17 0 15,41-10 0-15,-39-5 0 16,2 10 0 0,45-8 0-16,-36 16 0 15,34-10 0-15,-35 7 0 16,33-11 0-1,-22 6 0-15,30-8 0 16,-35 19 0-16,33-12 0 16,-41 27 0-1,36-20 0-15,-33 18 0 16,35-18 0-16,-18 10 0 16,28-16 0-1,-24 22 0-15,26-18 0 16,-14 13 0-16,19-18 0 15,-16 31 0-15,17-22 0 16,-16 14 0 0,18-15 0-16,-19 23 0 15,19-21 0-15,-14 19 0 16,16-23 0 0,-6 26 0-16,13-23 0 15,-5 13 0-15,9-19 0 16,-2 23 0-16,4-18 0 15,-10 19 0 1,7-20 0-16,11 14 0 16,0-18 0-16,2 20 0 15,-3-16 0 1,7 19 0-16,-4-20 0 16,10 19 0-16,-6-21 0 15,6 20 0 1,-6-19 0-16,16 24 0 15,-9-20 0-15,8 19 0 16,-10-20 0 0,11 19 0-16,-12-21 0 15,19 22 0-15,-15-21 0 16,21 26 0 0,-17-24 0-16,19 16 0 15,-18-20 0-15,28 17 0 16,-22-18 0-16,23 13 0 15,-25-16 0 1,29 19 0-16,-22-16 0 16,23 7 0-16,-24-12 0 15,39 8 0 1,-32-9 0-16,38 8 0 16,4-7 0-16,-41-7 0 15,47 0 0-15,2-1 0 16,-4 0 0-1,-8 2 0-15,9-13 0 16,2 0 0-16,16 18 0 16,-14-20 0-1,-14-23 0-15,25 27 0 16,-6 0 0-16,-1 4 0 16,5-5 0-16,-6-3 0 15,6-1 0 1,-6 0 0-16,3-3 0 15,-2 6 0-15,-5-7 0 16,-3-7 0 0,2 3 0-16,-1 4 0 15,-1 5 0-15,-6-7 0 16,-41 7 0 0,49-15 0-16,-40 10 0 15,31-7 0-15,-37 8 0 16,22-10 0-16,-30 10 0 15,22-19 0 1,-26 12 0-16,23-15 0 16,-25 14 0-16,7-61 0 15</inkml:trace>
  <inkml:trace contextRef="#ctx0" brushRef="#br0" timeOffset="-138988.89">18047 11340 2048 0,'0'0'0'0,"0"0"0"0,0 0 0 16,0 0 0 0,0 0 0-16,-47-3 0 15,21 1 0-15,14 1 0 16,-17-3 0-1,14 2 0-15,9 0 0 16,4 2 0-16,0 0 0 16,-17-12 0-1,6 4 0-15,8 5 0 16,4 1 0-16,0 2 0 16,1-1 0-16,0 1 0 15,0 0 0 1,0 0 0-16,0 0 0 15,12 14 0 1,-6-6 0-16,21 4 0 16,-12-6 0-16,18 0 0 15,-15-1 0-15,19 6 0 16,-16-5 0 0,16 10 0-16,-16-6 0 15,23 5 0-15,-18-6 0 16,30 7 0-1,-26-7 0-15,34-5 0 16,-29-2 0-16,50-8 0 16,11-1 0-1,3 1 0-15,16 2 0 16,20-29 0-16</inkml:trace>
  <inkml:trace contextRef="#ctx0" brushRef="#br0" timeOffset="-91728.92">28943 9487 2048 0,'-51'-23'0'16</inkml:trace>
  <inkml:trace contextRef="#ctx0" brushRef="#br0" timeOffset="-86209.76">12799 11125 2048 0,'0'0'0'0,"0"0"0"16,0 0 0-16</inkml:trace>
  <inkml:trace contextRef="#ctx0" brushRef="#br0" timeOffset="-34693.36">6411 11420 2048 0,'0'0'0'15,"0"0"0"-15,0 0 0 16,0 0 0-16,0 0 0 16,0 0 0-1</inkml:trace>
  <inkml:trace contextRef="#ctx0" brushRef="#br0" timeOffset="-27172.28">7778 11324 2048 0,'0'0'0'0,"50"-37"0"15,-18 15 0 1,11-17 0-16</inkml:trace>
  <inkml:trace contextRef="#ctx0" brushRef="#br0" timeOffset="-25237.81">7578 9794 2048 0,'0'0'0'16,"-22"41"0"-16,9-17 0 16,8-14 0-16,-11 45 0 15,8-25 0 1,-6 29 0-16,6-25 0 16,-14 28 0-16,9-26 0 15,-1 20 0-15,5-26 0 16,-5 9 0-1,7-20 0-15,2-11 0 16,5-6 0-16,14 6 0 16,-6-2 0-1</inkml:trace>
  <inkml:trace contextRef="#ctx0" brushRef="#br0" timeOffset="-24770.79">7811 9887 2048 0,'0'0'0'16,"0"0"0"-16,0 0 0 15,0 0 0-15,0 0 0 16,0 0 0 0,0 0 0-16,-49 10 0 15,1 8 0-15,13 7 0 16,2 2 0-1,4-1 0-15,3-12 0 16,2 4 0-16,11 1 0 16,-6-9 0-16,9-1 0 15,7-1 0 1,2 0 0-16,-3 5 0 16,6-1 0-16,2-4 0 15,1 2 0 1,5 0 0-16,-4 3 0 15,4 4 0-15,2-1 0 16,10-4 0-16,-2 1 0 16,8-5 0-1,-2 5 0-15,-2-4 0 16,-4-4 0-16,-6 6 0 16,12-3 0-16,-6 2 0 15,-3-1 0 1,4-1 0-16,0 2 0 15,-5-1 0 1</inkml:trace>
  <inkml:trace contextRef="#ctx0" brushRef="#br0" timeOffset="-24519.81">8029 10226 2048 0,'0'0'0'16,"0"0"0"-16,0 0 0 16,0 0 0-1,0 0 0-15,0 0 0 16,-23 49 0-16,11-11 0 16,4 3 0-1,2-10 0-15,8-1 0 16,1-2 0-16,2-14 0 15,2-9 0-15</inkml:trace>
  <inkml:trace contextRef="#ctx0" brushRef="#br0" timeOffset="-24357.82">8218 9999 2048 0,'0'0'0'0,"0"0"0"16,0 0 0-1,0 0 0-15</inkml:trace>
  <inkml:trace contextRef="#ctx0" brushRef="#br0" timeOffset="-16793.19">12023 11140 2048 0,'0'0'0'0,"0"0"0"16,0 0 0-16,0 0 0 16,0 0 0-16,0 0 0 15,0 0 0 1,0 0 0-16,0 0 0 16,0 0 0-16,0 0 0 15,-7 57 0 1,4-23 0-16</inkml:trace>
  <inkml:trace contextRef="#ctx0" brushRef="#br0" timeOffset="21316.85">7943 11344 2048 0,'0'0'0'0,"0"0"0"16,0 0 0-1,0 0 0-15,0 0 0 16,54-4 0-16,-22 1 0 15,-19 1 0-15,19-3 0 16,-14 3 0-16,-11 0 0 16,26 2 0-1,-14 0 0-15,15 0 0 16,-17 2 0-16,18 1 0 16,-17-1 0-16,16 2 0 15,-13-2 0-15,19-1 0 16,-16 1 0-1,18-1 0-15,-17-1 0 16,28 3 0-16,-25 2 0 16,23-5 0-16,-24 0 0 15,35-4 0-15,-27 3 0 16,24 5 0 0,-28-3 0-16,34 1 0 15,-28-1 0-15,27-4 0 16,-30 3 0-16,31-1 0 15,-29-2 0 1,30 9 0-16,-29-2 0 16,28-6 0-16,-32 1 0 15,33 5 0-15,-30 2 0 16,34-6 0-16,-31 1 0 16,28 2 0-16,-32-3 0 15,33 6 0 1,-31-2 0-16,32-4 0 15,-32-2 0-15,32 4 0 16,-31 0 0-16,35-1 0 16,-32 0 0-16,30-3 0 15,-33 0 0 1,29 2 0-16,-32 2 0 16,39 1 0-16,-33-1 0 15,25 2 0-15,-31-2 0 16,47 6 0-16,-36-3 0 15,18-8 0-15,-31 2 0 16,26 1 0 0,-27 1 0-16,36-2 0 15,-31 1 0-15,25 0 0 16,-28 0 0-16,33 0 0 16,-32 1 0-16,30 2 0 15,-30-1 0-15,33-7 0 16,-30 4 0-1,30 2 0-15,-33 1 0 16,33-8 0-16,-31 5 0 16,35 2 0-16,-33 1 0 15,31 0 0-15,-32-2 0 16,33-4 0-16,-32 3 0 16,33-2 0-1,-31 3 0-15,33-3 0 16,-32 3 0-16,37 3 0 15,-36-3 0-15,35 0 0 16,-37-2 0-16,38 5 0 16,-38-1 0-1,35 2 0-15,-34-3 0 16,40 5 0-16,-37-4 0 16,37 3 0-16,-38-3 0 15,42 0 0-15,-40 0 0 16,37-3 0-1,1 2 0-15,-6 1 0 16,-39-1 0-16,46 6 0 16,2-9 0-16,-43 2 0 15,43 0 0-15,6 0 0 16,-5-5 0 0,-3 2 0-16,-5 7 0 15,0-5 0-15,-39 0 0 16,54-2 0-16,4 2 0 15,-10-5 0 1,-2 5 0-16,-2 1 0 16,-2-5 0-16,0 7 0 15,-3-2 0-15,0 1 0 16,-5-9 0-16,8 7 0 16,-4 2 0-1,3-2 0-15,2-2 0 16,4 3 0-16,-2-3 0 15,-3-6 0-15,4 8 0 16,-1-2 0 0,2 5 0-16,-5-4 0 15,2 4 0-15,3-2 0 16,-4-1 0-16,-5 4 0 16,8 2 0-16,-5-2 0 15,2-3 0 1,7 7 0-16,-6-4 0 15,0 0 0-15,5-8 0 16,-1 8 0-16,-7-1 0 16,2 4 0-16,1-4 0 15,-2-1 0 1,2-5 0-16,7 12 0 16,0-7 0-16,0-3 0 15,2 4 0-15,-14-6 0 16,7 3 0-1,0-6 0-15,3 7 0 16,-1 1 0-16,0-3 0 16,-4 3 0-16,5-1 0 15,-6 1 0 1,0-1 0-16,5 2 0 16,-5 5 0-16,2-5 0 15,-1 4 0-15,4-6 0 16,0 2 0-16,-5 4 0 15,6-4 0 1,0 5 0-16,-4-6 0 16,0 4 0-16,1-7 0 15,1 4 0-15,-43-1 0 16,53 7 0-16,4-1 0 16,-13-5 0-1,-2-4 0-15,-6 3 0 16,7 0 0-16,-5 0 0 15,-2 2 0-15,3-7 0 16,2 6 0-16,-6-5 0 16,3 3 0-1,-2 3 0-15,4 1 0 16,-1-4 0-16,-6-5 0 16,4 6 0-16,-2-4 0 15,-2 4 0-15,3 0 0 16,-42 0 0-16,53-4 0 15,-1-3 0 1,-7 3 0-16,-8 3 0 16,1 0 0-16,-2-2 0 15,3-6 0-15,1 14 0 16,1 3 0-16,-40-4 0 16,48-5 0-16,-3-5 0 15,-6 8 0-15,-40-1 0 16,45 0 0-1,-37 0 0-15,44-5 0 16,-43 1 0-16,40 3 0 16,-3 3 0-16,-45-2 0 15,37-2 0-15,-37-1 0 16,42 2 0-16,-37-1 0 16,37 3 0-16,-38-3 0 15,33 0 0-15,-36 0 0 16,38 0 0-1,-37 2 0-15,33-2 0 16,-35 0 0-16,26-3 0 16,-31 0 0-16,22 7 0 15,-26-4 0-15,28 2 0 16,-59-2 0-16,82-2 0 16,-39 2 0-16,16-1 0 15,-29-2 0-15,23 2 0 16,-26-1 0-16,25 1 0 15,-25 0 0-15,26-4 0 16,-25 2 0 0,13-9 0-16,-18 8 0 15,18 0 0-15,-17 2 0 16,12-5 0-16,-15 1 0 16,18 13 0-16,-39-7 0 15</inkml:trace>
  <inkml:trace contextRef="#ctx0" brushRef="#br0" timeOffset="30946.49">3568 12444 2048 0,'0'0'0'0,"0"0"0"16,0 0 0-16,0 0 0 16,0 0 0-16,0 0 0 15,0 0 0-15,57 14 0 16,-22-6 0-16,11 2 0 15,-22-4 0-15,22 2 0 16,-20-4 0-16,21 7 0 16,-20-7 0-1,18 5 0-15,-19-5 0 16,20 2 0-16,-22-3 0 16,18 6 0-16,-21-5 0 15,13-2 0-15,-18-1 0 16,14 3 0-16,-15-2 0 15,-9-2 0 1,-3 0 0-16,-3 0 0 16,0 0 0-16,0 0 0 15,0 0 0-15,6 0 0 16,-1 0 0-16,-4 0 0 16,-30-2 0-16,13-1 0 15,-13 3 0-15,10-1 0 16,-29 5 0-1,20-3 0-15,-28 6 0 16,26-2 0-16,-34 4 0 16,28-1 0-16,-24-3 0 15,28-2 0-15,-33-2 0 16,29-1 0-16,-22 1 0 16,28 1 0-1,-30-8 0-15,27 2 0 16,-20-1 0-16,26 3 0 15,-21-4 0-15,22 1 0 16,-12 1 0-16,20 2 0 16,-15-1 0-16,15 0 0 15,10 2 0-15,-16-4 0 16,12 1 0 0,3 2 0-16,8 2 0 15,1 0 0-15,0-1 0 16,0 1 0-16,0 0 0 15,19 4 0-15,-8-2 0 16,19 0 0-16,-11 0 0 16,18-2 0-16,-16 0 0 15,27-6 0 1,-19 3 0-16,27-4 0 16,-26 4 0-16,35-6 0 15,-27 3 0-15,23-7 0 16,-26 5 0-16,33-1 0 15,-32 5 0-15,29-10 0 16,-29 7 0-16,28 2 0 16,-32 3 0-1,25-3 0-15,-28 2 0 16,23-6 0-16,-23 5 0 16,27 0 0-16,-29 2 0 15,-27 2 0-15</inkml:trace>
  <inkml:trace contextRef="#ctx0" brushRef="#br0" timeOffset="32897.54">7982 15723 2048 0,'0'0'0'15,"0"0"0"-15,0 0 0 16,0 0 0-16,0 0 0 16,0 0 0-1,0 0 0-15,0 0 0 0,0 0 0 16,53-3 0-1,-21 1 0-15,32-3 0 16,-29 3 0-16,39-11 0 16,-35 6 0-16,40-5 0 15,-35 5 0-15,33 3 0 16,-34 2 0-16,38 4 0 16,-35 1 0-16,33 0 0 15,-35 0 0 1,17-6 0-16,-29 3 0 15,34 6 0-15,-29-2 0 16,-22-3 0-16,17-1 0 16,-14 0 0-16,-36-11 0 15</inkml:trace>
  <inkml:trace contextRef="#ctx0" brushRef="#br0" timeOffset="33631.02">8079 15698 2048 0,'0'0'0'16,"0"0"0"-16,0 0 0 15,0 0 0-15,0 0 0 16,0 0 0-16,43 40 0 16,-8-5 0-16,3-10 0 15,-4-5 0 1,10 4 0-16,2-10 0 16,8-1 0-16,2-5 0 15,-6-1 0-15,2-1 0 16,-5 2 0-16,-7 0 0 15,-6 3 0-15,-7-1 0 16,-9 0 0-16,2-2 0 16,-8 1 0-16,-7 5 0 15,-9 5 0-15,-8 2 0 16,-10 7 0-16,-12 4 0 16,-5-1 0-16,-6 7 0 15,-5-4 0 1,1-3 0-16,-1-2 0 15,-3-4 0-15,2-4 0 16,7-8 0-16,4 1 0 16,0-2 0-16,1 2 0 15,6 2 0-15,3 0 0 16,10-5 0-16,11-5 0 16,6-4 0-16,4 2 0 15,6 1 0-15,11-2 0 16,-2 3 0-1,11 1 0-15,2-3 0 16,7 3 0-16,7-3 0 16,1-2 0-16,6 1 0 15,-2 2 0-15,1 1 0 16,6 5 0-16,-7-1 0 16,1 5 0-16,2 1 0 15,-4-1 0-15,2-1 0 16,-5 2 0-16,9-2 0 15,-1-10 0 1,3-14 0-16,-12-26 0 16,-23-21 0-16</inkml:trace>
  <inkml:trace contextRef="#ctx0" brushRef="#br0" timeOffset="33931.96">9526 15727 2048 0,'0'0'0'15,"0"0"0"-15,0 0 0 16,0 0 0-16,0 0 0 16,-19 66 0-16,6-25 0 15,-3 54 0-15,3 6 0 16,-3-1 0-16,2-3 0 15,6 0 0-15,4-3 0 16,2 3 0-16,1 3 0 16,1-100 0-16,4 131 0 15,-2-65 0-15,-7 7 0 16,1-35 0 0</inkml:trace>
  <inkml:trace contextRef="#ctx0" brushRef="#br0" timeOffset="34348.35">9469 15737 2048 0,'37'-29'0'0,"-16"11"0"16,27-12 0-16,-22 14 0 15,25-1 0-15,-24 6 0 16,18 11 0-16,-23 2 0 16,16 14 0-16,-19-7 0 15,3 25 0 1,-12-14 0-16,-10 30 0 15,0-24 0-15,-18 43 0 16,-16-3 0-16,-10 1 0 16,24-34 0-16,-29 27 0 15,22-28 0-15,-25 20 0 16,23-25 0-16,-15 18 0 16,20-21 0-16,8 1 0 15,7-11 0-15,6-9 0 16,18-32 0-16</inkml:trace>
  <inkml:trace contextRef="#ctx0" brushRef="#br0" timeOffset="34532.86">9992 16192 2048 0,'-28'38'0'15,"3"12"0"-15,8-1 0 16,7-2 0 0,6 0 0-16,11-5 0 15,-7-42 0-15,18 20 0 16</inkml:trace>
  <inkml:trace contextRef="#ctx0" brushRef="#br0" timeOffset="34714.88">10126 15829 2048 0,'0'0'0'15,"0"0"0"-15,0 46 0 16,13-15 0-16</inkml:trace>
  <inkml:trace contextRef="#ctx0" brushRef="#br0" timeOffset="35082.33">10865 15895 2048 0,'0'0'0'0,"0"0"0"0,0 0 0 16,64 16 0-1,-1-5 0-15,-9-6 0 16,-6-5 0-16,4 0 0 16,0 4 0-16,-5 0 0 15,-4 8 0-15,0-4 0 16,0-1 0-16,-5-1 0 16,-3 1 0-16,-5-7 0 15,-21-13 0-15,-9 13 0 16</inkml:trace>
  <inkml:trace contextRef="#ctx0" brushRef="#br0" timeOffset="35282.8">11254 15793 2048 0,'0'0'0'16,"0"0"0"-16,0 0 0 15,-42 38 0-15,42-38 0 16,-30 103 0-16,19-1 0 16,9-13 0-1,7-5 0-15,-10-21 0 16,-6-29 0-16</inkml:trace>
  <inkml:trace contextRef="#ctx0" brushRef="#br0" timeOffset="35633.81">11836 15479 2048 0,'0'0'0'16,"54"7"0"-16,6-2 0 16,4-1 0-16,0-6 0 15,1 0 0-15,1 2 0 16,1 4 0 0,-8 9 0-16,-1 4 0 15,-1-1 0-15,-2 2 0 16,-11-2 0-16,-5 8 0 15,-7-7 0-15,-12-4 0 16,-25-9 0-16,5-4 0 16</inkml:trace>
  <inkml:trace contextRef="#ctx0" brushRef="#br0" timeOffset="36236.27">11732 15772 2048 0,'0'0'0'0,"0"0"0"16,0 0 0-16,0 0 0 16,0 0 0-16,42 15 0 15,10-4 0 1,4-3 0-16,3 0 0 15,0-1 0-15,-6 1 0 16,-2 0 0-16,0 3 0 16,-5 6 0-16,-1-3 0 15,-9 0 0-15,-4 9 0 16,-8-3 0-16,-10 2 0 16,-7 4 0-1,-13 7 0-15,-18 11 0 16,-17 1 0-16,-3 3 0 15,-17 2 0-15,-5-3 0 16,-4 6 0-16,-2-5 0 16,2-8 0-16,10-8 0 15,7-5 0-15,8-7 0 16,11-6 0-16,11-7 0 16,9-3 0-16,9-3 0 15,4-1 0-15,9 1 0 16,9 0 0-16,7 2 0 15,7-1 0 1,2-2 0-16,5 2 0 16,-2 4 0-16,5-1 0 15,-41-5 0-15,73 6 0 16,-11 5 0-16,-4-2 0 16,-58-9 0-16,98 12 0 15,-9-12 0 1,-3-15 0-16,0-20 0 0,-4-18 0 15,-14-14 0 1</inkml:trace>
  <inkml:trace contextRef="#ctx0" brushRef="#br0" timeOffset="37068.75">13252 15844 2048 0,'0'0'0'0,"-33"-43"0"15,0 1 0 1,6 7 0-16,2 2 0 16,0 2 0-16,4 2 0 15,1 4 0 1,2 1 0-16,0 10 0 16,-1 8 0-16,-4 18 0 15,-5 18 0-15,-8 15 0 16,0 12 0-16,0 9 0 15,13-5 0-15,3-2 0 16,12-8 0-16,14-13 0 16,11-20 0-16,8-11 0 15,6-15 0-15,2-9 0 16,6-3 0 0,-6-6 0-16,1 0 0 15,-5 4 0-15,0 4 0 16,-6 3 0-16,-3 3 0 15,-9 3 0-15,-3 6 0 16,-4 8 0-16,-2 4 0 16,-9 16 0-1,-2 21 0-15,-8 20 0 16,-3 21 0-16,-6 12 0 16,-1 14 0-16,10 12 0 15,3-7 0-15,7-2 0 16,8-18 0-16,6-18 0 15,2-24 0-15,0-19 0 16,4-4 0 0,2-11 0-16,6-8 0 15,-1-10 0-15,-1-2 0 16,4-6 0-16,0-11 0 16,-5-4 0-16,1-13 0 15,-4-10 0-15,-6-10 0 16,-9 52 0-16,12-103 0 15,-10 12 0-15,-7 16 0 16,-8 10 0-16,-2 18 0 16,-7 6 0-1,-7 15 0-15,-11 20 0 16,-5 13 0-16,7 11 0 16,0 2 0-16,4 4 0 15,10-1 0-15,10-9 0 16,9-3 0-16,9 2 0 15,2 2 0-15,7 0 0 16,9 0 0-16,7-2 0 16,5-1 0-16,7-6 0 15,9-6 0-15,11-10 0 16,3-10 0-16,-3-15 0 16,-7-3 0-16</inkml:trace>
  <inkml:trace contextRef="#ctx0" brushRef="#br0" timeOffset="37285.13">13758 16298 2048 0,'0'0'0'16,"0"0"0"-16,-19 60 0 15,19-60 0-15,-4 88 0 16,4-41 0-16,12 0 0 16,-5-22 0-16,-4-16 0 15,-2-6 0 1</inkml:trace>
  <inkml:trace contextRef="#ctx0" brushRef="#br0" timeOffset="37456.63">13926 15881 2048 0,'0'0'0'0,"0"0"0"16,0 0 0-16,0 0 0 15,-35 54 0-15,24 12 0 16</inkml:trace>
  <inkml:trace contextRef="#ctx0" brushRef="#br0" timeOffset="38337.32">8059 16845 2048 0,'0'0'0'0,"-37"35"0"15,17-14 0 1,2 27 0-16,9-20 0 15,4 32 0-15,2-27 0 16,2 34 0-16,0-30 0 16,4 20 0-16,-1-27 0 15,3 14 0-15,-1-22 0 16,-3-13 0-16,16-11 0 16,-9 2 0-16,-4-34 0 15,-3 14 0-15,-5-33 0 16</inkml:trace>
  <inkml:trace contextRef="#ctx0" brushRef="#br0" timeOffset="38540.75">8047 16464 2048 0,'0'0'0'0,"0"0"0"16,0 0 0 0,0 0 0-16,0 0 0 15,0 0 0-15,-15 45 0 16,10-7 0-16</inkml:trace>
  <inkml:trace contextRef="#ctx0" brushRef="#br0" timeOffset="38820.19">8488 16796 2048 0,'0'0'0'15,"0"0"0"-15,0 0 0 16,0 0 0-16,0 0 0 16,0 0 0-16,0 0 0 15,0 0 0-15,45 22 0 16,-14-3 0-16,-14-7 0 16,-9 0 0-16,-19-1 0 15</inkml:trace>
  <inkml:trace contextRef="#ctx0" brushRef="#br0" timeOffset="39074.18">8355 17022 2048 0,'0'0'0'0,"0"0"0"0,0 0 0 16,56-14 0-16,-6 3 0 16,-10 7 0-1,-9 3 0-15,0 2 0 16,-2 1 0-16,5 7 0 16,0 3 0-16,-1-2 0 15,-3-7 0-15</inkml:trace>
  <inkml:trace contextRef="#ctx0" brushRef="#br0" timeOffset="39338.1">8994 16691 2048 0,'0'0'0'16,"0"0"0"-16,0 0 0 15,0 0 0-15,0 0 0 16,0 0 0-16,-35 71 0 16,17 12 0-16,18-83 0 15,4 117 0 1,6-34 0-16</inkml:trace>
  <inkml:trace contextRef="#ctx0" brushRef="#br0" timeOffset="39972.02">8559 15086 2048 0,'0'0'0'0,"0"0"0"16,0 0 0-1,0 0 0-15,0 0 0 16,0 0 0-16,-31 53 0 16,6 3 0-16,5 3 0 15,9-1 0-15,1-4 0 16,3-9 0-16,1-10 0 15,5-9 0-15,0-11 0 16,2-11 0-16,0-5 0 16,1-10 0-16,2-5 0 15,5-9 0-15,3-5 0 16,5-5 0-16,-4-3 0 16,10 1 0-1,-4 1 0-15,1 6 0 16,5 0 0-16,-4 4 0 15,1 9 0-15,-5 4 0 16,-4 4 0-16,7 5 0 16,-4 8 0-16,0 4 0 15,2 2 0-15,-3 3 0 16,1 12 0-16,-7 5 0 16,-2 12 0-1,8 13 0-15,13 6 0 16,-1-7 0-16,-27-54 0 15</inkml:trace>
  <inkml:trace contextRef="#ctx0" brushRef="#br0" timeOffset="40534.91">13809 16268 2048 0,'0'0'0'15,"0"0"0"-15,0 0 0 16,0 0 0-16,0 0 0 16,0 0 0-16,0 0 0 15,-4 47 0-15</inkml:trace>
  <inkml:trace contextRef="#ctx0" brushRef="#br0" timeOffset="41090.31">13629 16508 2048 0,'0'0'0'0,"0"0"0"16,0 0 0 0,0 0 0-16,0 0 0 15,0 0 0-15,0 0 0 16,0 0 0-16,0 0 0 15,18-47 0-15,3 3 0 16,-3 10 0-16,4 5 0 16,-3 4 0-16,0 2 0 15,-2 4 0-15,-4 4 0 16,2 2 0-16,-2 6 0 16,-2 4 0-16,-7 2 0 15,5 1 0 1,-2 0 0-16,-1 4 0 15,-3 4 0-15,0 9 0 16,-2-1 0-16,-1 7 0 16,-6-1 0-16,4 11 0 15,2-33 0-15,-11 58 0 16,3-2 0-16,-3-4 0 16,-1 3 0-16,4-7 0 15,-9-4 0 1,-4 3 0-16,5-6 0 15,-4-4 0-15,3-3 0 16,-5-1 0-16,0-7 0 16,-1-10 0-16,23-16 0 15,-40 24 0-15,40-24 0 16,-50 12 0-16,2-7 0 16,6-6 0-16,3-5 0 15,-5-6 0-15</inkml:trace>
  <inkml:trace contextRef="#ctx0" brushRef="#br0" timeOffset="42008">11592 16979 2048 0,'0'0'0'15,"0"0"0"-15,0 0 0 16,0 0 0-16,0 0 0 16,0 0 0-16,0 0 0 15,0 0 0-15,0 0 0 16,0 0 0-16,0 0 0 16,48-5 0-16,-20 4 0 15,-6 23 0 1,-12-7 0-16,-7 43 0 15,-2-22 0-15,-9 41 0 16,3-31 0-16,-10 36 0 16,8-37 0-16,-19 35 0 15,13-35 0-15,-10 28 0 16,8-35 0-16,-12 12 0 16,11-23 0-16,-14 8 0 15,13-16 0-15,-17 16 0 16,16-16 0-1,-18-11 0-15,16-5 0 16,-7-54 0-16,-4-22 0 16</inkml:trace>
  <inkml:trace contextRef="#ctx0" brushRef="#br0" timeOffset="42199.48">11565 16694 2048 0,'0'0'0'0,"0"0"0"15,0 0 0-15,0 0 0 16,0 0 0-16,0 0 0 16,0 0 0-16,0 0 0 15,56 33 0-15</inkml:trace>
  <inkml:trace contextRef="#ctx0" brushRef="#br0" timeOffset="42458.52">12046 17047 2048 0,'0'0'0'15,"0"0"0"-15,0 0 0 16,0 0 0-16,33 30 0 16,-2-8 0-16,-5-4 0 15,-5-12 0-15,-4-2 0 16,1 0 0-16,-1 5 0 16,0-2 0-16,1-5 0 15,-10-1 0 1</inkml:trace>
  <inkml:trace contextRef="#ctx0" brushRef="#br0" timeOffset="42691.93">12021 17286 2048 0,'0'0'0'0,"0"0"0"16,0 0 0-16,0 0 0 16,0 0 0-16,0 0 0 15,51 5 0-15,5-9 0 16,-3-4 0-16,-5-10 0 16,2-8 0-16</inkml:trace>
  <inkml:trace contextRef="#ctx0" brushRef="#br0" timeOffset="43059.41">12539 17002 2048 0,'0'0'0'0,"0"0"0"16,0 0 0-16,-36 28 0 15,5 25 0-15,15-1 0 16,5 5 0-16,10-4 0 15,4-19 0-15,9-7 0 16,5-11 0-16,4-9 0 16,3-7 0-16,-3-6 0 15,-1-1 0-15,-3-8 0 16,0 0 0-16,-4 2 0 16,-1-4 0-1,-4 1 0-15,-8 16 0 16,1-31 0-16,-6-2 0 15,0 0 0-15,-6-1 0 16,2 1 0-16,9 33 0 16,-21-42 0-16,2 14 0 15,0 9 0-15,0 9 0 16,3 2 0-16,3-7 0 16</inkml:trace>
  <inkml:trace contextRef="#ctx0" brushRef="#br0" timeOffset="43709.8">12174 14959 2048 0,'0'0'0'0,"0"0"0"16,0 0 0-16,0 0 0 16,0 0 0-16,2 61 0 15,-9-2 0-15,-2-4 0 16,-8-5 0-16,4-4 0 16,-5 1 0-16,6-10 0 15,-3-6 0-15,7-10 0 16,4-8 0-16,8-13 0 15,-1-8 0-15,4-8 0 16,7-12 0 0,6-9 0-16,1-1 0 15,3-3 0-15,1 2 0 16,-4-4 0-16,0 10 0 16,5 3 0-16,-2 8 0 15,-3 5 0-15,-5 2 0 16,-3 11 0-16,1 4 0 15,2 5 0-15,-2 9 0 16,-2 2 0 0,2 3 0-16,-3 8 0 15,-4 5 0-15,-6 4 0 16,1 2 0 0,-6 4 0-16,9 3 0 15,6-9 0-15,1 0 0 16,-5-20 0-16</inkml:trace>
  <inkml:trace contextRef="#ctx0" brushRef="#br0" timeOffset="44228.13">14395 16224 2048 0,'0'0'0'15,"0"0"0"-15,0 0 0 16,0 0 0-16,49 10 0 15,-4-2 0-15,-4-2 0 16,-1-2 0-16,-1-1 0 16,-1 1 0-16,-5-4 0 15,6 0 0-15,-6 1 0 16,-2 1 0 0,-2 7 0-16,-8-1 0 15,-9-1 0-15,-13-5 0 16,-10 3 0-16</inkml:trace>
  <inkml:trace contextRef="#ctx0" brushRef="#br0" timeOffset="44494.17">14448 16511 2048 0,'0'0'0'16,"0"0"0"-16,56 0 0 15,2 1 0-15,-8 5 0 16,0-1 0-16,-3 2 0 16,-3-1 0-1,-3 3 0-15,2 8 0 16,-5-5 0-16,-2-13 0 15,-14-20 0-15,-7-19 0 16</inkml:trace>
  <inkml:trace contextRef="#ctx0" brushRef="#br0" timeOffset="44711.03">15214 15887 2048 0,'0'0'0'16,"0"0"0"-16,0 0 0 15,0 0 0-15,-1 86 0 16,-3 35 0 0,1 27 0-16,1 27 0 15,2 31 0-15,10 13 0 16,-2-13 0-16</inkml:trace>
  <inkml:trace contextRef="#ctx0" brushRef="#br0" timeOffset="54422.31">3562 12652 2048 0,'0'0'0'16,"0"0"0"-16,0 0 0 16,-48-11 0-16,21 6 0 15,-11-7 0 1,18 7 0-16,13 2 0 16,-20 2 0-16,13 1 0 15,8 0 0-15,4 0 0 16,2 0 0-16,0 0 0 15,0 0 0 1,-19-4 0-16,8 2 0 16,7 2 0-16,1-1 0 15,3 1 0-15,0 0 0 16,40 3 0-16,-17-3 0 16,13 1 0-16,-18 1 0 15,29 0 0 1,-24 0 0-16,26-8 0 15,-23 2 0-15,33-10 0 16,-27 6 0-16,18 1 0 16,-25 4 0-1,25 2 0-15,-24-1 0 16,31 5 0-16,-25-1 0 16,21-10 0-16,-25 3 0 15,19 1 0-15,-26 0 0 16,-10 4 0-16,30-7 0 15,-19 4 0-15,-13 2 0 16,-7-1 0 0,-1 2 0-16,1 0 0 15,7 0 0-15,-5 0 0 16,-2 0 0-16,-39 3 0 16</inkml:trace>
  <inkml:trace contextRef="#ctx0" brushRef="#br0" timeOffset="75697.31">15870 15429 2048 0,'-64'-30'0'16,"-15"8"0"0,3 4 0-16,4 4 0 15,-2 2 0-15,1-5 0 16,-10 8 0-16,1-5 0 15,42 8 0 1,-46-10 0-16,37 6 0 16,-39-2 0-16,0 1 0 15,7 5 0-15,1-5 0 16,5-2 0 0,-4 2 0-16,-6-4 0 15,3 1 0-15,1-2 0 16,0 1 0-1,-4 3 0-15,0-3 0 16,0-6 0-16,-6 6 0 16,0-1 0-16,0-1 0 15,-1-5 0 1,0 1 0-16,-2 5 0 16,5 13 0-1,-3-7 0-15,2-5 0 16,-8-1 0-16,-3 0 0 15,8-7 0-15,-8 0 0 16,-5 5 0 0,-3-13 0-16,6 15 0 15,-4 7 0-15,-6-6 0 16,4-1 0 0,-5-3 0-16,4-1 0 15,-8 0 0-15,-1 6 0 16,-5 12 0-16,7-12 0 15,-1 8 0 1,1-4 0-16,-5 2 0 16,-6 16 0-16,-2-8 0 15,13-1 0 1,-2-3 0-16,-2 4 0 16,1-3 0-16,-4 3 0 15,-1 6 0-15,-8 4 0 16,15-5 0-1,-12 9 0-15,-3-10 0 16,13 13 0 0,-13-13 0-16,15 18 0 15,2 0 0-15,-2-10 0 16,5 4 0 0,3 5 0-16,0 6 0 15,6-4 0-15,-3-2 0 16,9 2 0-16,4 10 0 15,0-6 0 1,7 6 0-16,-3 2 0 16,9 0 0-16,-4 10 0 15,3-1 0-15,3 7 0 16,0 6 0 0,8-1 0-16,2-1 0 15,3 6 0-15,9 0 0 16,2 0 0-1,8 11 0-15,-1-8 0 16,6 6 0-16,1 0 0 16,18 5 0-16,-4-1 0 15,6 9 0 1,6-2 0-16,3 5 0 16,14 3 0-16,8-3 0 15,0 4 0-15,9 3 0 16,9-4 0-1,4 0 0-15,4 6 0 16,8-4 0-16,4 9 0 16,12-2 0-16,2-1 0 15,7-3 0-15,6 7 0 16,0-6 0-16,10 0 0 16,-2-2 0-1,2-2 0-15,18-2 0 16,5 0 0-16,8-8 0 15,3-12 0-15,6 1 0 16,1-5 0-16,4 0 0 16,8-2 0-16,-3-2 0 15,2-7 0-15,9-1 0 16,-3-6 0-16,4-4 0 16,11 1 0-16,-3-6 0 15,2-4 0-15,2-4 0 16,0-3 0-16,-1-5 0 15,4-8 0-15,-2-3 0 16,3-5 0-16,-7-9 0 16,13-3 0-1,-11-10 0-15,6-7 0 16,2 0 0-16,-2-1 0 16,-6 0 0-16,-2 0 0 15,0 0 0-15,2-5 0 16,-6-8 0-16,0-5 0 15,-6 3 0-15,2-7 0 16,-1-8 0-16,-1-4 0 16,-4 2 0-16,-1-9 0 15,-5-7 0 1,-3-4 0-16,-6-4 0 16,2-5 0-16,-6 0 0 15,-2-5 0-15,-5-4 0 16,-5-3 0-16,2 1 0 15,-12-4 0-15,2-5 0 16,-10 0 0-16,-6-6 0 16,-4 16 0-16,-7-5 0 15,-7 1 0-15,-11-3 0 16,-3 4 0 0,1-2 0-16,-11-8 0 15,-4 2 0-15,-6 5 0 16,-4-10 0-16,1 9 0 15,-10-1 0-15,-4 2 0 16,-11 14 0 0,-7 4 0-16,-11 4 0 15,-9 4 0-15,11 40 0 16,-29-43 0-16,1 0 0 16,18 40 0-1,-38-10 0-15,-8-2 0 16,-6 17 0-16,-3-1 0 15,-6 12 0 1,-7 19 0-16,-3-1 0 16,-15 9 0-1,-12 7 0-15,-9 0 0 16,3 5 0-16,-3-5 0 16,-11-3 0-1,-26-28 0-15</inkml:trace>
  <inkml:trace contextRef="#ctx0" brushRef="#br0" timeOffset="77249.58">7528 15727 2048 0,'0'0'0'0,"-56"16"0"16,24-4 0-16,-15 1 0 15,25-7 0-15,-22 7 0 16,21-7 0-1,-19 5 0-15,19-7 0 16,-19 7 0-16,18-3 0 16,-32-5 0-16,26 0 0 15,-26-14 0-15,26 3 0 16,-35-8 0-16,32 7 0 16,-31-24 0-16,30 14 0 15,-36-20 0 1,5-7 0-16,0-1 0 15,3 6 0-15,3-4 0 16,-7-2 0-16,0-3 0 16,4-4 0-16,0 1 0 15,-5-3 0-15,-5-1 0 16,1-5 0 0,5 1 0-16,-6-3 0 15,4 1 0-15,-2-7 0 16,4-3 0-16,-1 0 0 15,-1 2 0-15,0-3 0 16,4-3 0-16,-1-1 0 16,1-5 0-1,-1 4 0-15,5-4 0 16,3 0 0-16,-4 1 0 16,-1 4 0-16,6-2 0 15,2 1 0-15,-4 4 0 16,0 5 0-16,3-6 0 15,4 5 0 1,-5-1 0-16,6 2 0 16,9 1 0-16,-3 1 0 15,-1-3 0-15,3 1 0 16,18 34 0-16,-17-43 0 16,17 33 0-1,-18-31 0-15,19 32 0 16,-7-28 0-16,12 35 0 15,-15-17 0-15,13 27 0 16,-8-3 0-16,12 15 0 16,-9-1 0-1,11 9 0-15,9 5 0 16,4 1 0-16,1 2 0 16,-3 0 0-16,3 0 0 15,4 10 0-15,-2-3 0 16,8 22 0-1,-5-12 0-15,8 30 0 16,-7-21 0-16,1 37 0 16,-4-26 0-16,4 25 0 15,-2-29 0 1,10 22 0-16,-9-25 0 16,3 18 0-16,-5-21 0 15,-2-18 0-15,7 29 0 16,-4-17 0-16,-4-13 0 15,-1-7 0 1,2 1 0-16,-2-2 0 16,-3-13 0-16,0 5 0 15,-8-38 0-15,1 17 0 16,13-28 0-16,-2 25 0 16,14-32 0-16,-7 30 0 15,2-36 0-15,-7 30 0 16,14-12 0-16,-5 26 0 15,-9 15 0 1,0 8 0-16,-3 3 0 16,0 0 0-16,24-12 0 15,-10 6 0-15,10 24 0 16,-12-6 0 0,23 20 0-16,-14-15 0 15,37 5 0-15,11-18 0 16,16-15 0-16,7 1 0 15,1 4 0-15</inkml:trace>
  <inkml:trace contextRef="#ctx0" brushRef="#br0" timeOffset="98190.61">8291 9849 2048 0,'0'0'0'16,"0"0"0"-16,0 0 0 16,0 0 0-16,0 0 0 15,0 0 0 1,0 0 0-16,0 0 0 16,0 0 0-16,0 0 0 15,-17-6 0-15,5 3 0 16,8 2 0-16,3 0 0 15,1 1 0 1,0 0 0-16,0 0 0 16,0 0 0-16,17 11 0 15,-6-4 0-15,-7-4 0 16,23 4 0 0,-11-1 0-16,-10-4 0 15,32 2 0-15,-15-1 0 16,10-3 0-16,-16 0 0 15,22 1 0 1,-17 1 0-16,12 0 0 16,-15-2 0-16,-13 0 0 15,38-2 0-15,-21 2 0 16,13 0 0-16,-17 0 0 16,-13 0 0-1,-1 0 0-15,32-2 0 16,-12 1 0-16,-16 1 0 15,-6 0 0 1,-2 0 0-16,-1 0 0 16,0 0 0-16,0 0 0 15,0 0 0 1,11-5 0-16,-4 3 0 16,-4 0 0-16,-25-1 0 15,9 0 0 1,-13-7 0-16,12 5 0 15,9 1 0-15,-38-4 0 16,19 4 0-16,-18 1 0 16,19 1 0-1,-15 0 0-15,17 2 0 16,-23 0 0-16,21 1 0 16,-23-1 0-16,22-1 0 15,-14 1 0-15,19-2 0 16,-22 1 0-1,20-2 0-15,-9-1 0 16,13 2 0-16,11 1 0 16,-25-4 0-16,12 2 0 15,11 3 0 1,6 0 0-16,-18-3 0 16,9 2 0-16,8-1 0 15,1 2 0-15,1 0 0 16,1 0 0-1,0 0 0-15,0 0 0 16,18 3 0-16,-6-2 0 16,19 3 0-16,-15-3 0 15,10 5 0 1,-10-3 0-16,26 2 0 16,-17-4 0-16,17 0 0 15,-18-2 0-15,23 2 0 16,-18 1 0-16,22-1 0 15,-24 0 0 1,25-3 0-16,-26 0 0 16,15 2 0-16,-22 0 0 15,13 2 0-15,-16-2 0 16,-10 0 0 0,-3 0 0-16,-3 0 0 15,0 0 0-15,0 0 0 16,0 0 0-16,0 0 0 15,0 0 0-15,3 7 0 16,-2-6 0 0,0 0 0-16,-23-3 0 15,6-3 0-15,-13 1 0 16,13 3 0-16,-21 1 0 16,19-1 0-16,-17 2 0 15,15 0 0 1,-14-2 0-16,16-2 0 15,-17 9 0-15,17-2 0 16,9-1 0-16,-20-3 0 16,12 0 0-1,11 0 0-15,4 0 0 16,-36 3 0-16,16 0 0 16,11-3 0-16,9 2 0 15,1-2 0 1,-29-3 0-16,13 1 0 15,9 2 0-15,5 0 0 16,2 0 0-16,1-1 0 16,0 1 0-16,0 0 0 15,0 0 0-15,0 0 0 16,0 0 0 0,-22 6 0-16,7-3 0 15,11-2 0-15,1-1 0 16,3 0 0-16,-1 0 0 15,1 0 0 1,0 0 0-16,0 0 0 16,0 0 0-16,-2 0 0 15,0 0 0-15,1 0 0 16,1 0 0 0,0 0 0-16,0 0 0 15,0 0 0 1,0 0 0-16,0 0 0 15,-14-4 0-15,6 0 0 16,5 2 0 0,2 2 0-16,1 0 0 15,0 0 0-15,0 0 0 16,0 0 0 0,0 0 0-16,0 0 0 15,0 0 0-15,0 0 0 16,-2-2 0-1,1-1 0-15,1 3 0 16,0 0 0 0,0 0 0-16,0 0 0 15,0 0 0-15,0 0 0 16,0 0 0 0,0 0 0-16,0 0 0 15,0 0 0-15,1 0 0 16,-1 0 0-1,1 0 0-15,-1 0 0 16,0 0 0-16,0 0 0 16,0 0 0-1,0 0 0-15,0 0 0 16,0 0 0-16,0 0 0 16,0 0 0-1,-1 0 0-15,1 0 0 16,-1 3 0-16,1-3 0 15,0 0 0 1,0 0 0-16,0 0 0 16,0 0 0-16,0 0 0 15,0 0 0 1,0 0 0-16,0 0 0 16,1-3 0-1,-1 3 0-15,1 0 0 16,-1 0 0-16,0 0 0 15,0 0 0 1,0 0 0-16,0 0 0 16,0 0 0-16,0 0 0 15,0 0 0 1,0 0 0-16,0 0 0 16,0 0 0-16,0 0 0 15,0 0 0 1,0 0 0-16,0 0 0 15,0 0 0 1,0 0 0-16,0 0 0 16,0 0 0-16,0 0 0 15,0 0 0 1,0 0 0-16,0 0 0 16,0 0 0-16,0 0 0 15,0 0 0 1,0 0 0-16,0 0 0 15,0 0 0-15,0 0 0 16,0 0 0 0,0 0 0-16,0 0 0 15,4 0 0 1,-2 0 0-16,-1 0 0 16,0 0 0-16,-1 0 0 15,0 0 0-15,0 0 0 16,0 0 0-1,0 0 0-15,0 0 0 16,4 5 0 0,0-2 0-16,-3-2 0 15,-1-1 0-15,0 0 0 16,0 0 0 0,0 0 0-16,0 0 0 15,0 0 0 1,0 0 0-16,0 0 0 15,0 0 0-15,5-1 0 16,-3 1 0-16,-1 0 0 16,-1 0 0-16,0 0 0 15,0 0 0 1,0 0 0-16,-5-5 0 16,2 2 0-1,2 1 0-15,1 1 0 16,0 1 0-16,4 6 0 15,0-3 0 1,-3-2 0-16,-1-1 0 16,0 0 0-16,-5-4 0 15,2 1 0 1,2 1 0-16,1 1 0 16,0 1 0-16,0 0 0 15,-1 0 0 1,6 6 0-16,-1-3 0 15,-3-2 0-15,-1-1 0 16,0 0 0-16,0 0 0 16,0 0 0-16,0 0 0 15,0 0 0 1,0 0 0-16,0 0 0 16,0 0 0-16,0 0 0 15,-5-4 0-15,2 1 0 16,2 1 0-1,1 1 0-15,0 1 0 16,-1 0 0-16,6 6 0 16,-1-3 0-1,-3-2 0-15,-1-1 0 16,0 0 0 0,0 0 0-16,0 0 0 15,0 0 0-15,0 0 0 16,-5-4 0-16,2 1 0 15,2 1 0 1,1 1 0-16,0 1 0 16,0 0 0-16,-1 0 0 15,1 0 0 1,0 0 0-16,0 0 0 16,0 0 0-1,5 6 0-15,-1-3 0 16,-3-2 0-16,-1-1 0 15,0 0 0-15,0 0 0 16,0 0 0 0,0 0 0-16,0 0 0 15,0 0 0-15,0 0 0 16,0 0 0 0,0 0 0-16,0 0 0 15,0 0 0-15,0 0 0 16,0 0 0-16,0 0 0 15,0 0 0-15,0 0 0 16,0 0 0 0,0 0 0-16,0 0 0 15,0 0 0-15,0 0 0 16,3 1 0-16,-1-1 0 16,-2 0 0-1,1 0 0-15,-1 0 0 16,0 0 0-16,0 0 0 15,0 0 0-15,0 0 0 16,0 0 0-16,0 0 0 16,0 0 0-1,8-1 0-15,-5 1 0 16,-2-1 0-16,0 1 0 16,-1 0 0-16,0 0 0 15,0 0 0-15,0 0 0 16,0 0 0-16,0 0 0 15,0 0 0 1,0 0 0-16,1-1 0 16,-1 0 0-16,0 1 0 15,0 0 0-15,0 0 0 16,0 0 0 0,0 0 0-16,0 0 0 15,0 0 0-15,0 0 0 16,0 0 0-16,0 0 0 15,0-1 0-15,-1 1 0 16,1 0 0-16,0 0 0 16,0 0 0-16,-5-5 0 15,2 1 0 1,1 4 0-16,2 0 0 16,-1 0 0-16,7 4 0 15,-3-2 0-15,-2 1 0 16,0-3 0-16,-1 0 0 15,0 0 0 1,0 0 0-16,0 0 0 16,0 0 0-16,0 0 0 15,0 0 0-15,0 0 0 16,-12-6 0-16,5 3 0 16,4 3 0-16,1-1 0 15,2 1 0-15,0 0 0 16,0 0 0-1,0 0 0-15,0 0 0 16,0 0 0 0,0 0 0-16,0 0 0 15,-5-1 0-15,2-1 0 16,1 1 0 0,1 1 0-16,1 0 0 15,0 0 0-15,0 0 0 16,0 0 0-1,0 0 0-15,0 0 0 16,0 0 0-16,0 0 0 16,-5 4 0-1,2-3 0-15,2-1 0 16,1 0 0-16,0 0 0 16,0 0 0-1,0 0 0-15,0 0 0 16,0 0 0-16,0 0 0 15,-13 0 0 1,6 0 0-16,4 0 0 16,2 0 0-16,1 0 0 15,0 0 0 1,0 0 0-16,0 0 0 16,0 0 0-16,0 0 0 15,0 0 0 1,0 0 0-16,-2 4 0 15,1-2 0-15,0-2 0 16,1 0 0 0,0 0 0-16,0 0 0 15,0 0 0-15,0 0 0 16,0 0 0 0,0 0 0-16,0 0 0 15,0 0 0-15,0 0 0 16,0 0 0-1,0 0 0-15,0 0 0 16,0 0 0-16,0 0 0 16,0 0 0-1,0 0 0-15,0 0 0 16,0 0 0-16,0 0 0 16,0 0 0-1,2 0 0-15,-1 0 0 16,-1 0 0-1,1 0 0-15,-1 0 0 16,0 0 0-16,0 0 0 16,0 0 0-16,0 0 0 15,0 0 0 1,0 0 0-16,0 0 0 16,-1 0 0-1,0 0 0-15,1 0 0 16,0 0 0-16,0 0 0 15,0 0 0 1,0 0 0-16,0 0 0 16,0 0 0-16,0 0 0 15,0 0 0 1,0 0 0-16,1 0 0 16,-1 0 0-16,0 0 0 15,0 0 0 1,0 0 0-16,0 0 0 15,0 0 0-15,0 0 0 16,0 0 0-16,0 0 0 16,0 0 0-1,0 0 0-15,3 0 0 16,-2-2 0-16,0 2 0 16,-1 0 0-16,0 0 0 15,0 0 0 1,0 0 0-16,0 0 0 15,0 0 0-15,0 0 0 16,0 0 0-16,0 0 0 16,-4-2 0-16,2 0 0 15,1 2 0-15,1-1 0 16,-1 1 0 0,1 0 0-16,0 0 0 15,0 0 0-15,0 0 0 16,0 0 0-16,0 0 0 15,0 0 0-15,-1-1 0 16,-1-1 0-16,1 2 0 16,1 0 0-1,0 0 0-15,0 0 0 16,0 0 0-16,0 0 0 16,0 0 0-16,0 0 0 15,0 0 0-15,0 0 0 16,0 2 0-1,0-1 0-15,0-1 0 16,0 0 0-16,0 0 0 16,0 0 0-16,0 0 0 15,0 0 0-15,0 0 0 16,0 0 0-16,0 0 0 16,0 0 0-1,-2-1 0-15,2-1 0 16,0 1 0-16,0 1 0 15,0 0 0-15,0 0 0 16,0 0 0-16,0 0 0 16,0 0 0-1,0 0 0-15,0 0 0 16,0 0 0-16,3 0 0 16,-1-1 0-16,-2 1 0 15,0 0 0-15,0 0 0 16,0 0 0-1,0 0 0-15,0 0 0 16,0 0 0-16,0 0 0 16,0 0 0-16,9 4 0 15,-3-3 0 1,12 11 0-16,-9-5 0 16</inkml:trace>
  <inkml:trace contextRef="#ctx0" brushRef="#br0" timeOffset="108583.4">8589 9799 2048 0</inkml:trace>
  <inkml:trace contextRef="#ctx0" brushRef="#br0" timeOffset="108702.42">8580 9840 2048 0,'0'0'0'0,"0"0"0"15,0 0 0-15</inkml:trace>
  <inkml:trace contextRef="#ctx0" brushRef="#br0" timeOffset="110321.76">2579 9988 2048 0,'0'0'0'16,"0"0"0"-16,0 0 0 15,0 0 0 1,0 0 0-16,0 0 0 16,0 0 0-16,0 0 0 15,0 0 0-15,0 0 0 16,-16-1 0 0,7-1 0-16,4 0 0 15,5 2 0-15,0 0 0 16,0 0 0-1,0 0 0-15,0 0 0 16,0 0 0-16,20 5 0 16,-7-2 0-1,-5-1 0-15,-8-2 0 16,1 0 0-16,30-8 0 16,-12 4 0-1,-11 2 0-15,-7 2 0 16,1-1 0-16,25 4 0 15,-13-2 0 1,-6-1 0-16,-6 0 0 16,27-1 0-16,-11-1 0 15,-13 2 0 1,32 20 0-16,-20-7 0 16</inkml:trace>
  <inkml:trace contextRef="#ctx0" brushRef="#br0" timeOffset="111305.5">2505 10235 2048 0,'0'0'0'16,"0"0"0"-16,0 0 0 15,0 0 0 1,-36 34 0-16,14-14 0 16,12-10 0-16,7-9 0 15,3 0 0 1,-1-1 0-16,1 0 0 15,-2 6 0-15,1-3 0 16,1 0 0 0,25 3 0-16,-9-3 0 15,-10-1 0-15,22-13 0 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24:14.051"/>
    </inkml:context>
    <inkml:brush xml:id="br0">
      <inkml:brushProperty name="width" value="0.05292" units="cm"/>
      <inkml:brushProperty name="height" value="0.05292" units="cm"/>
      <inkml:brushProperty name="color" value="#C00000"/>
    </inkml:brush>
  </inkml:definitions>
  <inkml:trace contextRef="#ctx0" brushRef="#br0">9934 15504 2048 0,'0'0'0'0,"0"0"0"16,0 0 0-16,0 0 0 15,0 0 0-15,0 0 0 16,0 0 0-16,0 0 0 16,0 0 0-16,0 0 0 15,0 0 0-15,-21 14 0 16,7-5 0 0,10-5 0-16,2-3 0 15,1-1 0-15,1 0 0 16,0 0 0-16,0 0 0 15,30 15 0-15,-11-7 0 16,-12-4 0 0,24-1 0-16,-14-1 0 15,-10-1 0-15,26 3 0 16,-13 0 0-16,14 0 0 16,-17-2 0-1,18 2 0-15,-16-1 0 16,17 2 0-16,-15 0 0 15,16 1 0-15,-16-4 0 16,17 3 0-16,-16-2 0 16,19 5 0-16,-17-4 0 15,17 3 0-15,-18-4 0 16,19 0 0 0,-18 0 0-16,26 2 0 15,-23-2 0-15,18-3 0 16,-21 0 0-16,25 1 0 15,-22 1 0-15,23 1 0 16,-24-1 0-16,27-3 0 16,-23 1 0-1,26-1 0-15,-27-2 0 16,24 1 0-16,-25 1 0 16,21-4 0-16,-23 2 0 15,26 4 0-15,-24 1 0 16,21-10 0-16,-21 4 0 15,15 0 0 1,-23 4 0-16,21-7 0 16,-20 3 0-16,21-3 0 15,-21 4 0-15,10-1 0 16,-14 1 0-16,17-1 0 16,-15 2 0-1,10-8 0-15,-15 4 0 16,-9 4 0-16,-3 2 0 15,-1 0 0-15,23-6 0 16,-11 3 0-16,-7 1 0 16,-4 2 0-1,-1 0 0-15,-1 0 0 16,0 0 0-16,0 0 0 16,0 0 0-16,0 0 0 15,0 0 0-15,0 0 0 16,2-16 0-16,-1 5 0 15,-1 7 0 1,0 4 0-16,0-1 0 16,0 1 0-16,0 0 0 15,0 0 0-15,0 0 0 16,0 0 0-16,0 0 0 16,0 0 0-16,-2-5 0 15,0 3 0 1,2 1 0-16,-1 1 0 15,1 0 0-15,0 0 0 16,0 0 0-16,0 0 0 16,0 0 0-16,0 0 0 15,0 0 0 1,0 0 0-16,-2-1 0 16,0-1 0-16,2 2 0 15,-1 0 0-15,1 0 0 16,0 0 0-16,0 0 0 15,0 0 0-15,0 0 0 16,0 0 0 0,0 0 0-16,0 0 0 15,5 3 0-15,-2 0 0 16,-2-3 0-16,-1 0 0 16,0 0 0-16,0 0 0 15,0 0 0-15,0 0 0 16,0 0 0-1,0 0 0-15,-3 9 0 16,1-4 0-16,2-5 0 16</inkml:trace>
  <inkml:trace contextRef="#ctx0" brushRef="#br0" timeOffset="13234.19">7956 17334 2048 0,'0'0'0'16,"0"0"0"-16,0 0 0 15,0 0 0-15,0 0 0 16,0 0 0 0,0 0 0-16,0 0 0 15,0 0 0-15,0 0 0 16,0 0 0-16,0 15 0 15,0-6 0-15</inkml:trace>
  <inkml:trace contextRef="#ctx0" brushRef="#br0" timeOffset="14602.98">7921 17481 2048 0,'0'0'0'0,"0"0"0"16,0 0 0-16,0 0 0 15,0 0 0 1,0 0 0-16,0 0 0 16,0 0 0-16,0 0 0 15,0 0 0-15,0 0 0 16,-23 23 0-16,9-10 0 16,3-7 0-16,2-4 0 15,-2 2 0-15,5-4 0 16,-1 2 0-16,1-2 0 15,1 0 0-15,-3 2 0 16,3-2 0 0,0 0 0-16,2 0 0 15,-4 0 0-15,1-2 0 16,3 1 0-16,-1 4 0 16,1-2 0-16,0-2 0 15,-2 2 0-15,-1-1 0 16,3 0 0-16,-1 0 0 15,1 2 0-15,1-2 0 16,1 2 0-16,0 1 0 16,1-2 0-16,-2 0 0 15,3 4 0-15,-4 2 0 16,4-1 0-16,-1-3 0 16,1-1 0-1,0-1 0-15,1 4 0 16,1-4 0-16,-1 2 0 15,3-2 0-15,-1 2 0 16,1-2 0-16,-2 3 0 16,6-3 0-16,-1 0 0 15,-1 4 0-15,3 0 0 16,-1-3 0-16,4 0 0 16,6-2 0-16,-2-6 0 15,0 1 0-15,0 2 0 16,-3 3 0-1,5-2 0-15,-1 1 0 16,2-2 0-16,2 2 0 16,-7-2 0-16,7 3 0 15,-22 0 0-15,34 0 0 16,-5 0 0-16,-3-1 0 16,-8 2 0-16,3-1 0 15,1 0 0-15,-3 3 0 16,-2-2 0-1,3-1 0-15,-1 0 0 16,2 0 0-16,-6 0 0 16,3-1 0-16,3-2 0 15,-6 3 0-15,4 0 0 16,-2 0 0-16,-1 0 0 16,-3 4 0-16,4 0 0 15,-4-4 0-15,5-2 0 16,-6 6 0-16,0-2 0 15,0-5 0-15,0 4 0 16,0 1 0-16,-4-5 0 16,5 1 0-1,2 2 0-15,-4 3 0 16,-3-1 0-16,-1-2 0 16,2 0 0-16,-2-2 0 15,0 4 0-15,0-4 0 16,2 2 0-16,-5 0 0 15,0 0 0-15,-1 0 0 16,-3 0 0-16,5 0 0 16,-1-1 0-16,-2 1 0 15,0 0 0-15,0 0 0 16,-1 1 0 0,-1-1 0-16,5 0 0 15,-1 0 0-15,0 2 0 16,-2-2 0-16,-1 1 0 15,-1-1 0-15,2-3 0 16,-2 5 0-16,3-4 0 16,-1 0 0-16,-1 2 0 15,1 0 0-15,-2 0 0 16,-2 1 0-16,4-1 0 16,-2-1 0-16,4 1 0 15,4-2 0-15,4 0 0 16,5-15 0-1,-14-25 0-15</inkml:trace>
  <inkml:trace contextRef="#ctx0" brushRef="#br0" timeOffset="17239.48">2842 14913 2048 0,'0'0'0'16,"-41"-22"0"-16,19 8 0 15,-13-5 0-15,19 8 0 16,9 9 0-16,-8-19 0 16,9 11 0-16,3 4 0 15,0 6 0-15,2-2 0 16,1 2 0 0,24 2 0-16,-11-2 0 15,33-9 0-15,-19 5 0 16,38-7 0-16,-29 6 0 15,38-9 0-15,-35 6 0 16,34-2 0-16,-35 6 0 16,35-7 0-16,-33 3 0 15,23 3 0-15,-30 2 0 16,18 6 0-16,-24 0 0 16,16 5 0-16,-19-3 0 15,-16-4 0-15,-5 0 0 16,-3-1 0-1,-23-4 0-15</inkml:trace>
  <inkml:trace contextRef="#ctx0" brushRef="#br0" timeOffset="18107.91">2892 14857 2048 0,'0'0'0'16,"0"0"0"-16,0 0 0 16,0 0 0-16,0 0 0 15,-11 52 0-15,-2-2 0 16,5-12 0-16,-5-6 0 16,-1 0 0-16,0-6 0 15,-2-4 0-15,5-6 0 16,4-4 0-16,4-8 0 15,3-4 0-15,3-2 0 16,10-11 0-16,8-11 0 16,7-6 0-16,0 2 0 15,2 3 0 1,-2 4 0-16,0 3 0 16,4 7 0-16,-5 3 0 15,0 5 0-15,-3 14 0 16,-1 4 0-16,-8 3 0 15,-1 4 0-15,-5 1 0 16,-2 2 0-16,-2 0 0 16,-4 2 0-16,1-8 0 15,-2-5 0-15,-2-6 0 16,-1-5 0 0,-4-5 0-16,-5-7 0 15,0-11 0-15,1-12 0 16,-4-9 0-16,6-10 0 15,0-10 0-15,1 0 0 16,2-4 0-16,3-4 0 16,-1 2 0-16,1 6 0 15,1 6 0-15,-1 5 0 16,3 6 0-16,0 11 0 16,5 10 0-16,-2 4 0 15,0 11 0-15,-3 5 0 16,4 8 0-1,13 1 0-15,3 12 0 16,4 6 0-16,0 14 0 16,1 4 0-16,1 2 0 15,-3 16 0-15,2 8 0 16,-2 7 0-16,4-4 0 16,-7 0 0-16,1 3 0 15,3-2 0-15,-3-2 0 16,-1-9 0-16,1-5 0 15,-21-56 0-15,24 62 0 16,-7-19 0 0,-1-13 0-16,-5-13 0 15,-6-7 0-15,-2-9 0 16,-3-8 0-16,-2-27 0 16,1-16 0-16,-4-9 0 15,0-16 0-15,-5 4 0 16</inkml:trace>
  <inkml:trace contextRef="#ctx0" brushRef="#br0" timeOffset="18257.88">3450 14639 2048 0,'0'0'0'16,"0"0"0"-16,0 0 0 16,0 0 0-16,0 0 0 15,0 0 0-15,0 0 0 16,0 0 0-16,0 0 0 15,-11 51 0-15,3-20 0 16,6-19 0-16</inkml:trace>
  <inkml:trace contextRef="#ctx0" brushRef="#br0" timeOffset="19142.22">3408 14994 2048 0,'0'0'0'0,"0"0"0"15,-45 26 0-15,12-3 0 16,13 0 0-16,12-2 0 16,1 2 0-16,4-4 0 15,4-8 0-15,4-10 0 16,6-9 0 0,2-9 0-16,9-3 0 15,10-10 0-15,7-2 0 16,4 0 0-16,5 3 0 15,-4 2 0-15,-44 27 0 16,62-37 0-16,-14 11 0 16,-7 3 0-16,-3 13 0 15,-8 0 0-15,-1 10 0 16,-5 7 0-16,-5 3 0 16,-5 5 0-1,-2 10 0-15,-12 7 0 16,-6 4 0-16,0 1 0 15,-3-7 0-15,-2-1 0 16,4-5 0-16,-4 1 0 16,5-8 0-16,1-5 0 15,4-5 0-15,4-6 0 16,8-7 0-16,11-6 0 16,7-12 0-16,1-2 0 15,6 1 0-15,-1-2 0 16,3 2 0-16,-5 7 0 15,5-3 0-15,-2 5 0 16,0 1 0 0,-4 4 0-16,-2 3 0 15,3 7 0-15,-4 2 0 16,-1 8 0-16,-7 5 0 16,-2 7 0-16,-8 9 0 15,-11 10 0-15,-6 7 0 16,-8 4 0-16,-12 3 0 15,1-9 0-15,-7 2 0 16,8-14 0-16,5-14 0 16,1-8 0-16,5-10 0 15,1-13 0 1,7-17 0-16,8-11 0 16,8-15 0-16,4-10 0 15,3-8 0-15,-1-1 0 16,4 3 0-16,-6 4 0 15,0 7 0-15,-3 18 0 16,0 19 0-16,-8 9 0 16,-6 6 0-16,-3 5 0 15,2 3 0-15,3 3 0 16,-4 11 0-16,-10 16 0 16,-6 13 0-16,-11 12 0 15,-6 12 0 1,-4 9 0-16,3 5 0 15,-9 10 0-15,2 1 0 16,-4-7 0-16,-5-25 0 16</inkml:trace>
  <inkml:trace contextRef="#ctx0" brushRef="#br0" timeOffset="19759.54">1263 14285 2048 0,'0'0'0'0,"0"0"0"16,0 0 0-16,51-23 0 15,-21 10 0-15,28-1 0 16,-29 8 0-16,31 1 0 16,-28 3 0-16,40 1 0 15,-34-1 0-15,33-2 0 16,-32 3 0-16,38-2 0 16,-32 2 0-16,13 3 0 15,-28 0 0-15,-18-2 0 16,-9 0 0-16,14-2 0 15,-9 0 0-15,-25-26 0 16</inkml:trace>
  <inkml:trace contextRef="#ctx0" brushRef="#br0" timeOffset="20060.04">1761 13997 2048 0,'0'0'0'0,"0"0"0"16,0 0 0-16,0 0 0 16,0 0 0-1,2 67 0-15,-2 10 0 16,-6 9 0-16,6-86 0 16,-18 141 0-16,2-20 0 15,9-31 0-15,-5-20 0 16,6-14 0-16,-5-7 0 15,5-9 0-15,-4-5 0 16,7-6 0-16,1-10 0 16,-3-12 0-16,-1-15 0 15,2-17 0-15,4-17 0 16,3-9 0-16,-2 26 0 16</inkml:trace>
  <inkml:trace contextRef="#ctx0" brushRef="#br0" timeOffset="20226.47">1734 14364 2048 0,'0'0'0'0,"0"0"0"15,-47-13 0-15,9 13 0 16,1 17 0-16,2 14 0 16,-1 11 0-16,-2 6 0 15,8-10 0-15,3-22 0 16,7-14 0-1</inkml:trace>
  <inkml:trace contextRef="#ctx0" brushRef="#br0" timeOffset="20427.46">1582 14511 2048 0,'0'0'0'16,"57"-3"0"-16,5-2 0 15,-8 4 0-15,-4-1 0 16,3-2 0-16,-53 4 0 15,77-6 0 1,-20 2 0-16,-13 2 0 16,-9 4 0-16,-8 1 0 15,-9 10 0-15,-11 1 0 16,-14-2 0-16</inkml:trace>
  <inkml:trace contextRef="#ctx0" brushRef="#br0" timeOffset="21294.37">1589 14755 2048 0,'0'0'0'0,"0"0"0"15,0 0 0-15,-9 60 0 16,8-3 0-16,7-7 0 15,1-1 0-15,-1-5 0 16,2-5 0-16,-5-3 0 16,-8-4 0-16,2-11 0 15,-2-10 0-15,-1-16 0 16,1-8 0-16,5 13 0 16,2-39 0-16,3-2 0 15,3 3 0 1,7 4 0-16,-3 7 0 15,0-1 0-15,-2 4 0 16,4 1 0-16,0 4 0 16,4 3 0-16,7 4 0 15,2 4 0-15,2 5 0 16,-6 5 0-16,-2 1 0 16,-3-3 0-16,-6 9 0 15,-7 3 0-15,-13 4 0 16,-4 8 0-16,-9-1 0 15,-3 0 0 1,-8-2 0-16,2-2 0 16,3-8 0-16,8-4 0 15,2-5 0-15,4-4 0 16,6-2 0-16,6 2 0 16,1-2 0-16,5-7 0 15,11 1 0-15,1 1 0 16,5 1 0-16,2 2 0 15,2 3 0-15,-2-2 0 16,-4 3 0 0,-1 4 0-16,-1-1 0 0,-6 4 0 15,-4 0 0 1,-5 6 0-16,-9 12 0 0,-10 9 0 16,-9 3 0-1,-8 5 0-15,-6 0 0 16,1 2 0-16,-9-4 0 15,-1-2 0-15,2-7 0 16,9-7 0-16,7-8 0 16,10-9 0-16,8-3 0 15,9 0 0-15,12-2 0 16,4 0 0-16,4 1 0 16,7 0 0-1,8-2 0-15,2 1 0 16,1 0 0-16,6-1 0 15,0-5 0-15,2-3 0 16,-2-3 0-16,9-4 0 16,-14-15 0-16,-7-5 0 15,-5-9 0-15,-15-13 0 16</inkml:trace>
  <inkml:trace contextRef="#ctx0" brushRef="#br0" timeOffset="22546.19">2016 14716 2048 0,'0'0'0'15,"0"0"0"-15,0 0 0 16,0 0 0-16,0 0 0 16,62-15 0-16,-24 5 0 15,27-7 0-15,-29 9 0 16,14-6 0-16,-24 7 0 15,8 1 0-15,-17 1 0 16,-11 4 0 0,-5 1 0-16,-1 0 0 15,0 0 0-15,0 0 0 16,8-18 0-16,-5 7 0 16,0 6 0-16,-3 5 0 15,-30-20 0-15,10 7 0 16,-7 3 0-16,15 4 0 15,6 5 0-15,4 0 0 16,-14 17 0-16,8-7 0 16,-1 34 0-16,5-20 0 15,1 35 0-15,1-25 0 16,2 36 0 0,2-31 0-16,5 18 0 15,-1-27 0-15,6 8 0 16,-4-17 0-16,-8 16 0 15,-3-17 0-15,-8 9 0 16,5-14 0-16,-21 1 0 16,11-5 0-16,-16-2 0 15,13-5 0-15,-11-9 0 16,15 1 0-16,-16-7 0 16,14 6 0-16,10 3 0 15,5 2 0 1,1 1 0-16,1 0 0 15,0-21 0-15,1 6 0 16,23-13 0-16,-8 12 0 16,32-14 0-16,-21 15 0 15,30-21 0-15,-27 15 0 16,20-6 0-16,-24 12 0 16,13-3 0-16,-19 10 0 15,-12 3 0-15,-3 5 0 16,-5-2 0-1,3 7 0-15,-1-3 0 0,-1-1 0 16,-26 9 0 0,11-4 0-16,7-5 0 15,5 1 0-15,0-2 0 16,2 0 0-16,8-13 0 16,-2 6 0-16,24-12 0 15,-15 8 0-15,22-11 0 16,-15 10 0-16,31-14 0 15,-26 10 0-15,22-8 0 16,-22 12 0-16,-27 12 0 16,36-19 0-16,-17 12 0 15,-2-15 0 1,-8 9 0-16,-22-9 0 16,5 9 0-16,-18-13 0 15,11 11 0-15,-15-11 0 16,12 11 0-16,-8-11 0 15,13 11 0-15,-11-10 0 16,10 12 0-16,9 8 0 16,4 3 0-16,1 2 0 15,0 0 0-15,-15 7 0 16,6-3 0-16,2 36 0 16,3-15 0-1,10 34 0-15,-3-27 0 16,5 42 0-16,-5-33 0 15,15 45 0-15,0 2 0 16,5-6 0-16,1 0 0 16,-4 12 0-16,-1 5 0 15,-7 4 0-15,8-8 0 16,-4 2 0-16,-8-49 0 16,16 31 0-16,-10-36 0 15,5-1 0-15,-8-20 0 16,-7-14 0-16,-2-4 0 15,7-4 0 1,-5 0 0-16,-12-66 0 16,-6-24 0-16,-4-10 0 15,-1-11 0-15,5-9 0 16</inkml:trace>
  <inkml:trace contextRef="#ctx0" brushRef="#br0" timeOffset="22729.18">2665 14230 2048 0,'0'0'0'0,"0"0"0"16,0 0 0-16,0 0 0 16,0 0 0-16,0 0 0 15,0 0 0-15,23 38 0 16,-7-15 0-16,-9-14 0 15</inkml:trace>
  <inkml:trace contextRef="#ctx0" brushRef="#br0" timeOffset="22905.14">2598 15071 2048 0,'-55'33'0'0,"-10"36"0"15,2 52 0-15</inkml:trace>
  <inkml:trace contextRef="#ctx0" brushRef="#br0" timeOffset="26233.93">2447 17169 2048 0,'0'0'0'0,"0"0"0"15,0 0 0-15,0 0 0 16,52-8 0-16,-20 1 0 16,15-2 0-16,-20 6 0 15,17-6 0-15,-19 5 0 16,21-2 0-16,-22 3 0 15,15-3 0-15,-19 4 0 16,8-2 0-16,-12 1 0 16,-9 3 0-16,-7-1 0 15,1 1 0 1,-1 0 0-16,0 0 0 16,0 0 0-16,0 0 0 15,0 0 0-15,13 9 0 16,-7-3 0-16,-22 17 0 15,5-10 0-15,-15 28 0 16,11-18 0-16,-29 34 0 16,20-25 0-16,-23 29 0 15,23-26 0-15,-18 27 0 16,22-29 0 0,-7 13 0-16,12-23 0 15,9-12 0-15,-12 3 0 16,9-6 0-16,-5-33 0 15</inkml:trace>
  <inkml:trace contextRef="#ctx0" brushRef="#br0" timeOffset="26450.88">2739 17359 2048 0,'0'0'0'0,"0"0"0"15,0 0 0-15,5 47 0 16,-4 5 0-16,2-6 0 16,-1 0 0-16,-2 2 0 15,3 2 0-15,-3-4 0 16,-3-10 0-16,-3-17 0 16,0-19 0-1</inkml:trace>
  <inkml:trace contextRef="#ctx0" brushRef="#br0" timeOffset="26669.86">2960 17167 2048 0,'0'0'0'0,"0"0"0"0,0 0 0 15,0 0 0-15,13 62 0 16,2-12 0 0,5-13 0-16,0-5 0 15,-7-15 0-15</inkml:trace>
  <inkml:trace contextRef="#ctx0" brushRef="#br0" timeOffset="26934.8">3215 17144 2048 0,'0'0'0'0,"0"0"0"15,0 0 0-15,0 0 0 16,53 6 0-16,-5-4 0 15,-12-2 0-15,-4 2 0 16,-1-5 0-16,3 0 0 16,-1-2 0-16,3-4 0 15,-2-3 0-15,-4-9 0 16,-18-1 0 0</inkml:trace>
  <inkml:trace contextRef="#ctx0" brushRef="#br0" timeOffset="27368.25">3336 17355 2048 0,'0'0'0'16,"-44"46"0"-16,10 9 0 15,17-6 0-15,6-4 0 16,5-9 0-1,-2-11 0-15,4-16 0 16,4-12 0-16,-2-13 0 16,4-6 0-16,13-3 0 15,-1-3 0-15,3-3 0 16,9-2 0-16,-5 5 0 16,2 5 0-16,-2 4 0 15,-1 8 0-15,-5 7 0 16,-1 3 0-16,2 2 0 15,-5 9 0-15,4 7 0 16,-5 2 0-16,1 6 0 16,-5 3 0-1,-2 0 0-15,2-3 0 16,-10-2 0-16,-8 2 0 16,0-1 0-16,3-12 0 15,-2-12 0-15,-1-20 0 16,0-12 0-16,2-18 0 15,3-15 0-15</inkml:trace>
  <inkml:trace contextRef="#ctx0" brushRef="#br0" timeOffset="27669.31">3415 16813 2048 0,'0'0'0'0,"0"0"0"16,0 0 0-16,0 0 0 15,0 0 0-15,0 0 0 16,0 0 0-16,0 0 0 16,52 38 0-16,-5 13 0 15,-11 17 0-15,-4 12 0 16,-32-80 0-16,48 134 0 16,-16-20 0-16,-2-25 0 15,-6-14 0 1,-6-14 0-16,2 0 0 15,-3-6 0-15,2-7 0 16,-4-6 0-16,2-11 0 16,1-3 0-16,-9-14 0 15,-8-14 0-15</inkml:trace>
  <inkml:trace contextRef="#ctx0" brushRef="#br0" timeOffset="27873.75">3822 16945 2048 0,'0'0'0'0,"0"0"0"16,0 0 0-16,0 0 0 15,0 0 0-15,0 0 0 16,0 0 0-16,3 50 0 15,0-14 0-15,-3-19 0 16</inkml:trace>
  <inkml:trace contextRef="#ctx0" brushRef="#br0" timeOffset="28035.7">3880 17245 2048 0,'-34'43'0'0,"2"16"0"15,2 0 0-15,7 3 0 16,5-6 0-16,-6-10 0 16,-2-24 0-16,-1-13 0 15</inkml:trace>
  <inkml:trace contextRef="#ctx0" brushRef="#br0" timeOffset="28586.56">3945 17354 2048 0,'0'0'0'0,"0"0"0"16,49-37 0-16,1 4 0 16,-5 3 0-16,-12 9 0 15,-1 6 0-15,-5 3 0 16,-10 7 0-1,-1 8 0-15,-2 5 0 16,-5 9 0-16,-3 13 0 16,-6 13 0-16,-3 11 0 15,-8 3 0-15,1 1 0 16,-4-6 0-16,2-11 0 16,7-7 0-16,-2-10 0 15,2-10 0-15,4-8 0 16,-2-5 0-16,12-1 0 15,-9 0 0-15,17-25 0 16,-1-7 0-16,10-8 0 16,4-4 0-1,0-4 0-15,6 5 0 16,1 2 0-16,-1 13 0 16,-4 9 0-16,-5 11 0 15,-3 6 0-15,-3 7 0 16,-3 8 0-16,-2 7 0 15,0 9 0-15,-4 2 0 16,-6 6 0-16,-6 11 0 16,-5 2 0-16,-5 2 0 15,-5-5 0-15,0 0 0 16,-2-10 0 0,-3-16 0-16,0-19 0 15,3-23 0-15</inkml:trace>
  <inkml:trace contextRef="#ctx0" brushRef="#br0" timeOffset="28770.02">4554 16923 2048 0,'0'0'0'0,"0"0"0"15,0 0 0-15,0 0 0 16,-24 87 0-1,-11 45 0-15,-12 35 0 16,-1 26 0-16,8 24 0 16,-11-9 0-16</inkml:trace>
  <inkml:trace contextRef="#ctx0" brushRef="#br0" timeOffset="63668.69">20287 17344 2048 0,'-24'-69'0'16</inkml:trace>
  <inkml:trace contextRef="#ctx0" brushRef="#br0" timeOffset="124149.2">10378 13607 2048 0,'0'0'0'16,"0"0"0"-16,0 0 0 16,0 0 0-16,0 0 0 15,49 15 0-15,-21-7 0 16,7 1 0-16,-18-7 0 16,35 5 0-1,-21-2 0-15,30-3 0 16,-28 0 0-16,41-5 0 15,4 2 0-15,-39 1 0 16,46-6 0 0,-38 5 0-16,56 8 0 15,-5-6 0-15,-10 3 0 16,-3-8 0-16,7 8 0 16,0-1 0-16,5 1 0 15,-1 2 0 1,7-5 0-16,4-1 0 15,1-3 0-15,3 3 0 16,12 3 0-16,-8-1 0 16,7 2 0-1,3-4 0-15,8 4 0 16,-3-8 0-16,3 3 0 16,4-4 0-16,5-2 0 15,4 6 0 1,8-2 0-16,0-5 0 15,7-1 0-15,1 1 0 16,2-1 0 0,12 3 0-16,-6 0 0 15,2 5 0-15,4-2 0 16,-2 1 0-16,3 7 0 16,-7-10 0-1,4 5 0-15,7 3 0 16,-7-6 0-16,0 3 0 15,3-1 0-15,5 9 0 16,-15 0 0-16,5-6 0 16,-3 6 0-1,-3 8 0-15,-3-8 0 16,-2 0 0-16,-8 8 0 16,3-9 0-16,-1 0 0 15,-7-1 0-15,0 7 0 16,-7-5 0-1,-1 3 0-15,-9-11 0 16,4 3 0-16,-15 6 0 16,1 3 0-16,-8-11 0 15,6-1 0-15,-11 0 0 16,-12-1 0-16,9-2 0 16,-14-6 0-1,-4 0 0-15,0 5 0 16,-6-8 0-16,-4 5 0 15,-40 3 0-15,37-4 0 16,-33 5 0-16,34-6 0 16,-36 5 0-16,21-5 0 15,-29 5 0-15,21-8 0 16,-24 4 0 0,13 2 0-16,-17 3 0 15,10-1 0-15,-14 0 0 16,-13 4 0-16,33-15 0 15,-15 6 0-15,16-1 0 16,-41 10 0-16</inkml:trace>
  <inkml:trace contextRef="#ctx0" brushRef="#br0" timeOffset="126701.7">24359 16294 2048 0,'0'0'0'0,"0"0"0"16,0 0 0-1,0 0 0-15,-39-26 0 16,13 9 0-16,-21 9 0 16,20 5 0-16,-41 22 0 15,-3 10 0-15,35-13 0 16,-22 24 0-16,26-17 0 16,-7 14 0-16,18-18 0 15,14-12 0-15,13 22 0 16,-1-12 0-16,22-3 0 15,-13-6 0-15,28 0 0 16,-19-3 0-16,25 13 0 16,-22-9 0-1,16 11 0-15,-19-8 0 16,10 12 0-16,-15-10 0 16,-3 15 0-16,-8-12 0 15,-20 46 0-15,4-26 0 16,-40 36 0-16,-6-2 0 15,29-38 0-15,-35 25 0 16,26-27 0-16,-25 4 0 16,29-17 0-16,-13-11 0 15,20-3 0-15,16-4 0 16,5 0 0 0,-17-18 0-16,10 7 0 15,13-15 0-15,1 9 0 16,21-9 0-16,-11 11 0 15,20-8 0-15,-14 8 0 16,22 3 0-16,-17 5 0 16,17 6 0-16,-19 2 0 15,24 14 0-15,-22-7 0 16,15 35 0-16,-19-19 0 16,0 40 0-16,-9-27 0 15,-2 42 0 1,-6-34 0-16,-1 38 0 15,-2-37 0-15,-2 27 0 16,0-34 0-16,10 14 0 16,-4-26 0-16,13 0 0 15,-7-12 0-15,15-49 0 16,-10-25 0-16</inkml:trace>
  <inkml:trace contextRef="#ctx0" brushRef="#br0" timeOffset="126985.18">24839 16387 2048 0,'0'0'0'16,"0"0"0"-16,-26 71 0 15,9-30 0-15,5 52 0 16,1 2 0-16,10 1 0 16,2 2 0-16,0 0 0 15,-1-5 0-15,-3-11 0 16,2-43 0 0,3 31 0-16,-1-31 0 15,0-24 0-15,-1-44 0 16</inkml:trace>
  <inkml:trace contextRef="#ctx0" brushRef="#br0" timeOffset="127386.16">25252 16456 2048 0,'0'0'0'0,"0"0"0"16,0 0 0-16,0 0 0 15,0 0 0-15,0 0 0 16,-53 25 0-16,8 9 0 16,1 3 0-16,6-3 0 15,-2 1 0-15,1 5 0 16,1-3 0 0,38-37 0-16,-50 52 0 0,5-14 0 15,16-14 0 1,4-6 0-16,8-3 0 15,2-5 0-15,6 0 0 16,5-3 0-16,2-2 0 16,3 10 0-16,1 2 0 15,5-1 0-15,9 1 0 16,11 1 0-16,6 1 0 16,8-11 0-16,-41-8 0 15,84 6 0-15,-7-12 0 16,-5-2 0-16,-10-4 0 15</inkml:trace>
  <inkml:trace contextRef="#ctx0" brushRef="#br0" timeOffset="127552.62">25619 16964 2048 0,'0'0'0'16,"0"0"0"-16,0 0 0 15,-10 51 0-15,1 1 0 16,10 0 0-16,9-2 0 16,-1-3 0-16,3-8 0 15</inkml:trace>
  <inkml:trace contextRef="#ctx0" brushRef="#br0" timeOffset="127753.09">26194 16980 2048 0,'0'0'0'0,"-43"50"0"0,4 10 0 15,14 1 0-15,13 0 0 16,2-15 0-1</inkml:trace>
  <inkml:trace contextRef="#ctx0" brushRef="#br0" timeOffset="128053.52">26668 16079 2048 0,'0'0'0'0,"0"0"0"15,0 0 0-15,0 0 0 16,0 0 0-16,-19 52 0 16,19-52 0-16,-28 146 0 15,3 10 0-15,5-6 0 16,14-6 0-16,5 2 0 15,2-15 0-15,1-25 0 16,-1-35 0-16,-2-36 0 16,1-31 0-16,6-28 0 15</inkml:trace>
  <inkml:trace contextRef="#ctx0" brushRef="#br0" timeOffset="128404.02">27080 16364 2048 0,'0'0'0'16,"-46"20"0"-16,1-3 0 16,10-4 0-16,3 8 0 15,5 2 0-15,-3 4 0 16,-6 9 0-16,0 2 0 15,-2 1 0-15,-7-2 0 16,5 2 0-16,7-9 0 16,2 1 0-16,13-12 0 15,9-6 0-15,6 1 0 16,5 3 0-16,9-3 0 16,8 0 0-16,4 3 0 15,0-4 0 1,11-1 0-16,3-4 0 15,10-5 0-15,9-17 0 16,0-13 0-16,-7 1 0 16</inkml:trace>
  <inkml:trace contextRef="#ctx0" brushRef="#br0" timeOffset="128837.53">27275 16750 2048 0,'0'0'0'0,"0"0"0"16,0 0 0-16,0 0 0 15,0 0 0-15,0 0 0 16,55 21 0-16,-11-5 0 16,-17-6 0-16,-7 1 0 15,-5-2 0-15,-4 4 0 16,-4 9 0-16,-6 5 0 15,1 3 0-15,-12 2 0 16,1 0 0-16,-11 0 0 16,2-3 0-1,-4 3 0-15,-5 0 0 16,5-1 0-16,-3-4 0 16,-2-3 0-16,10-4 0 15,7-7 0-15,6-8 0 16,2-2 0-16,10 2 0 15,9 0 0-15,3 1 0 16,4 2 0-16,8-11 0 16,5-3 0-16,8-11 0 15,5-13 0-15,-3-10 0 16,-2-1 0-16,-2-4 0 16</inkml:trace>
  <inkml:trace contextRef="#ctx0" brushRef="#br0" timeOffset="128988">27965 16973 2048 0,'-27'40'0'16,"-3"14"0"-16,-1 5 0 16,5 11 0-16,10-1 0 15,4-11 0-15,-5-13 0 16</inkml:trace>
  <inkml:trace contextRef="#ctx0" brushRef="#br0" timeOffset="129220.46">28328 16318 2048 0,'0'0'0'0,"0"0"0"15,0 0 0-15,0 0 0 16,0 0 0 0,0 0 0-16,0 0 0 15,0 0 0-15</inkml:trace>
  <inkml:trace contextRef="#ctx0" brushRef="#br0" timeOffset="129405.41">28788 16330 2048 0,'0'0'0'0,"0"0"0"15,0 0 0-15,29 43 0 16,7-27 0-16,-2-31 0 16</inkml:trace>
  <inkml:trace contextRef="#ctx0" brushRef="#br0" timeOffset="129573.38">29210 16398 2048 0,'0'0'0'0,"0"0"0"16,0 0 0-16,-11 52 0 15,15-4 0-15,17-16 0 16,7-24 0-16,-8-23 0 16</inkml:trace>
  <inkml:trace contextRef="#ctx0" brushRef="#br0" timeOffset="130022.29">30196 15789 2048 0,'0'0'0'16,"-35"63"0"-16,2 19 0 16,10 11 0-16,8 5 0 15,1 4 0-15,2 2 0 16,2 1 0-16,-4-3 0 16,5-6 0-16,-2-9 0 15,7 0 0-15,2-14 0 16,-1-14 0-16,3-26 0 15,-4-29 0-15,4-29 0 16</inkml:trace>
  <inkml:trace contextRef="#ctx0" brushRef="#br0" timeOffset="130422.71">30462 16104 2048 0,'0'0'0'0,"-57"4"0"15,9 2 0 1,8 1 0-16,10 6 0 16,2 1 0-16,-3 12 0 15,-6 5 0-15,-5 1 0 16,-4 5 0-16,4-2 0 15,3-4 0-15,1-6 0 16,5-7 0-16,14-5 0 16,7-5 0-16,5-3 0 15,12 7 0-15,7 2 0 16,3 7 0-16,9-3 0 16,-3 0 0-1,3 1 0-15,3-4 0 16,8 6 0-16,-2 2 0 15,3 0 0-15,4-4 0 16,9 0 0-16,3-11 0 16,-11-8 0-16,-8-15 0 15</inkml:trace>
  <inkml:trace contextRef="#ctx0" brushRef="#br0" timeOffset="130862.71">30650 16554 2048 0,'0'0'0'0,"0"0"0"15,-42 38 0-15,9 7 0 16,14-1 0-16,9 5 0 16,7-7 0-16,-2 2 0 15,-1-5 0-15,0-2 0 16,-1-12 0-16,4-11 0 15,1-6 0-15,2-7 0 16,2-8 0 0,2-11 0-16,7-9 0 15,3-6 0-15,1-5 0 16,7 4 0-16,-1-1 0 16,5 2 0-16,-5 12 0 15,1 6 0-15,-6 4 0 16,1 6 0-16,-4 6 0 15,-3 3 0-15,-1 5 0 16,-1 8 0-16,4 5 0 16,-2 7 0-16,-1 2 0 15,0 5 0-15,-1 7 0 16,-3-5 0 0,2 2 0-16,-3-2 0 0,2-10 0 15,-3-16 0 1,-6-24 0-16</inkml:trace>
  <inkml:trace contextRef="#ctx0" brushRef="#br0" timeOffset="131541.28">31307 15543 2048 0,'0'0'0'16,"0"0"0"-16,0 0 0 15,0 0 0-15,0 0 0 16,0 0 0-16,15 61 0 16,-11 16 0-16,-13 1 0 15,9-78 0-15,-20 106 0 16,5-28 0-16,10-15 0 15,0-15 0-15,3-15 0 16,14-8 0 0,3-6 0-16,8-8 0 0,5-7 0 15,-2-8 0 1,2-1 0-16,-3-2 0 16,1 1 0-16,-7-1 0 15,-4 2 0-15,-7 5 0 16,-4 0 0-16,-3 0 0 15,-2 8 0-15,-9 9 0 16,-6 13 0-16,-8 5 0 16,-6 11 0-16,4 3 0 15,1 0 0-15,5 3 0 16,0-7 0-16,10 3 0 16,9-5 0-1,4-1 0-15,1 0 0 16,6-1 0-16,0-1 0 15,5 2 0-15,-2 0 0 16,0-1 0-16,-4-4 0 16,3 0 0-16,-1-2 0 15,2-2 0-15,-9-6 0 16,-2-5 0-16,-2-6 0 16,-1-1 0-16,0 6 0 15,-16 7 0-15,-7 8 0 16,-12 8 0-1,-17 11 0-15,-12 13 0 16,-9 11 0-16,-14 6 0 16,-11-42 0-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31:24.991"/>
    </inkml:context>
    <inkml:brush xml:id="br0">
      <inkml:brushProperty name="width" value="0.05292" units="cm"/>
      <inkml:brushProperty name="height" value="0.05292" units="cm"/>
      <inkml:brushProperty name="color" value="#C00000"/>
    </inkml:brush>
  </inkml:definitions>
  <inkml:trace contextRef="#ctx0" brushRef="#br0">20406 18091 2048 0,'0'0'0'0,"0"0"0"0,0 0 0 16,0 0 0-16,0 0 0 16,0 0 0-1,0 0 0-15,0 0 0 16,0 0 0-16,0 0 0 15,0 0 0-15,-6-8 0 16,3 4 0-16,25 1 0 16,-9 1 0-16,-7 2 0 15,25 3 0-15,-14-1 0 16,15-1 0-16,-14 0 0 16,-12-1 0-16,-4 0 0 15,20 14 0 1,-10-5 0-16,-8-7 0 15,-4 25 0-15,-1-9 0 16,-18 20 0-16,5-17 0 16,14-21 0-16,-33 44 0 15,-15 20 0-15,24-28 0 16,-14 8 0-16,17-20 0 16,-7 3 0-16,13-12 0 15,10-10 0-15,3-4 0 16,1 1 0-16,1-2 0 15,-18 11 0-15,7-4 0 16,5-3 0 0,5-3 0-16,21-13 0 15,-9 5 0-15,14 0 0 16,-11 5 0-16,18-13 0 16,-14 7 0-16,16-6 0 15,-16 7 0-15,16 4 0 16,-17 2 0-16,11 2 0 15,-11-1 0-15,15 4 0 16,-14-1 0-16,3-11 0 16</inkml:trace>
  <inkml:trace contextRef="#ctx0" brushRef="#br0" timeOffset="181.95">20771 18240 2048 0,'0'0'0'16,"0"0"0"-16,0 0 0 15,0 0 0-15,0 0 0 16,30 47 0-16,-2-7 0 16,-10-17 0-16</inkml:trace>
  <inkml:trace contextRef="#ctx0" brushRef="#br0" timeOffset="649.82">20970 17851 2048 0,'0'0'0'0,"0"0"0"16,0 0 0-16,0 0 0 15,48-22 0-15,4 3 0 16,-7 7 0-16,-6-6 0 16,-2 4 0-16,-4 3 0 15,-5 5 0-15,-3 5 0 16,-2 3 0-16,-2 4 0 15,-2 14 0-15,-6 14 0 16,-4 14 0-16,-11 7 0 16,-3 20 0-16,-6 7 0 15,-1 6 0 1,-6 8 0-16,1 6 0 16,0-4 0-16,3-8 0 15,0-9 0-15,2-11 0 16,3-4 0-16,6-15 0 15,3-15 0-15,2-13 0 16,-2-20 0-16,0-19 0 16,1-25 0-16,1-15 0 15</inkml:trace>
  <inkml:trace contextRef="#ctx0" brushRef="#br0" timeOffset="1033.25">21630 17662 2048 0,'0'0'0'16,"0"0"0"-16,-17 44 0 15,3 6 0-15,12 0 0 16,2 0 0-16,5 0 0 15,8 3 0 1,-3-6 0-16,4-1 0 16,-3-3 0-16,3 0 0 15,-1 2 0-15,-2-6 0 16,3-2 0-16,-2 2 0 16,-1-4 0-16,-3 2 0 15,0-2 0-15,-6-4 0 16,1-2 0-16,-3 0 0 15,-8 4 0-15,-8-2 0 16,-4 0 0-16,-5-7 0 16,-5-15 0-16,-7-14 0 15,-2-15 0 1</inkml:trace>
  <inkml:trace contextRef="#ctx0" brushRef="#br0" timeOffset="1249.68">21675 17651 2048 0,'0'0'0'15,"56"-18"0"-15,-4 5 0 16,-7 4 0-16,-10 4 0 15,2 5 0-15,-2 3 0 16,2 5 0-16,-3 4 0 16</inkml:trace>
  <inkml:trace contextRef="#ctx0" brushRef="#br0" timeOffset="8658.34">8786 16321 2048 0,'0'0'0'0,"0"0"0"0,0 0 0 15,0 0 0 1,0 0 0-16,-35 29 0 16,13-11 0-16,19 20 0 15,4-15 0-15,10 16 0 16,-3-17 0-16,7 14 0 16,-6-17 0-16,12 15 0 15,-8-15 0-15,4 19 0 16,-9-18 0-16,13 15 0 15,-9-18 0 1,5 10 0-16,-9-12 0 16,-5-10 0-16,10 14 0 15,-6-7 0-15,-5-8 0 16,-1-3 0 0,-1-1 0-16,1 0 0 15,15-18 0-15,-5 7 0 16,8-42 0-16,-9 23 0 15,19-41 0-15,5-1 0 16,-17 35 0-16,22-33 0 16,12-3 0-16,3 7 0 15,8 7 0-15,-35 32 0 16</inkml:trace>
  <inkml:trace contextRef="#ctx0" brushRef="#br0" timeOffset="23940.49">14240 14597 2048 0,'0'0'0'0,"0"0"0"16,0 0 0-16,0 0 0 15,0 0 0 1,0 0 0-16,0 0 0 15,0 0 0-15,0 0 0 16,0 0 0-16,-23-6 0 16,7 6 0-1,11-1 0-15,3 0 0 16,23 9 0-16,-9-3 0 16,-7-3 0-1,-3-2 0-15,33 6 0 16,-14-2 0-16,9-2 0 15,-13 0 0 1,18-2 0-16,-17-2 0 16,18 1 0-16,-16 1 0 15,20-5 0-15,-19 3 0 16,20 2 0 0,-19 0 0-16,20 6 0 15,-19-2 0-15,22-4 0 16,-23 0 0-1,26-2 0-15,-21 1 0 16,19-3 0-16,-19 2 0 16,18 1 0-16,-21-1 0 15,29-3 0 1,-24 1 0-16,18 4 0 16,-23-1 0-16,28-4 0 15,-24 3 0-15,29-8 0 16,-25 3 0-1,14 6 0-15,-22 1 0 16,23-11 0-16,-21 4 0 16,23 6 0-1,-23 1 0-15,23-5 0 16,-24 2 0-16,14 0 0 16,-19 1 0-16,14 2 0 15,-16 0 0 1,-12 0 0-16,23 2 0 15,-13 0 0 1,-10-2 0-16,-4 1 0 16,-1-1 0-16,-1 0 0 15,0 0 0 1,19 12 0-16,-8-4 0 16,-6-7 0-16,-4 0 0 15,-1-1 0-15</inkml:trace>
  <inkml:trace contextRef="#ctx0" brushRef="#br0" timeOffset="29212.45">14665 14407 2048 0,'0'0'0'16,"55"-10"0"-1</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35:44.986"/>
    </inkml:context>
    <inkml:brush xml:id="br0">
      <inkml:brushProperty name="width" value="0.05292" units="cm"/>
      <inkml:brushProperty name="height" value="0.05292" units="cm"/>
      <inkml:brushProperty name="color" value="#C00000"/>
    </inkml:brush>
  </inkml:definitions>
  <inkml:trace contextRef="#ctx0" brushRef="#br0">31356 14272 2048 0,'18'-167'0'0,"8"-7"0"16,-16 26 0-16,-10 22 0 15,-15 18 0-15</inkml:trace>
  <inkml:trace contextRef="#ctx0" brushRef="#br0" timeOffset="2621.88">23935 13225 2048 0,'0'0'0'0,"-70"-41"0"16,28 18 0-1,-18-10 0-15,29 14 0 16,-31-3 0-16,26 12 0 15,-28-6 0-15,28 7 0 16,-39-4 0 0,33 6 0-16,-36-6 0 15,36 5 0-15,-35-6 0 16,36 8 0 0,-48 2 0-16,4 7 0 15,44 0 0-15,-45 0 0 16,38-2 0-16,-33 4 0 15,-8 1 0 1,44-2 0-16,-36 3 0 16,-8 1 0-16,9 6 0 15,1 7 0 1,-4-5 0-16,7 3 0 16,-3 3 0-16,40-11 0 15,-48 18 0 1,1-4 0-16,3 6 0 15,10 1 0-15,-6 4 0 16,39-17 0 0,-42 26 0-16,2 6 0 15,4-4 0-15,9-3 0 16,1 0 0 0,4 1 0-16,1 4 0 15,1 6 0-15,-1 2 0 16,-25-13 0-1,42-24 0-15,-13 58 0 16,1-4 0-16,6-3 0 16,1-8 0-1,-2-1 0-15,28-31 0 16,-21 39 0-16,2-4 0 16,-5 2 0-1,12 1 0-15,20-33 0 16,-17 37 0-16,13-33 0 15,-16 46 0 1,13 1 0-16,-3-6 0 16,13-44 0-16,-8 42 0 15,2 5 0-15,9-45 0 16,-7 41 0 0,7-35 0-16,16 38 0 15,-2-38 0-15,-3 41 0 16,-1-1 0-16,-1-45 0 15,11 36 0 1,-3-34 0-16,3 41 0 16,-5-39 0-16,10 35 0 15,1-1 0-15,-7-39 0 16,11 38 0 0,-9-38 0-16,13 24 0 15,-11-28 0-15,21 39 0 16,-15-34 0-16,9 22 0 15,-15-29 0-15,32 31 0 16,-22-30 0-16,12 29 0 16,-18-31 0-16,32 31 0 15,-23-30 0 1,19 21 0-16,-22-24 0 16,25 23 0-16,-25-25 0 15,31 27 0-15,-24-24 0 16,23 24 0-16,-26-26 0 15,30 20 0-15,-27-23 0 16,31 21 0-16,-27-22 0 16,34 21 0-16,-32-22 0 15,39 8 0-15,-36-15 0 16,43 12 0-16,-39-12 0 16,35 14 0-1,-38-13 0-15,43 3 0 16,-40-8 0-16,43 1 0 15,-1-1 0-15,-44-5 0 16,53-11 0-16,-41 0 0 16,48 9 0-16,-47-5 0 15,45-12 0-15,-3 4 0 16,-97 7 0-16,138-25 0 16,-20 6 0-16,-19 1 0 15,-2-5 0-15,-4-2 0 16,-3-1 0-1,-1-1 0-15,-3-2 0 16,2-6 0-16,-4-1 0 16,4-11 0-16,-5 3 0 15,-2-5 0-15,0-6 0 16,-6-1 0-16,-6-3 0 16,-3-3 0-16,-3-3 0 15,-4 2 0-15,-10-1 0 16,7-9 0-16,-2-2 0 15,-10-6 0 1,-4-6 0-16,-4 5 0 16,-1-3 0-16,-2 1 0 15,-5-3 0-15,-9 4 0 16,-2-2 0-16,-7-6 0 16,3-6 0-16,-1 5 0 15,-4 2 0-15,1-7 0 16,-5 6 0-1,1-8 0-15,-5 4 0 16,0-1 0-16,-4 3 0 16,-3 0 0-16,-2 4 0 15,-13 1 0-15,8 2 0 16,-2 3 0-16,-3 1 0 16,-3-1 0-1,-3 6 0-15,-3-4 0 16,-3 1 0-16,0 0 0 15,1 1 0-15,-1 1 0 16,4 3 0-16,14 40 0 16,-26-43 0-1,4-2 0-15,2 7 0 16,-3 7 0-16,0 2 0 16,19 33 0-16,-24-35 0 15,5-6 0 1,17 35 0-16,-21-29 0 15,16 30 0-15,-17-20 0 16,18 27 0 0,-31-10 0-16,24 18 0 15,-22-12 0-15,23 15 0 16,-35-3 0 0,27 11 0-16,-29 6 0 15,29 2 0-15,-43 26 0 16,-31-8 0-16</inkml:trace>
  <inkml:trace contextRef="#ctx0" brushRef="#br0" timeOffset="12584.34">20473 17367 2048 0,'0'0'0'0,"0"0"0"15,-41 23 0-15,17-8 0 16,-2 10 0 0,13-12 0-16,-9 17 0 15,11-13 0-15,-12 47 0 16,9-29 0-16,-8 47 0 16,2 1 0-16,4-6 0 15,9-38 0-15,-11 49 0 16,4 2 0-16,8-46 0 15,0 37 0-15,2-36 0 16,2 30 0-16,2-37 0 16,-1 15 0-16,1-25 0 15,0-17 0-15,0-8 0 16,1-5 0-16,0 1 0 16,0 0 0-1</inkml:trace>
  <inkml:trace contextRef="#ctx0" brushRef="#br0" timeOffset="13015.77">20636 17737 2048 0,'0'0'0'15,"0"0"0"-15,0 0 0 16,0 0 0-16,0 0 0 15,0 0 0-15,0 0 0 16,-58-2 0-16,-1 18 0 16,16 8 0-16,0 6 0 15,6 0 0-15,6-3 0 16,0-1 0-16,3-6 0 16,5-1 0-16,3-7 0 15,3-3 0-15,6-3 0 16,1-2 0-1,0 2 0-15,5-1 0 16,4-2 0-16,1 4 0 16,4 2 0-16,7 5 0 15,3 1 0-15,2-3 0 16,5 2 0-16,0-1 0 16,9-1 0-16,4-1 0 15,6-7 0-15,5-4 0 16,5-3 0-16,-1-12 0 15,-6-4 0-15</inkml:trace>
  <inkml:trace contextRef="#ctx0" brushRef="#br0" timeOffset="13200.3">20825 17956 2048 0,'0'0'0'0,"0"0"0"16,0 0 0-16,-26 48 0 15,7-4 0-15,4-5 0 16,5 5 0-16,3-1 0 16,3 1 0-16,4 3 0 15,7-14 0-15,0-15 0 16,2-12 0 0,0-22 0-16</inkml:trace>
  <inkml:trace contextRef="#ctx0" brushRef="#br0" timeOffset="13383.73">20918 17710 2048 0,'0'0'0'0,"0"0"0"15,0 0 0 1,0 0 0-16,-13 51 0 15,8-4 0-15,14-18 0 16</inkml:trace>
  <inkml:trace contextRef="#ctx0" brushRef="#br0" timeOffset="13629.16">21198 18212 2048 0,'0'0'0'16,"0"0"0"-16,0 0 0 15,0 0 0-15</inkml:trace>
  <inkml:trace contextRef="#ctx0" brushRef="#br0" timeOffset="13933.57">21623 17502 2048 0,'0'0'0'0,"0"0"0"15,0 0 0-15,-14 60 0 16,-3 11 0-16,6 8 0 15,-1 10 0-15,5 8 0 16,3 4 0-16,4-8 0 16,-1-17 0-16,1-76 0 15,-11 56 0 1</inkml:trace>
  <inkml:trace contextRef="#ctx0" brushRef="#br0" timeOffset="14284.46">21850 17669 2048 0,'0'0'0'0,"-37"29"0"16,1 2 0-16,3-4 0 15,2 4 0-15,4 2 0 16,0-4 0-1,-1 8 0-15,-1-3 0 16,2-3 0-16,-3-7 0 16,6-7 0-16,7-5 0 15,10-4 0-15,4-2 0 16,1-1 0-16,6 1 0 16,1 4 0-16,10 2 0 15,0-2 0-15,6 2 0 16,10-4 0-16,2-8 0 15,7-2 0-15,0-10 0 16,4-4 0-16</inkml:trace>
  <inkml:trace contextRef="#ctx0" brushRef="#br0" timeOffset="14467.42">22017 17985 2048 0,'0'0'0'0,"-28"42"0"16,8 1 0-16,9 3 0 15,2 0 0-15,8-2 0 16,7-7 0-16,1-7 0 16,-3-16 0-16</inkml:trace>
  <inkml:trace contextRef="#ctx0" brushRef="#br0" timeOffset="14680.82">22069 17648 2048 0,'0'0'0'0,"0"0"0"16,0 0 0-1,0 0 0-15,0 0 0 16,0 0 0-16,0 0 0 16,0 0 0-16,-11 44 0 15,11-44 0-15,13 35 0 16</inkml:trace>
  <inkml:trace contextRef="#ctx0" brushRef="#br0" timeOffset="14935.27">22177 17930 2048 0,'0'0'0'0,"0"0"0"16,0 0 0-16,0 0 0 16,45 26 0-16,-6-10 0 15,-8-9 0-15,-3-5 0 16,-4-2 0-16,-4-1 0 15,4-6 0 1,2-5 0-16,-7-2 0 16,2-6 0-16,-3-1 0 15,-18 21 0-15,-1-32 0 16</inkml:trace>
  <inkml:trace contextRef="#ctx0" brushRef="#br0" timeOffset="15101.8">22366 17802 2048 0,'0'0'0'16,"0"0"0"-16,0 0 0 16,0 0 0-16,-47 24 0 15,17 13 0-15,16 12 0 16,12 6 0 0,3 7 0-16,2-2 0 15,-3-1 0-15,-3-19 0 16</inkml:trace>
  <inkml:trace contextRef="#ctx0" brushRef="#br0" timeOffset="15334.73">22584 17699 2048 0,'0'0'0'16,"8"51"0"-16,-9 4 0 16,-9-6 0-16,4 1 0 15,6-50 0-15,-2 77 0 16,8-15 0-16,-1-24 0 16</inkml:trace>
  <inkml:trace contextRef="#ctx0" brushRef="#br0" timeOffset="15512.19">22796 17970 2048 0,'0'0'0'0,"0"0"0"16,0 0 0-16,-10 46 0 15,14-16 0-15,-1-66 0 16</inkml:trace>
  <inkml:trace contextRef="#ctx0" brushRef="#br0" timeOffset="15683.61">22989 17921 2048 0,'0'0'0'0,"0"0"0"16,0 0 0-16,0 0 0 15,0 0 0-15,0 0 0 16</inkml:trace>
  <inkml:trace contextRef="#ctx0" brushRef="#br0" timeOffset="15831.57">23133 17902 2048 0,'0'0'0'15,"0"0"0"-15,0 0 0 16,0 0 0-16,0 0 0 16,0 0 0-16</inkml:trace>
  <inkml:trace contextRef="#ctx0" brushRef="#br0" timeOffset="16202.94">23572 17330 2048 0,'0'0'0'0,"0"0"0"0,0 0 0 16,0 0 0 0,0 0 0-16,0 0 0 15,7 60 0-15,-4 12 0 16,-3 14 0-16,-1 4 0 16,-3 1 0-16,4 2 0 15,-3-7 0-15,3-6 0 16,0-12 0-16,4-13 0 15,5-12 0-15,-2-14 0 16,4-15 0-16,-1-14 0 16,0-18 0-16,1-10 0 15,1-17 0-15,4-12 0 16,3-13 0-16</inkml:trace>
  <inkml:trace contextRef="#ctx0" brushRef="#br0" timeOffset="16536.84">23859 17479 2048 0,'0'0'0'15,"0"0"0"-15,0 0 0 16,0 0 0-16,-48 5 0 16,8 9 0-16,10 10 0 15,-1 6 0 1,0 4 0-16,-3 3 0 15,5 3 0-15,1-9 0 16,4 0 0-16,6-2 0 16,-3-15 0-16,8-6 0 15,7-4 0-15,3-1 0 16,5 3 0-16,3 6 0 16,5-1 0-16,3 1 0 15,7-1 0-15,1 1 0 16,3-5 0-16,8-7 0 15,3-6 0-15,6-16 0 16,-4 2 0 0,-5 0 0-16</inkml:trace>
  <inkml:trace contextRef="#ctx0" brushRef="#br0" timeOffset="17003.23">23895 18102 2048 0,'0'0'0'15,"0"0"0"1,0 0 0-16,0 0 0 16,0 0 0-16,39-30 0 15,-6-3 0-15,-9 5 0 16,-5-4 0-16,-7 1 0 15,2 3 0-15,-2 6 0 16,-3 8 0-16,-4 6 0 16,-3 4 0-16,-1 5 0 15,-2 5 0-15,1 6 0 16,-1 15 0-16,0 6 0 16,-3 9 0-1,1 2 0-15,-2 3 0 16,3-2 0-16,-5 3 0 15,2 2 0-15,1 2 0 16,-1-5 0-16,-2 1 0 16,1 0 0-16,1-11 0 15,-1-1 0-15,-2-5 0 16,0 1 0-16,0-9 0 16,1-8 0-16,-3-7 0 15,4-11 0-15,0-19 0 16,-6-18 0-16,1-10 0 15</inkml:trace>
  <inkml:trace contextRef="#ctx0" brushRef="#br0" timeOffset="17201.68">24148 17379 2048 0,'0'0'0'16,"0"0"0"-16,0 0 0 15,0 0 0-15,0 0 0 16,0 0 0-16,23 55 0 16,-13-18 0-16</inkml:trace>
  <inkml:trace contextRef="#ctx0" brushRef="#br0" timeOffset="24962.43">17259 9740 2048 0,'0'0'0'15,"0"0"0"-15,-29 54 0 16,12-22 0 0,-13 48 0-16,12 20 0 15,0-6 0-15,-3-4 0 16,4 8 0-16,3-4 0 15,9-47 0 1,-7 31 0-16,4-36 0 16,4 24 0-16,2-30 0 15,2 25 0 1,0-27 0-16,0-22 0 16,15-49 0-16,0-29 0 15</inkml:trace>
  <inkml:trace contextRef="#ctx0" brushRef="#br0" timeOffset="25297.86">17583 10199 2048 0,'0'0'0'16,"0"0"0"-16,-25-43 0 15,2 19 0-15,-7 20 0 16,-10 11 0-1,-7 11 0-15,-4 7 0 16,-9 8 0-16,3-1 0 16,9 1 0-1,4-10 0-15,18-7 0 16,8-2 0-16,9-6 0 16,8 1 0-1,4 5 0-15,10 0 0 16,5-6 0-16,0 9 0 15,16 5 0 1,4 3 0-16,4-3 0 16,9 10 0-1,-3-3 0-15</inkml:trace>
  <inkml:trace contextRef="#ctx0" brushRef="#br0" timeOffset="25513.31">17762 10611 2048 0,'0'0'0'16,"0"0"0"-16,0 0 0 16,0 0 0-16,1 65 0 15,1-5 0 1,3-14 0-16,1-2 0 15,-4 8 0-15</inkml:trace>
  <inkml:trace contextRef="#ctx0" brushRef="#br0" timeOffset="25926.67">18318 10651 2048 0,'0'0'0'0,"0"0"0"16,-37 40 0-16,8 2 0 15,17-13 0 1</inkml:trace>
  <inkml:trace contextRef="#ctx0" brushRef="#br0" timeOffset="26247.09">18798 10012 2048 0,'0'0'0'0,"-13"64"0"16,-3 9 0-1,11 22 0-15,5 11 0 16,-1-10 0-16,-7-5 0 16,0-9 0-16,4-15 0 15,5 1 0 1,-3-29 0-16,-8-32 0 15,10-7 0-15</inkml:trace>
  <inkml:trace contextRef="#ctx0" brushRef="#br0" timeOffset="26581.01">19215 10187 2048 0,'0'0'0'0,"0"0"0"16,0 0 0 0,-61 0 0-16,4 20 0 15,4 11 0-15,6 2 0 16,5-1 0 0,11 4 0-16,-1-4 0 15,1-4 0-15,15-6 0 16,10 0 0-1,12 6 0-15,-1-6 0 16,9-1 0-16,11-2 0 16,7-3 0-16,4 0 0 15,7 0 0 1,3-13 0-16,-1-5 0 16</inkml:trace>
  <inkml:trace contextRef="#ctx0" brushRef="#br0" timeOffset="26897.93">19293 10531 2048 0,'0'0'0'0,"0"0"0"16,0 0 0-16,0 0 0 16,0 0 0-1,57 12 0-15,-8 1 0 16,-11 1 0-16,-18 5 0 15,-13 1 0-15,-14 11 0 16,-6 1 0 0,-1 3 0-16,-3-5 0 15,-1-5 0-15,4-11 0 16,5-1 0-16,9-1 0 16,3-2 0-1,5-5 0-15,10-2 0 16,12-10 0-16,15-4 0 15,10-12 0-15,-2-12 0 16</inkml:trace>
  <inkml:trace contextRef="#ctx0" brushRef="#br0" timeOffset="27053.87">20032 10462 2048 0,'0'0'0'16,"0"0"0"-16,0 0 0 16,0 0 0-16,0 0 0 15,43 28 0-15</inkml:trace>
  <inkml:trace contextRef="#ctx0" brushRef="#br0" timeOffset="27233.31">20506 10344 2048 0,'0'0'0'16,"0"0"0"-16,0 0 0 15,0 0 0-15,46 20 0 16</inkml:trace>
  <inkml:trace contextRef="#ctx0" brushRef="#br0" timeOffset="27391.77">20939 10294 2048 0,'0'0'0'0,"0"0"0"16,0 0 0-16,0 0 0 15,0 0 0 1,55 19 0-16</inkml:trace>
  <inkml:trace contextRef="#ctx0" brushRef="#br0" timeOffset="27543.7">21301 10296 2048 0,'0'0'0'15,"0"0"0"-15,0 0 0 16,0 0 0-16,0 0 0 16,0 0 0-16,0 0 0 15</inkml:trace>
  <inkml:trace contextRef="#ctx0" brushRef="#br0" timeOffset="27882.58">21856 9728 2048 0,'0'0'0'16,"0"0"0"-16,0 0 0 15,0 0 0 1,0 0 0-16,-12 73 0 15,-2 4 0-15,-2-1 0 16,5 2 0-16,0-9 0 16,-4-5 0-1,5 4 0-15,-4-1 0 16,9-9 0-16,-1-9 0 16,4 1 0-16,3-3 0 15,-3-2 0-15,7-7 0 16,7-19 0-16,3-31 0 15,-4-32 0-15</inkml:trace>
  <inkml:trace contextRef="#ctx0" brushRef="#br0" timeOffset="28166.01">22175 10092 2048 0,'0'0'0'0,"0"0"0"15,0 0 0-15,0 0 0 16,0 0 0-16,-64 17 0 16,11 11 0-1,5 2 0-15,2-1 0 16,6-3 0-16,10-2 0 16,8-5 0-16,9-5 0 15,10 6 0-15,4-1 0 16,3-2 0-1,6 2 0-15,8 5 0 16,9-3 0-16,5-1 0 16,2-13 0-16</inkml:trace>
  <inkml:trace contextRef="#ctx0" brushRef="#br0" timeOffset="28599.89">22256 10368 2048 0,'0'0'0'16,"0"0"0"-16,0 0 0 16,0 0 0-1,0 0 0-15,9 56 0 16,-4-6 0-16,-3-11 0 16,-1-9 0-16,0-5 0 15,-5-8 0-15,1-7 0 16,-1-2 0-16,3-6 0 15,2-4 0-15,1-5 0 16,8-14 0-16,5-4 0 16,6-7 0-1,3-2 0-15,-2 4 0 16,-3 2 0-16,-8 6 0 16,20 26 0-16,-15 1 0 15,-17-9 0 1,1 12 0-16,1 3 0 15,0 7 0-15,8 14 0 16,-10-3 0-16,-3-2 0 16,5 5 0-1,4 1 0-15,-9-8 0 16,4-3 0-16,1 6 0 16,0-9 0-16,-4-28 0 15</inkml:trace>
  <inkml:trace contextRef="#ctx0" brushRef="#br0" timeOffset="29250.74">22973 9583 2048 0,'0'0'0'16,"0"0"0"-1,0 0 0-15,-12 46 0 16,8 0 0-16,-4 1 0 16,2-5 0-16,0 1 0 15,4-5 0-15,3-9 0 16,4-6 0-16,1-5 0 15,11-1 0 1,8-5 0-16,-7-12 0 16,-2 0 0-16,-5 0 0 15,-6 0 0-15,-3 0 0 16,3 6 0-16,-6 0 0 16,-5 9 0-16,-7 8 0 15,-5 3 0-15,-14 3 0 16,1 6 0-16,-1 2 0 15,9 0 0 1,3 6 0-16,1-1 0 16,0 3 0-16,11-7 0 15,4-3 0-15,9-6 0 16,3 2 0-16,11 6 0 16,-1 1 0-16,1-8 0 15,5 3 0 1,0 2 0-16,-8-7 0 15,4 3 0-15,-9 3 0 16,6-6 0-16,-7-6 0 16,-3 8 0-16,-1-8 0 15,-3-5 0-15,-4 1 0 16,-19-2 0-16,-20 6 0 16,-13 5 0-16,-10 1 0 15,-19-1 0-15,-12-14 0 16,94-13 0-16</inkml:trace>
  <inkml:trace contextRef="#ctx0" brushRef="#br0" timeOffset="30217.96">16833 9663 2048 0,'-54'-32'0'15,"-14"7"0"-15,5 26 0 16,-3 18 0-1,-9 18 0-15,4 18 0 16,3-4 0-16,18 5 0 16,13-12 0-1,13-12 0-15,24-12 0 16,12-7 0 0,13-5 0-16,6-1 0 15,4-3 0 1,13 0 0-16,-5 7 0 15,-9 3 0-15,-8 17 0 16,-15 0 0 0,-6 12 0-16,-24 23 0 15,-18 5 0 1,-20-2 0-16,7-5 0 16,-1-8 0-16,0-19 0 15,11-15 0 1,7-9 0-16,12-6 0 15,12-5 0-15,6 13 0 16,8-10 0 0,11-19 0-16,6-2 0 15,3 7 0 1,3 13 0-16,2 11 0 16,-7 16 0-16,2 7 0 15,-3 2 0 1,-10 18 0-16,5 6 0 15,-17 19 0-15,-14 3 0 16,3 4 0 0,-5 6 0-16,-8 0 0 15,11-3 0 1,-6 8 0-16,24 11 0 16,-3-1 0-16,-2-111 0 15</inkml:trace>
  <inkml:trace contextRef="#ctx0" brushRef="#br0" timeOffset="105116.17">20063 18544 2048 0,'0'0'0'16,"0"0"0"-1,0 0 0-15,0 0 0 16,0 0 0-16,0 0 0 15,0 0 0-15,0 0 0 16,0 0 0-16,0 0 0 16,0 0 0-16,33 42 0 15,-13-16 0-15,18-26 0 16,-15-3 0-16,21-4 0 16,-21 3 0-16,27 0 0 15,-22 2 0-15,19 10 0 16,-21-2 0-1,26 7 0-15,-24-5 0 0,36 2 0 16,-29-5 0 0,38 2 0-16,-31-4 0 15,37-1 0-15,-35-1 0 16,37 0 0-16,-36-1 0 16,44 2 0-16,-3-4 0 15,-5 0 0-15,-4 2 0 16,0 8 0-16,2-3 0 15,2 4 0-15,2-2 0 16,-2-3 0-16,4-3 0 16,1 0 0-16,3 0 0 15,4 1 0 1,0-2 0-16,1 0 0 16,-11-3 0-16,2 2 0 15,-5-1 0-15,-80 2 0 16,115-9 0-16</inkml:trace>
  <inkml:trace contextRef="#ctx0" brushRef="#br0" timeOffset="109422.95">24656 18118 2048 0,'0'0'0'0,"0"0"0"15,0 0 0-15,0 0 0 16,0 0 0-16,0 0 0 16,0 0 0-16,0 0 0 15</inkml:trace>
  <inkml:trace contextRef="#ctx0" brushRef="#br0" timeOffset="132824.76">20667 18392 2048 0,'0'0'0'16,"0"0"0"-16,0 0 0 15,0 0 0-15,0 0 0 16,0 0 0-16,0 0 0 16,41 30 0-1,-57-43 0-15,49 17 0 16,-11 2 0-16</inkml:trace>
  <inkml:trace contextRef="#ctx0" brushRef="#br0" timeOffset="134080.54">20143 17729 2048 0,'0'0'0'0,"0"0"0"16,0 0 0-16,-56-5 0 16,23 2 0-16,-2 7 0 15,17-2 0-15,-14 21 0 16,32-23 0-16,-48 49 0 16,21-22 0-16,-19 26 0 15,22-24 0-15,-11 18 0 16,16-22 0-16,-7 6 0 15,13-15 0 1,6-9 0-16,5-5 0 0,-8 18 0 16,4-6 0-1,4-10 0-15,1-1 0 16,17 19 0-16,-5-9 0 16,6 12 0-16,-7-11 0 15,-6-9 0-15,12 19 0 16,-7-10 0-16,3 15 0 15,-7-14 0-15,-6 20 0 16,0-15 0-16,-6 23 0 16,2-18 0-1,-11 18 0-15,8-21 0 16,-6 15 0-16,7-17 0 16,4-11 0-16,2-7 0 15,1-1 0-15,0-1 0 16,-15-11 0-16,7 6 0 15,5 2 0-15,2 2 0 16,1 1 0-16,0 0 0 16,0 0 0-16,0 0 0 15,0 0 0-15,17 5 0 16,-9-1 0-16,-4-2 0 16,9 37 0-16,-5-14 0 15,-2 42 0 1,-4 14 0-16,-2-3 0 15,2-2 0-15,0-1 0 16,7 0 0-16,-2-38 0 16,10-27 0-16,-17-10 0 15,38 0 0-15,-15 0 0 16,15 0 0-16,-16 0 0 16</inkml:trace>
  <inkml:trace contextRef="#ctx0" brushRef="#br0" timeOffset="134981.88">24313 17329 2048 0,'0'0'0'0,"0"0"0"15,0 0 0-15,0 0 0 16,0 0 0-16,0 0 0 15,0 0 0-15,0 0 0 16,4-46 0-16,-5 63 0 16,0 0 0-16,-1-10 0 15,-4-22 0-15,2 5 0 16,-6 37 0-16,5-11 0 16,-5 26 0-16,5-18 0 15,-3 30 0-15,4-24 0 16,3 32 0-1,0-29 0-15,11 22 0 16,-4-26 0-16,19 10 0 16,-9-18 0-16,17 4 0 15,-15-10 0-15,17 0 0 16,-15-8 0-16,11-2 0 16,-14-2 0-16,-12-2 0 15,-3-1 0-15,-1 0 0 16,-1 0 0-16,0 0 0 15,0 0 0 1,0 0 0-16,15 10 0 16,-5-4 0-16,-7-2 0 15,-2-3 0-15,-23 20 0 16,9-7 0-16,-5 11 0 16,9-13 0-16,-1 17 0 15,5-13 0-15,4 17 0 16,1-17 0-16,-2 24 0 15,1-18 0-15,7 22 0 16,-3-19 0-16,-1 25 0 16,-2-22 0-16,-3 30 0 15,1-25 0-15,-14 41 0 16,-5 7 0-16,-5 8 0 16,-7 15 0-1,-21 4 0-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38:46.735"/>
    </inkml:context>
    <inkml:brush xml:id="br0">
      <inkml:brushProperty name="width" value="0.05292" units="cm"/>
      <inkml:brushProperty name="height" value="0.05292" units="cm"/>
      <inkml:brushProperty name="color" value="#C00000"/>
    </inkml:brush>
  </inkml:definitions>
  <inkml:trace contextRef="#ctx0" brushRef="#br0">6476 4332 2048 0,'0'0'0'0,"0"0"0"16,0 0 0-1,0 0 0-15,0 0 0 16,0 0 0-16,47-19 0 16,-19 9 0-16,-17 3 0 15,25 2 0-15,-17 0 0 16,17 8 0-16,-16-1 0 15,20 3 0 1,-18-3 0-16,24 9 0 16,-21-6 0-16,35 2 0 15,-27 0 0-15,32 7 0 16,-28-5 0-16,38 13 0 16,-34-10 0-1,42-2 0-15,-4 2 0 16,-38-6 0-16,44 15 0 15,-37-10 0-15,46 3 0 16,-3-4 0-16,-49-6 0 16,56 5 0-16,-2-7 0 15,-6-4 0-15,-5 10 0 16,3-1 0-16,0-4 0 16,3-2 0-1,-2-6 0-15,-2 9 0 16,1-4 0-16,-3-4 0 15,0 3 0-15,0 1 0 16,1-2 0-16,0 2 0 16,-3-3 0-16,-5 8 0 15,1-12 0 1,0 5 0-16,-42 2 0 16,49-9 0-16,-40 2 0 15,38 14 0-15,-40-4 0 16,28-5 0-16,-34 1 0 15,29-7 0-15,-31 3 0 16,18-2 0 0,-26 1 0-16,18 8 0 15,-23-1 0-15,-13 1 0 16,22-17 0-16,-15 8 0 16,-10 2 0-16,-4 5 0 15,-6 25 0-15,2-10 0 16</inkml:trace>
  <inkml:trace contextRef="#ctx0" brushRef="#br0" timeOffset="9794.59">2641 13179 2048 0,'0'0'0'0,"0"0"0"16,0 0 0-16,-16 48 0 15,-4 16 0-15,-1 10 0 16,-3 6 0-16,-3 10 0 16,3 2 0-16,-1 3 0 15,-2-2 0-15,3-7 0 16,13-46 0-16,-8 37 0 16,8-36 0-16,-10 26 0 15,12-31 0-15,0 17 0 16,7-25 0-1,1-18 0-15,13-8 0 16,-5-2 0-16,14-56 0 16</inkml:trace>
  <inkml:trace contextRef="#ctx0" brushRef="#br0" timeOffset="10161.06">2913 13654 2048 0,'0'0'0'0,"0"0"0"0,0 0 0 15,0 0 0-15,0 0 0 16,0 0 0 0,0 0 0-16,0 0 0 15,-68 1 0-15,-6 26 0 16,6 6 0-16,3-5 0 16,8 1 0-16,9-5 0 15,8-8 0-15,2-6 0 16,5-2 0-16,11-2 0 15,5-3 0 1,6-1 0-16,7-2 0 16,2 0 0-16,7 6 0 15,4-2 0-15,6 3 0 16,2 3 0-16,2 0 0 16,1 2 0-16,3 2 0 15,4 1 0-15,6 0 0 16,6 5 0-16,8 0 0 15,1 2 0-15,5-7 0 16,0-8 0-16</inkml:trace>
  <inkml:trace contextRef="#ctx0" brushRef="#br0" timeOffset="10411.48">3127 14019 2048 0,'0'0'0'0,"0"0"0"16,0 0 0-16,0 0 0 16,-21 43 0-16,2 1 0 15,5-1 0-15,8 2 0 16,0 2 0-16,6-5 0 16,2-7 0-16,0-7 0 15,6-8 0-15,4-15 0 16,4-18 0-1,-3-19 0-15,1-16 0 16</inkml:trace>
  <inkml:trace contextRef="#ctx0" brushRef="#br0" timeOffset="10546.45">3293 13683 2048 0,'0'0'0'0,"0"0"0"15,0 0 0-15,0 0 0 16,0 0 0 0,0 0 0-16</inkml:trace>
  <inkml:trace contextRef="#ctx0" brushRef="#br0" timeOffset="10995.34">4216 13418 2048 0,'0'0'0'0,"0"0"0"16,0 0 0-16,0 0 0 15,-46-16 0-15,-2 18 0 16,48-2 0-16,-109 60 0 15,13-2 0-15,15-9 0 16,5-4 0-16,5-2 0 16,15-11 0-16,12-8 0 15,14-11 0 1,15-1 0-16,10-6 0 16,7 2 0-16,5 4 0 15,10 2 0-15,-17-14 0 16,33 22 0-16,7 0 0 15,4-5 0-15,1 1 0 16,6-2 0 0,6-1 0-16,-2 3 0 15,-6-2 0-15,2 6 0 16,-4-7 0-16,-7-1 0 16,-4 0 0-16,0-1 0 15,-1-12 0-15,-11-15 0 16</inkml:trace>
  <inkml:trace contextRef="#ctx0" brushRef="#br0" timeOffset="11262.25">4653 13169 2048 0,'0'0'0'0,"0"0"0"15,0 0 0-15,0 0 0 16,0 0 0-16,-33 72 0 16,3 20 0-16,1 4 0 15,7 9 0-15,-1-2 0 16,-6-1 0-16,13-7 0 16,7-4 0-1,4-12 0-15,13-18 0 16,4-24 0-16,-2-29 0 0,-10-8 0 15</inkml:trace>
  <inkml:trace contextRef="#ctx0" brushRef="#br0" timeOffset="11579.2">4984 13616 2048 0,'0'0'0'0,"-50"-11"0"15,9 3 0 1,10 4 0-16,4 7 0 16,-8 15 0-16,-10 14 0 15,-2 6 0-15,-8 2 0 16,3 1 0-16,14-11 0 16,0-6 0-16,14-4 0 15,5-10 0-15,12 5 0 16,14-2 0-16,3 4 0 15,4 0 0-15,5-1 0 16,7 4 0 0,7-1 0-16,2 2 0 15,9 0 0-15,1-4 0 16,6-14 0-16</inkml:trace>
  <inkml:trace contextRef="#ctx0" brushRef="#br0" timeOffset="11763.14">5054 13960 2048 0,'0'0'0'0,"0"0"0"16,-35 48 0-16,9 9 0 16,11 1 0-16,9-2 0 15,9-4 0-15,1-14 0 16,1-16 0-16</inkml:trace>
  <inkml:trace contextRef="#ctx0" brushRef="#br0" timeOffset="11958.11">5179 13659 2048 0,'0'0'0'16,"0"0"0"-16,0 0 0 16,0 0 0-16,0 0 0 15,0 0 0-15,0 0 0 16,21 59 0-16</inkml:trace>
  <inkml:trace contextRef="#ctx0" brushRef="#br0" timeOffset="12380.93">5279 14050 2048 0,'0'0'0'0,"0"0"0"16,0 0 0-16,0 0 0 15,54 10 0-15,-6-8 0 16,-10-4 0-1,1 0 0-15,-7-3 0 16,-5 5 0-16,-6-1 0 16,-4 1 0-16,-6-2 0 15,-3-1 0-15,-5-4 0 16,-6-6 0-16,-1 1 0 16,-6-7 0-16,-3 4 0 15,1-5 0-15,-1 2 0 16,2 2 0-16,2 4 0 15,0 5 0-15,-10-2 0 16,6 7 0 0,7-1 0-16,5 12 0 15,-1 9 0-15,-4 13 0 16,-3 6 0-16,0 6 0 16,6 3 0-16,-2 10 0 15,2-1 0-15,6-7 0 16,0-19 0-16</inkml:trace>
  <inkml:trace contextRef="#ctx0" brushRef="#br0" timeOffset="12614.36">5804 13873 2048 0,'0'0'0'0,"0"0"0"16,-29 42 0-16,-1 14 0 16,13 6 0-16,6 2 0 15,10 0 0-15,-1-7 0 16,0-1 0-16,2-14 0 16,-6-11 0-16,9-19 0 15</inkml:trace>
  <inkml:trace contextRef="#ctx0" brushRef="#br0" timeOffset="12854.3">6160 13911 2048 0,'0'0'0'0,"0"0"0"16,0 0 0-16,0 0 0 16,0 0 0-16,0 0 0 15</inkml:trace>
  <inkml:trace contextRef="#ctx0" brushRef="#br0" timeOffset="13021.27">6447 13821 2048 0,'0'0'0'16,"0"0"0"-16,0 0 0 15,0 0 0-15,0 0 0 16</inkml:trace>
  <inkml:trace contextRef="#ctx0" brushRef="#br0" timeOffset="13191.24">6632 13830 2048 0,'0'0'0'0,"0"0"0"16,0 0 0-16,0 0 0 15,0 0 0-15</inkml:trace>
  <inkml:trace contextRef="#ctx0" brushRef="#br0" timeOffset="13733.08">7623 13534 2048 0,'0'0'0'0,"0"0"0"15,-46-6 0 1,-5 11 0-16,6 13 0 0,-8 11 0 16,-1 10 0-16,-7 3 0 15,4-8 0 1,1-2 0-16,6-7 0 16,11-6 0-16,5-4 0 15,11-8 0-15,14-4 0 16,5-3 0-16,8 7 0 15,4 4 0-15,5 2 0 16,3 1 0-16,7 4 0 16,4 0 0-16,4 2 0 15,3 5 0-15,2-3 0 16,1 2 0-16,6-1 0 16,0 5 0-16,-4-14 0 15</inkml:trace>
  <inkml:trace contextRef="#ctx0" brushRef="#br0" timeOffset="14048.54">7946 13333 2048 0,'0'0'0'16,"0"0"0"-16,0 0 0 16,0 0 0-16,0 0 0 15,-8 58 0-15,-2 9 0 16,-5 3 0-16,4 5 0 16,-7 4 0-16,-3-3 0 15,8 5 0-15,-6-4 0 16,4-4 0-16,5-6 0 15,5-1 0-15,-1-18 0 16,1-18 0-16,5-30 0 16,5-14 0-16</inkml:trace>
  <inkml:trace contextRef="#ctx0" brushRef="#br0" timeOffset="14351.44">8227 13658 2048 0,'0'0'0'0,"0"0"0"15,0 0 0-15,0 0 0 16,-53 3 0 0,53-3 0-16,-89 35 0 15,16 8 0-15,13-10 0 16,11-2 0-16,11-7 0 15,13-8 0-15,8-7 0 16,10 0 0-16,5-5 0 16,2 0 0-16,2 4 0 15,10-2 0-15,3 4 0 16,-15-10 0-16,55 10 0 16,-1-6 0-1</inkml:trace>
  <inkml:trace contextRef="#ctx0" brushRef="#br0" timeOffset="14783.35">8145 14118 2048 0,'0'0'0'16,"0"0"0"-16,0 0 0 16,0 0 0-16,0 0 0 15,47-27 0 1,-5-3 0-16,0-1 0 15,-9 3 0-15,-6 6 0 16,-8 8 0-16,-1 0 0 16,-9 9 0-16,-9 5 0 15,13 1 0-15,-4 5 0 16,1 8 0-16,-6 11 0 16,-3 11 0-16,-5 11 0 15,-1 9 0-15,-4 8 0 16,-5 0 0-1,-5 7 0-15,0 3 0 16,0-2 0-16,-3-8 0 16,4 3 0-16,-1-9 0 15,0-2 0-15,-5-8 0 16,2-10 0-16,4-7 0 16,-2-4 0-16,4-7 0 15,-1-10 0-15,1-7 0 16,-5-20 0-16,2-36 0 15,11-29 0-15</inkml:trace>
  <inkml:trace contextRef="#ctx0" brushRef="#br0" timeOffset="14921.31">8503 13640 2048 0,'0'0'0'0,"0"0"0"16,0 0 0-16,26 51 0 16</inkml:trace>
  <inkml:trace contextRef="#ctx0" brushRef="#br0" timeOffset="31272.32">9078 14304 2048 0,'0'0'0'15,"-57"17"0"-15,23-7 0 16,-16-4 0-16,22-3 0 15</inkml:trace>
  <inkml:trace contextRef="#ctx0" brushRef="#br0" timeOffset="58913.57">22460 16556 2048 0,'76'-26'0'0,"5"-7"0"15,-6-13 0 1,-39 24 0-16,40-40 0 16,-33 25 0-16,31-28 0 15,-15-8 0-15,-11 1 0 16,-5 0 0-16,-5 4 0 16,-7-4 0-16,-3-5 0 15,-4 0 0 1,-4-1 0-16,-17-3 0 15,-3 41 0-15,-27-66 0 16,-26-8 0 0</inkml:trace>
  <inkml:trace contextRef="#ctx0" brushRef="#br0" timeOffset="63472.38">6031 4298 2048 0,'0'0'0'15,"0"0"0"1,0 0 0-16,0 0 0 16,0 0 0-16,0 0 0 15,47-19 0-15,-19 7 0 16,26 1 0-16,-25 3 0 16,28 11 0-16,-26-1 0 15,42 2 0-15,-31-1 0 16,45 0 0-16,-1 1 0 15,0-1 0 1,-1-3 0-16,9 3 0 16,3-1 0-16,9 3 0 15,4 1 0-15,-1 1 0 16,13-1 0-16,4-7 0 16,1 6 0-16,6 1 0 15,-6 2 0-15,7-2 0 16,9-4 0-16,0 1 0 15,-1-3 0 1,2-5 0-16,1-2 0 16,-1 7 0-16,2-6 0 15,-2-1 0-15,-1 10 0 16,-1 7 0-16,-4 8 0 16,-12-13 0-16</inkml:trace>
  <inkml:trace contextRef="#ctx0" brushRef="#br0" timeOffset="91150.11">19219 13352 2048 0,'0'0'0'0,"0"0"0"15,0 0 0-15,0 0 0 16</inkml:trace>
  <inkml:trace contextRef="#ctx0" brushRef="#br0" timeOffset="94069.27">12960 17792 2048 0,'0'0'0'0,"0"0"0"16,0 0 0-16,0 0 0 16,0 0 0-16,49 19 0 15,-20-7 0-15,14-17 0 16,-22 1 0-16,22-5 0 15,-20 5 0-15,24-10 0 16,-21 6 0 0,20 9 0-16,-21 0 0 15,24 4 0-15,-21-3 0 16,22 12 0-16,-22-7 0 16,19 10 0-16,-23-8 0 15,21 15 0-15,-20-10 0 16,19 0 0-16,-20-8 0 15,28 5 0-15,-24-6 0 16,31-9 0-16,-27 3 0 16,-32 1 0-16</inkml:trace>
  <inkml:trace contextRef="#ctx0" brushRef="#br0" timeOffset="94786.03">16558 18039 2048 0,'0'0'0'0,"0"0"0"16,0 0 0-16,0 0 0 15,0 0 0-15,0 0 0 16,0 0 0-16,0 0 0 15,28-49 0 1,-12 21 0-16,16 2 0 16,-15 13 0-16,-17 13 0 15,31-10 0-15,23-3 0 16,-24 6 0-16,23 2 0 16,-25 4 0-16,31-19 0 15,-26 9 0-15,28 3 0 16,-28 4 0-16,30 4 0 15,-27 1 0 1,33 6 0-16,-33-4 0 0,36 10 0 16,-32-5 0-16,30 0 0 15,-32-4 0 1,27 3 0-16,-31-2 0 16,31-1 0-16,-65-4 0 15,87 4 0-15,-44-4 0 16,25 5 0-16,-33-1 0 15,39-9 0-15,-33 1 0 16</inkml:trace>
  <inkml:trace contextRef="#ctx0" brushRef="#br0" timeOffset="98408.52">20542 17789 2048 0,'0'0'0'15,"0"0"0"-15,0 0 0 16,0 0 0 0,0 0 0-16,0 0 0 15,0 0 0-15,0 0 0 16,0 0 0-16,0 0 0 16,0 0 0-16,31-13 0 15,-12 5 0-15,-12 6 0 16,-5 0 0-16,-1 2 0 15,32 0 0-15,-33 0 0 16,20 0 0-16,-13 0 0 16,25-9 0-16,-16 4 0 15,-8 3 0-15,-6 2 0 16,32-3 0-16,-16 0 0 16,-9 3 0-1,20-3 0-15,-13 1 0 16,11-6 0-16,-13 3 0 15,19 1 0-15,-16 3 0 16,-17 1 0-16,34-4 0 16,11-1 0-16,-21 1 0 15,11-4 0-15,-15 4 0 16,15 2 0-16,-15-1 0 16,16 1 0-1,-17 2 0-15,18 3 0 16,-17-1 0-16,20-2 0 15,-19 0 0-15,19 6 0 16,-19-5 0-16,16 8 0 16,-17-5 0-16,13 1 0 15,-17-4 0-15,20 4 0 16,-14-4 0-16,14 2 0 16,-15-1 0-16,17 6 0 15,-15-3 0-15,12 1 0 16,-15-5 0-16,10 5 0 15,-14-3 0 1,18-1 0-16,-16-1 0 16,12 11 0-16,-15-6 0 15,-10-2 0-15,28 1 0 16,-14-2 0-16,-12-2 0 16,-5 0 0-16,25 11 0 15,-9-5 0-15,-12-5 0 16,15 10 0-16,-10-5 0 15,-7-5 0-15,-4-2 0 16</inkml:trace>
  <inkml:trace contextRef="#ctx0" brushRef="#br0" timeOffset="99825.52">25176 17594 2048 0,'0'0'0'0,"0"0"0"15,0 0 0-15,0 0 0 16,0 0 0-16,0 0 0 15,0 0 0-15,0 0 0 16,0 0 0-16,0 0 0 16,0 0 0-16,16-33 0 15,-7 11 0-15,-5 14 0 16,-3 6 0-16,-1 2 0 16,1 0 0-16,-1 0 0 15,0 0 0-15,0 0 0 16,0 0 0-1,39-2 0-15,-15 2 0 16,-15-1 0-16,24 1 0 16,-12 1 0-16,-14-1 0 15,37 0 0-15,-18 2 0 16,16 10 0-16,-20-4 0 16,28 5 0-16,-23-5 0 15,20 7 0-15,-21-7 0 16,25 7 0-16,-23-6 0 15,23-3 0 1,-21 0 0-16,30 2 0 16,-27-3 0-16,44-5 0 15,7-4 0-15,0-14 0 16</inkml:trace>
  <inkml:trace contextRef="#ctx0" brushRef="#br0" timeOffset="113075.89">12931 18864 2048 0,'0'0'0'16,"0"0"0"-16,0 0 0 16,0 0 0-16,0 0 0 15,0 0 0-15,0 0 0 16,0 0 0-16,0 0 0 16,0 0 0-16,0 0 0 15,12 10 0-15,-6-4 0 16,-3-3 0-1,-2-3 0-15,0 0 0 16,23 0 0-16,-8 0 0 16,-10 0 0-16,22 3 0 15,-12-2 0-15,-10-1 0 16,-4 0 0-16,32 0 0 16,-13 2 0-16,-14-2 0 15,24 0 0-15,-14 2 0 16,12 8 0-16,-13-5 0 15,-11-3 0-15,24 2 0 16,-11 1 0-16,9-3 0 16,-11-2 0-1,14 1 0-15,-15 1 0 16,13-4 0-16,-12 2 0 16,13 0 0-16,-14-1 0 15,13 1 0-15,-13 0 0 16,14 3 0-16,-14-2 0 15,13 0 0-15,-14 1 0 16,-6-2 0-16,26 1 0 16,-14-1 0-16,9 0 0 15,-14 0 0-15,-9 0 0 16,25 0 0 0,-13 0 0-16,-11 0 0 15,23 4 0-15,-14 1 0 16,-8-5 0-16,-6 1 0 15,31 10 0-15,-13-5 0 16,-12-4 0-16,-5 0 0 16,-3-2 0-16,1 0 0 15,18 0 0 1</inkml:trace>
  <inkml:trace contextRef="#ctx0" brushRef="#br0" timeOffset="114028.62">14480 18838 2048 0,'0'0'0'0,"0"0"0"16,0 0 0-16,0 0 0 15,0 0 0-15,0 0 0 16,0 0 0 0,0 0 0-16,0 0 0 15,0 0 0-15,0 0 0 16,11 11 0-16,-5-5 0 15,-4-3 0-15,-1-1 0 16,-1-2 0-16,0 0 0 16,0 0 0-16,27 1 0 15,-11 0 0-15,-10-1 0 16,16-4 0-16,-11 1 0 16,-11 3 0-16,7-1 0 15,23-9 0-15,-13 2 0 16,11 5 0-1,-14 1 0-15,10-2 0 16,-9 2 0-16,11-2 0 16,-12 2 0-16,12 0 0 15,-13 2 0-15,15 2 0 16,-12-2 0-16,11 2 0 16,-13 0 0-16,14-2 0 15,-13 0 0-15,12 1 0 16,-11-1 0-16,9 9 0 15,-12-1 0-15,-8-5 0 16,24-3 0 0,-12 0 0-16,-11 0 0 15,20 5 0-15,-10-3 0 16,-10-1 0-16,17 8 0 16,-10-4 0-16,-8-4 0 15,-3 1 0-15,30 6 0 16,-14-2 0-16,-11-3 0 15,-4-2 0 1</inkml:trace>
  <inkml:trace contextRef="#ctx0" brushRef="#br0" timeOffset="114974.74">16611 19023 2048 0,'0'0'0'0,"0"0"0"16,0 0 0-16,0 0 0 16,0 0 0-16,0 0 0 15,0 0 0-15,0 0 0 16,0 0 0-16,0 0 0 15,52 10 0-15,-21-4 0 16,-19-3 0-16,-7-3 0 16,39 6 0-1,-18-5 0-15,9-1 0 16,-16 0 0-16,17-1 0 16,-14-3 0-16,18-2 0 15,-15 1 0-15,23 5 0 16,-22 0 0-16,34-6 0 15,-26 4 0-15,28 1 0 16,-27 1 0-16,32 0 0 16,-29 0 0-16,38 7 0 15,-35-2 0-15,47-3 0 16,-39-1 0 0</inkml:trace>
  <inkml:trace contextRef="#ctx0" brushRef="#br0" timeOffset="130692.41">16803 18903 2048 0,'0'0'0'0,"0"0"0"15,0 0 0 1,0 0 0-16,0 0 0 16,0 0 0-16,0 0 0 15,0 0 0-15,0 0 0 16,0 0 0-16,0 0 0 15,9 28 0-15,-3-10 0 16,-4-9 0-16,-1-8 0 16,-1 1 0-16,24 7 0 15,-10-4 0-15,-7-3 0 16,-5-1 0-16,-2-1 0 16,37-3 0-16,-16 2 0 15,10-6 0-15,-16 4 0 16,14-6 0-1,-13 3 0-15,15 5 0 16,-14 0 0-16,21-4 0 16,-15 2 0-16,17 4 0 15,-18-1 0-15,13 4 0 16,-17 0 0-16,21 4 0 16,-19-2 0-16,17 1 0 15,-17-3 0-15,17 9 0 16,-18-5 0-16,25-1 0 15,-21-3 0 1,17 4 0-16,-19-4 0 16,14 7 0-16,-17-4 0 15,11 2 0-15,-12-4 0 16,12-5 0-16,-13 0 0 16,12 0 0-16,-13 0 0 15,11 0 0-15,-10 0 0 16,-11 0 0-16,19 0 0 15,-10 0 0-15,-7 0 0 16,25 0 0-16,-15 0 0 16,5 0 0-16</inkml:trace>
  <inkml:trace contextRef="#ctx0" brushRef="#br0" timeOffset="145308.6">20193 4485 2048 0,'0'0'0'0,"0"0"0"16,0 0 0-16,0 0 0 16,0 0 0-1,0 0 0-15,0 0 0 16,0 0 0-16,0 0 0 16,49-15 0-16,-20 6 0 15,27 5 0 1,-27 3 0-16,44 6 0 15,-32 1 0-15,40-12 0 16,4 5 0-16,1 5 0 16,3 1 0-1,-7 11 0-15,5-4 0 16,16-8 0-16,8 1 0 16,0-4 0-16,9 1 0 15,3 2 0 1,2-2 0-16,4 3 0 15,-2-2 0-15,0-3 0 16,7 5 0-16,-6-5 0 16,2-5 0-1,2 11 0-15,-5-12 0 16,5 6 0-16,-4 2 0 16,4 5 0-16,-6-5 0 15,-7 6 0-15,5-4 0 16,-9 5 0-16,3-5 0 15,-4 16 0 1,0 14 0-16,-24 1 0 16</inkml:trace>
  <inkml:trace contextRef="#ctx0" brushRef="#br0" timeOffset="-201832.91">22170 3878 2048 0,'0'0'0'0,"0"0"0"15,18-75 0-15,-6 31 0 16,-12-13 0-1,-1 29 0-15,-6-7 0 16,2 17 0-16,-19-24 0 16,9 17 0-1,-14 9 0-15,15 10 0 16,-16-19 0-16,13 12 0 16,-15 3 0-16,14 5 0 15,-19 14 0 1,16-2 0-16,-27 0 0 15,21-3 0-15,-34 25 0 16,28-14 0 0,-25 27 0-16,26-18 0 15,-14 20 0-15,20-20 0 16,-16 34 0 0,-1 9 0-16,23-35 0 15,-20 44 0 1,2 0 0-16,19-37 0 15,-2 24 0-15,9-26 0 16,7 41 0 0,3-34 0-16,6 25 0 15,-1-33 0-15,15 29 0 16,-7-29 0 0,29 4 0-16,-19-21 0 15,34 15 0-15,-25-17 0 16,17 13 0-1,-23-14 0-15,39-18 0 16,-26-1 0-16,25-6 0 16,-28 4 0-1,29-14 0-15,-29 8 0 16,19-18 0-16,-27 13 0 16,26-43 0-16,-24 25 0 15,14-28 0 1,-18 29 0-16,12-32 0 15,-2-6 0 1,-17 36 0-16,-8-37 0 16,3-10 0-16,-7 40 0 15,-19-24 0-15,6 28 0 16,-28-25 0-16,15 30 0 16,-32-16 0-1,24 23 0-15,-83 29 0 16,-19 9 0-16,-32-12 0 15</inkml:trace>
  <inkml:trace contextRef="#ctx0" brushRef="#br0" timeOffset="-192156.32">20272 4453 2048 0,'0'0'0'15,"0"0"0"1,0 0 0-16</inkml:trace>
  <inkml:trace contextRef="#ctx0" brushRef="#br0" timeOffset="-158151.27">22881 13050 2048 0,'0'0'0'15,"0"0"0"-15,0 0 0 16,-10 58 0-16,3-23 0 16,7 17 0-16,1-25 0 15,-11 26 0-15,5-26 0 16,-11 23 0-16,8-25 0 16,-7 25 0-1,6-25 0-15,2 6 0 16,5-15 0-16,0-10 0 15,2-5 0-15,0 1 0 16,0-2 0-16,0 0 0 16,-5-6 0-16,3 1 0 15,3-22 0-15,0 9 0 16,8-28 0 0,-4 20 0-16,14-29 0 15,-8 26 0-15,12-23 0 16,-12 26 0-16,9-15 0 15,-9 19 0-15,-6 14 0 16,15-14 0-16,-7 8 0 16,-9 9 0-16,-2 4 0 15,22 1 0 1,-10 0 0-16,8 7 0 16,-10-3 0-16,15 8 0 15,-12-5 0-15,13 9 0 16,-11-6 0-16,8-3 0 15,-11-3 0-15,14 8 0 16,-13-5 0 0,19 4 0-16,-15-5 0 15,-11-5 0-15</inkml:trace>
  <inkml:trace contextRef="#ctx0" brushRef="#br0" timeOffset="-157601.45">22446 13150 2048 0,'0'0'0'15,"0"0"0"-15,-55-5 0 16,8 3 0-16,7 6 0 15,2 5 0-15,0-1 0 16,-2 5 0-16,7 0 0 16,2-1 0-16,3-5 0 15,9-1 0 1,10-3 0-16,6 0 0 16,5 3 0-16,-1 6 0 15,11-4 0-15,9 4 0 16,-2-1 0-16,8-4 0 15,-2 9 0-15,5-6 0 16,1-1 0 0,0 0 0-16,-3 2 0 15,-4 0 0-15,1 2 0 16,-6-4 0-16,1 4 0 16,-9 3 0-16,-4 6 0 15,-7-9 0-15</inkml:trace>
  <inkml:trace contextRef="#ctx0" brushRef="#br0" timeOffset="-157300.99">22049 13566 2048 0,'0'0'0'16,"0"0"0"-16,0 0 0 16,0 0 0-16,46 11 0 15,-8-2 0-15,-3-4 0 16,-5-3 0-16,7 2 0 16,-9 4 0-16,-1-2 0 15,-1-3 0-15,-7 1 0 16,-3 0 0-1,-5 1 0-15,-5-5 0 16,-4 0 0-16,-5 6 0 16,-9-9 0-16</inkml:trace>
  <inkml:trace contextRef="#ctx0" brushRef="#br0" timeOffset="-156900.64">21702 13239 2048 0,'0'0'0'0,"0"0"0"16,0 0 0-16,0 0 0 15,0 0 0-15,-34 60 0 16,11 6 0 0,9 8 0-16,5-7 0 15,7-1 0-15,4-8 0 16,-1-5 0-16,4-14 0 16,4-6 0-16,1-14 0 15,7-10 0 1,-2-11 0-16,-2-8 0 15,2-20 0-15,-1-7 0 16,4-9 0-16,-3-5 0 16,-1-9 0-16,-10-4 0 15</inkml:trace>
  <inkml:trace contextRef="#ctx0" brushRef="#br0" timeOffset="-156754.67">21710 12977 2048 0,'0'0'0'16,"0"0"0"-16,0 0 0 15,0 0 0 1,0 0 0-16,0 0 0 16,0 0 0-16</inkml:trace>
  <inkml:trace contextRef="#ctx0" brushRef="#br0" timeOffset="-156050.37">23922 13276 2048 0,'0'0'0'16,"0"0"0"-16,-52-28 0 16,15 11 0-16,15 7 0 15,-2 20 0 1,-11 12 0-16,-3 3 0 15,2 0 0-15,-4-6 0 16,-3 2 0-16,3-2 0 16,6-9 0-16,5-2 0 15,11-3 0-15,0-4 0 16,7 0 0-16,9 2 0 16,7 4 0-16,5 2 0 15,-3-1 0-15,5 5 0 16,-1 3 0-16,3-6 0 15,10 7 0 1,3-4 0-16,0-5 0 16,1 3 0-16,2-3 0 15,-3 2 0-15,1-3 0 16,-6 0 0-16,-4 0 0 16,-3-1 0-16,-6 6 0 15,-11 0 0-15,-4-3 0 16,-10-7 0-16,-7-4 0 15,-1 2 0-15,-7 0 0 16,-1-4 0 0</inkml:trace>
  <inkml:trace contextRef="#ctx0" brushRef="#br0" timeOffset="-155882.93">23494 13662 2048 0,'0'0'0'15,"0"0"0"-15,0 0 0 16,0 0 0-16,0 0 0 15,0 0 0-15,0 0 0 16,0 0 0-16,0 0 0 16,61 15 0-16,-1-9 0 15,-13-5 0-15,-6-7 0 16,-8-3 0-16</inkml:trace>
  <inkml:trace contextRef="#ctx0" brushRef="#br0" timeOffset="-155449.59">24094 13665 2048 0,'0'0'0'0,"0"0"0"16,0 0 0-16,27-51 0 16,-3 5 0-16,-4 14 0 15,3-1 0-15,2 7 0 16,-4 1 0-16,-5 7 0 15,-4 6 0 1,-6 4 0-16,4 2 0 16,-3 4 0-16,-1 4 0 15,-1 8 0-15,1 8 0 16,-9 7 0-16,4 7 0 16,3 6 0-16,-1 3 0 15,-3 6 0-15,-3 2 0 16,-1-1 0-16,-5 7 0 15,1 0 0-15,-5 3 0 16,4-5 0-16,-7 0 0 16,-5-6 0-16,4-2 0 15,-6-8 0 1,-2-3 0-16,6-9 0 16,-5-6 0-16,-3-2 0 15,0-10 0-15,-2-4 0 16,8-12 0-16,4-22 0 15,17 31 0-15</inkml:trace>
  <inkml:trace contextRef="#ctx0" brushRef="#br0" timeOffset="-155265.64">24429 12921 2048 0,'0'0'0'16,"0"0"0"-1,0 0 0-15,0 0 0 0,16 50 0 16,13 29 0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43:32.228"/>
    </inkml:context>
    <inkml:brush xml:id="br0">
      <inkml:brushProperty name="width" value="0.05292" units="cm"/>
      <inkml:brushProperty name="height" value="0.05292" units="cm"/>
      <inkml:brushProperty name="color" value="#C00000"/>
    </inkml:brush>
  </inkml:definitions>
  <inkml:trace contextRef="#ctx0" brushRef="#br0">11254 11958 2048 0,'0'0'0'16,"0"0"0"-16,0 0 0 15,0 0 0-15,0 0 0 16,0 0 0-1,0 0 0-15,0 0 0 16,0 0 0-16,0 0 0 16,-7 75 0-16,3-30 0 15,3 33 0-15,1-37 0 16,0 31 0-16,0-33 0 16,-3 31 0-1,0-32 0-15,-9 18 0 16,5-31 0-16,-7 18 0 15,5-21 0-15,6-13 0 16,2-7 0-16,1 0 0 16,0-2 0-16,0 0 0 15,-6-13 0 1,2 7 0-16,12-43 0 16,-3 21 0-16,12-39 0 15,-7 31 0-15,17-37 0 16,-12 34 0-16,15-30 0 15,-15 32 0 1,1-19 0-16,-8 26 0 16,4-3 0-16,-4 18 0 15,-5 7 0-15,-3 7 0 16,1 0 0-16,25-1 0 16,-11 1 0-1,-9 1 0-15,25 10 0 16,-14-6 0-16,18 12 0 15,-18-10 0-15,-9-2 0 16,23 5 0-16,-15-4 0 16,-8-2 0-1,18 19 0-15,-8-6 0 16,-12-12 0-16,-6-4 0 16</inkml:trace>
  <inkml:trace contextRef="#ctx0" brushRef="#br0" timeOffset="308.83">11500 12293 2048 0,'0'0'0'16,"0"0"0"-16,0 0 0 15,0 0 0 1,0 0 0-16,0 0 0 16,44-21 0-16,-19 10 0 15,16 7 0-15,-19 3 0 16,-14 1 0-16,27 1 0 16,-15-1 0-16,-13 1 0 15,21 9 0 1,-13-3 0-16,-8-5 0 15,-5-1 0-15,-2-1 0 16</inkml:trace>
  <inkml:trace contextRef="#ctx0" brushRef="#br0" timeOffset="550.74">11450 12478 2048 0,'0'0'0'0,"0"0"0"16,0 0 0-16,0 0 0 16,0 0 0-16,57-20 0 15,-7 2 0 1,-9 11 0-16,-4 0 0 16,3 2 0-16,-9 4 0 15,7 7 0-15,-5 0 0 16,3-4 0-1,0-3 0-15</inkml:trace>
  <inkml:trace contextRef="#ctx0" brushRef="#br0" timeOffset="800.8">12148 12284 2048 0,'0'0'0'0,"0"0"0"16,0 0 0-16,0 0 0 16,0 0 0-16,-20 56 0 15,2 3 0-15,7-11 0 16,10-4 0-16,3-1 0 16,0-7 0-16,8-7 0 15,-5-7 0 1,4-7 0-16,7-7 0 15</inkml:trace>
  <inkml:trace contextRef="#ctx0" brushRef="#br0" timeOffset="980.73">12250 11962 2048 0,'0'0'0'16,"0"0"0"-16,0 0 0 15,0 0 0-15,0 0 0 16</inkml:trace>
  <inkml:trace contextRef="#ctx0" brushRef="#br0" timeOffset="2669.61">16703 12060 2048 0,'0'0'0'15,"0"0"0"1,0 0 0-16,0 0 0 16,0 0 0-16,0 0 0 15,0 0 0-15,0 0 0 16,0 56 0 0,0-22 0-16,-5 40 0 15,3-34 0-15,-5 25 0 16,4-30 0-16,-10 12 0 15,8-23 0-15,3-14 0 16,1-8 0 0,1-2 0-16,0 0 0 15,-6 27 0-15,3-11 0 16,2-10 0-16,-1-30 0 16,1 10 0-16,7-25 0 15,-3 17 0 1,6-34 0-16,-4 27 0 15,2-36 0-15,-4 30 0 16,13-28 0-16,-6 28 0 16,5-15 0-1,-6 22 0-15,0-4 0 16,-3 17 0-16,-5 10 0 16,0 3 0-16,-1 1 0 15,26 9 0 1,-12-4 0-16,17 11 0 15,-14-7 0-15,25 13 0 16,-19-8 0 0,21 6 0-16,-21-7 0 15,25 3 0-15,-23-7 0 16,16 13 0-16,-21-12 0 16,8 10 0-1,-13-10 0-15,-10-5 0 16,-23-6 0-16</inkml:trace>
  <inkml:trace contextRef="#ctx0" brushRef="#br0" timeOffset="3120.42">16258 12100 2048 0,'0'0'0'15,"-48"-31"0"-15,20 14 0 16,-6 16 0-16,17 1 0 16,-34 25 0-16,23-11 0 15,-33 12 0 1,27-11 0-16,-29 10 0 15,29-12 0-15,-4-3 0 16,18-6 0 0,13-2 0-16,5-2 0 15,0 0 0-15,2 0 0 16,4 18 0 0,-2-5 0-16,23 6 0 15,-11-9 0-15,21 7 0 16,-15-8 0-16,33 9 0 15,-24-9 0 1,27 5 0-16,-25-6 0 16,8 5 0-16,-19-6 0 15,-2 19 0-15,-10-13 0 16,-5-7 0 0,-3-6 0-16</inkml:trace>
  <inkml:trace contextRef="#ctx0" brushRef="#br0" timeOffset="3403.45">15717 12447 2048 0,'0'0'0'0,"0"0"0"15,0 0 0-15,0 0 0 16,0 0 0-16,0 0 0 15,58 5 0-15,7 7 0 16,-15-4 0-16,-7-1 0 16,-13 1 0-1,10-4 0-15,-11-2 0 16,-1 5 0-16,-3-5 0 16,-9 2 0-16,-6-3 0 15,-6-1 0-15,-4-4 0 16</inkml:trace>
  <inkml:trace contextRef="#ctx0" brushRef="#br0" timeOffset="3787.41">15425 12104 2048 0,'0'0'0'0,"0"0"0"16,0 0 0-1,0 0 0-15,0 0 0 16,-33 49 0-16,7 6 0 15,17-4 0 1,2-4 0-16,3 0 0 16,7-1 0-16,1-6 0 15,-1-13 0-15,5-7 0 16,3-3 0 0,0-13 0-16,0-10 0 15,7-15 0-15,1-12 0 16,-4-12 0-16</inkml:trace>
  <inkml:trace contextRef="#ctx0" brushRef="#br0" timeOffset="3953.86">15508 11828 2048 0,'0'0'0'0,"0"0"0"15,0 0 0-15,0 0 0 16,0 0 0 0,0 0 0-16</inkml:trace>
  <inkml:trace contextRef="#ctx0" brushRef="#br0" timeOffset="4588.21">17710 12215 2048 0,'0'0'0'16,"0"0"0"-16,0 0 0 15,0 0 0-15,0 0 0 16,0 0 0-1,-58 1 0-15,-3-1 0 16,4 5 0-16,-4-2 0 16,9 10 0-16,7-9 0 15,11 6 0-15,7-8 0 16,8-2 0 0,9 3 0-16,8 0 0 15,1 4 0-15,4 8 0 16,5 1 0-16,5 1 0 15,7 3 0-15,2-1 0 16,10 3 0-16,1-4 0 16,9-3 0-16,0 1 0 15,2-1 0 1,-8-9 0-16,-6 3 0 16,-5 2 0-16,-2 3 0 15,-7-2 0-15,-8 2 0 16,-11-5 0-1,-11-9 0-15,-9-3 0 16,-5-5 0-16,-3-5 0 16,-8 0 0-16</inkml:trace>
  <inkml:trace contextRef="#ctx0" brushRef="#br0" timeOffset="4771.84">17283 12494 2048 0,'0'0'0'16,"0"0"0"-16,0 0 0 15,0 0 0-15,0 0 0 16,0 0 0 0,0 0 0-16,0 0 0 15,51 15 0-15,3 4 0 16,-9-6 0-16,-6-1 0 16,1 6 0-16,1-3 0 15</inkml:trace>
  <inkml:trace contextRef="#ctx0" brushRef="#br0" timeOffset="5339.21">17926 12694 2048 0,'0'0'0'16,"0"0"0"-16,0 0 0 15,0 0 0-15,0 0 0 16,35-62 0-16,-11 9 0 16,3 14 0-16,-4 2 0 15,1 4 0 1,-3 6 0-16,-2 0 0 16,-4 2 0-16,-1 10 0 15,-6 5 0-15,-5 6 0 16,-2 4 0-16,1 0 0 15,3 11 0 1,-2 1 0-16,1 6 0 16,-8 8 0-16,4 3 0 15,-1 4 0-15,-3 4 0 16,-5 7 0 0,0 4 0-16,-4 6 0 15,1 4 0-15,5-1 0 16,0-5 0-16,-1-7 0 15,4 0 0-15,-4 2 0 16,7-3 0 0,-6 6 0-16,-2-1 0 15,2-12 0-15,-4-2 0 16,-2-4 0-16,-4-3 0 16,-10-9 0-16,-4-3 0 15,-2-9 0 1,-3-4 0-16,-5-5 0 15,-1-7 0-15,-2-7 0 16,6-7 0-16,7-14 0 16,9-19 0-16</inkml:trace>
  <inkml:trace contextRef="#ctx0" brushRef="#br0" timeOffset="5573.14">18174 11953 2048 0,'0'0'0'0,"0"0"0"15,0 0 0 1,46-20 0-16,14 15 0 15,-11 26 0-15,5 16 0 16,-19 16 0 0</inkml:trace>
  <inkml:trace contextRef="#ctx0" brushRef="#br0" timeOffset="6373.46">14874 13711 2048 0,'0'0'0'0,"0"0"0"16,0 0 0-16,0 0 0 16,0 0 0-16,-19 59 0 15,9-24 0-15,-14 54 0 16,9 6 0-1,-5 1 0-15,-1-4 0 16,-4-7 0-16,11-45 0 16,3 32 0-16,4-32 0 15,4 12 0-15,2-25 0 16,1-16 0-16,-1-7 0 16</inkml:trace>
  <inkml:trace contextRef="#ctx0" brushRef="#br0" timeOffset="6759.49">15207 13891 2048 0,'0'0'0'0,"0"0"0"16,0 0 0-16,0 0 0 15,-55 6 0 1,-5 15 0-16,0 7 0 16,2 3 0-16,0-2 0 15,1-3 0-15,4-2 0 16,8-8 0 0,11 1 0-16,10-9 0 15,11-3 0-15,7 0 0 16,6 2 0-16,7 5 0 15,0 5 0-15,7-2 0 16,4 1 0-16,7-4 0 16,6 4 0-16,4 0 0 15,8 1 0-15,-5-2 0 16,6 6 0 0,-5-1 0-16,9 0 0 15</inkml:trace>
  <inkml:trace contextRef="#ctx0" brushRef="#br0" timeOffset="6974.42">15332 14302 2048 0,'0'0'0'16,"0"0"0"-16,0 0 0 15,0 0 0 1,-17 54 0-16,7-2 0 15,8-12 0-15,2-4 0 16,8-2 0-16,-3-6 0 16,-3-9 0-16,0-12 0 15,2-2 0-15</inkml:trace>
  <inkml:trace contextRef="#ctx0" brushRef="#br0" timeOffset="7189.83">15540 13952 2048 0,'0'0'0'0,"0"0"0"16,0 0 0-1,0 0 0-15,0 0 0 16,1 48 0-16</inkml:trace>
  <inkml:trace contextRef="#ctx0" brushRef="#br0" timeOffset="7400.81">15778 14361 2048 0,'0'0'0'16,"0"0"0"-16,0 0 0 15,0 0 0-15,0 0 0 16</inkml:trace>
  <inkml:trace contextRef="#ctx0" brushRef="#br0" timeOffset="7582.73">16107 14335 2048 0,'0'0'0'16,"0"0"0"-16,0 0 0 16,52 2 0-16</inkml:trace>
  <inkml:trace contextRef="#ctx0" brushRef="#br0" timeOffset="7744.4">16503 14339 2048 0,'0'0'0'16,"0"0"0"-1,0 0 0-15,0 0 0 16,0 0 0-16,0 0 0 16</inkml:trace>
  <inkml:trace contextRef="#ctx0" brushRef="#br0" timeOffset="7888.32">16775 14347 2048 0,'0'0'0'16,"0"0"0"-16,0 0 0 16,0 0 0-16,0 0 0 15</inkml:trace>
  <inkml:trace contextRef="#ctx0" brushRef="#br0" timeOffset="8241.68">17450 13818 2048 0,'0'0'0'16,"0"0"0"-16,0 0 0 15,-18 47 0-15,1 10 0 16,5 5 0 0,1 6 0-16,1-1 0 15,-7 3 0-15,-2-7 0 16,3-1 0-16,-4-6 0 15,12-8 0-15,1-2 0 16,2-2 0-16,6-4 0 16,10-11 0-16,2-25 0 15,1-21 0 1,-14 17 0-16</inkml:trace>
  <inkml:trace contextRef="#ctx0" brushRef="#br0" timeOffset="8559.11">17735 14134 2048 0,'0'0'0'0,"0"0"0"16,0 0 0-16,-49 5 0 15,-2 13 0-15,10 3 0 16,1 1 0-16,3-3 0 15,0 1 0-15,6-7 0 16,6-9 0 0,11 8 0-16,6-8 0 15,5 1 0-15,3-4 0 16,3 4 0-16,1 2 0 16,-2 3 0-16,11 8 0 15,15 5 0 1,-3 0 0-16,16 0 0 15,-5-14 0-15</inkml:trace>
  <inkml:trace contextRef="#ctx0" brushRef="#br0" timeOffset="9010.09">17765 14596 2048 0,'0'0'0'16,"0"0"0"-16,0 0 0 16,0 0 0-16,27-42 0 15,2 4 0-15,-5 8 0 16,-7 12 0-16,-6 5 0 16,0 6 0-1,-5 5 0-15,-4 0 0 16,-2 4 0-16,0-1 0 15,-1 7 0-15,-5 11 0 16,6 3 0-16,-2 11 0 16,0 15 0-16,-5 1 0 15,-1 4 0-15,-4 2 0 16,-1 0 0-16,-3 0 0 16,1-2 0-1,0-2 0-15,4-5 0 16,-1 1 0-16,12-47 0 15,-24 67 0-15,5-16 0 16,0-11 0-16,3-10 0 16,1-5 0-16,-4-8 0 15,2-9 0 1,-5-16 0-16,7-22 0 16,3-16 0-16</inkml:trace>
  <inkml:trace contextRef="#ctx0" brushRef="#br0" timeOffset="9195.06">17947 14284 2048 0,'0'0'0'15,"0"0"0"-15,0 0 0 16,0 0 0-16,0 0 0 15,0 0 0 1,21 63 0-16,-21-63 0 16</inkml:trace>
  <inkml:trace contextRef="#ctx0" brushRef="#br0" timeOffset="9910.85">18482 13705 2048 0,'0'0'0'0,"0"0"0"15,0 0 0-15,0 0 0 16,0 0 0-1,35 38 0-15,-11 9 0 16,-14-3 0-16,1-5 0 16,-5-7 0-16,-1-4 0 15,2 3 0-15,3-4 0 16,2-2 0-16,6-8 0 16,3-3 0-16,-2-3 0 15,-2-7 0-15,-7-1 0 16,-7-2 0-16,-2-1 0 15,-1 0 0 1,0 0 0-16,-4 2 0 16,-12 6 0-16,-9 5 0 15,-8 1 0-15,-5 5 0 16,1 6 0-16,-6 5 0 16,0 1 0-16,8 0 0 15,1 7 0-15,8-4 0 16,11-2 0-16,-2 3 0 15,12-1 0 1,3 0 0-16,5 0 0 16,9 4 0-16,4-2 0 15,2-3 0-15,1 2 0 16,4-2 0-16,-3-2 0 16,0-1 0-16,-1 8 0 15,-3-2 0-15,-2-5 0 16,-5-5 0-16,-5 6 0 15,-1-4 0-15,-3-1 0 16,-4 7 0 0,-7 2 0-16,-5-10 0 15,16-26 0-15,-39 38 0 16,-3-4 0-16,-7-12 0 16,-5-5 0-16,54-17 0 15,-85-9 0-15,20-33 0 16,7-5 0-1</inkml:trace>
  <inkml:trace contextRef="#ctx0" brushRef="#br0" timeOffset="10845.06">14446 13425 2048 0,'-23'-48'0'0,"10"18"0"15,-2-14 0-15,6 19 0 16,6 18 0 0,2 2 0-16,1 5 0 15,-30 18 0-15,12-8 0 16,-30 36 0-16,20-20 0 16,-23 35 0-16,22-26 0 15,1 14 0 1,14-21 0-16,13 10 0 15,2-18 0-15,24 13 0 16,-11-16 0 0,22 17 0-16,-15-17 0 15,17 21 0-15,-18-19 0 16,6 12 0 0,-14-14 0-16,-12 33 0 15,-2-21 0-15,-42 44 0 16,16-32 0-16,-31 27 0 15,27-31 0-15,-34 6 0 16,30-21 0 0,-14-5 0-16,25-9 0 15,15-3 0-15,7-5 0 16,2 0 0-16,-13-14 0 16,5 4 0-16,6 6 0 15,32-12 0 1,-13 7 0-16,25 7 0 15,-21 2 0-15,29 18 0 16,-23-6 0-16,18 38 0 16,-20-22 0-1,10 59 0-15,-12 20 0 16,-8 4 0-16,-2-1 0 16,-4-3 0-16,-6-6 0 15,-3-1 0 1,-5-13 0-16,2-1 0 15,0-44 0-15,5 35 0 16,0-34 0-16,13 15 0 16,-5-27 0-1,-9-31 0-15</inkml:trace>
  <inkml:trace contextRef="#ctx0" brushRef="#br0" timeOffset="20655.98">9819 17318 2048 0,'0'0'0'0,"0"0"0"15,0 0 0-15,0 0 0 16,45 25 0-16,-45-25 0 16,58 20 0-1,-58-20 0-15,63 10 0 0,-31-4 0 16,24-2 0-1,-25-1 0-15,21-2 0 16,-25 0 0-16,37-5 0 16,-27 1 0-16,20 1 0 15,-28 0 0-15,32-2 0 16,-27 0 0-16,34 11 0 16,-32-4 0-16,30 4 0 15,-28-6 0-15,37 4 0 16,-33-4 0-16,36 3 0 15,-36-3 0-15,43-7 0 16,-38 2 0-16,42 0 0 16,-39 1 0-16,41 3 0 15,-2 2 0 1,-6-2 0-16,-5 3 0 16,3-5 0-16,1 4 0 15,2-8 0-15,-1-1 0 16,7 3 0-16,-2 2 0 15,4 0 0-15,0 2 0 16,2-4 0-16,0 2 0 16,6-2 0-16,-4 5 0 15,0 2 0-15,0-7 0 16,7 5 0 0,-3-1 0-16,-1 6 0 15,3-6 0-15,-102 0 0 16,150 0 0-16,-15 3 0 15,-23 1 0-15,-12-1 0 16,-2-8 0-16,-1 5 0 16,-2 3 0-16,-7 0 0 15,3-2 0-15,-8 6 0 16,-83-7 0-16,85 5 0 16,29 1 0-16,-55-4 0 15,27 4 0 1,-42-2 0-16,33-3 0 15,-36 0 0-15,26 3 0 16,-31-3 0-16,16 1 0 16,-25 0 0-16,-17-2 0 15,35 4 0-15,-20-2 0 16,-15 0 0-16,27 11 0 16,-16-5 0-16,5 10 0 15,-26-18 0-15</inkml:trace>
  <inkml:trace contextRef="#ctx0" brushRef="#br0" timeOffset="22101.92">12377 14831 2048 0,'-45'-57'0'0,"-16"-12"0"16</inkml:trace>
  <inkml:trace contextRef="#ctx0" brushRef="#br0" timeOffset="24971.46">10442 16948 2048 0,'-36'81'0'0,"13"-34"0"16</inkml:trace>
  <inkml:trace contextRef="#ctx0" brushRef="#br0" timeOffset="32060.73">15141 14701 2048 0,'0'0'0'15,"0"0"0"1,0 0 0-16,0 0 0 16,0 0 0-16,0 0 0 15,0 0 0-15,0 0 0 16,0 0 0-16,0 0 0 15,-3 31 0 1</inkml:trace>
  <inkml:trace contextRef="#ctx0" brushRef="#br0" timeOffset="35104.55">3785 18324 2048 0,'0'0'0'16,"0"0"0"-16,0 0 0 16,0 0 0-16,0 0 0 15,0 0 0-15,0 0 0 16,0 0 0-16,58 7 0 15,-22-2 0-15,8-3 0 16,-23-2 0-16,32-5 0 16,-26 3 0-1,38-5 0-15,-29 3 0 16,37-4 0-16,-31 4 0 16,44 2 0-16,-36 1 0 15,37-2 0-15,-2-1 0 16,-43 4 0-16,42 0 0 15,-37 1 0-15,41 11 0 16,-41-5 0-16,39 6 0 16,-41-5 0-1,29 7 0-15,-35-7 0 0,19 1 0 16,-26-5 0 0,9 4 0-16,-18-4 0 15,-15-4 0-15,16 2 0 16,-12 0 0-16,-8-1 0 15,-2-1 0-15,-2 0 0 16,0 0 0-16,-32-5 0 16,14 1 0-16,-33 2 0 15,24 2 0-15,-35 2 0 16,29-2 0-16,-35 5 0 16,30-1 0-16,-39 5 0 15,36-5 0 1,-37 6 0-16,34-5 0 15,-41 9 0-15,40-8 0 16,-43 1 0-16,39-5 0 16,-40 5 0-16,42-4 0 15,-33-1 0-15,37-2 0 16,-41-2 0-16,36-1 0 16,-25-5 0-16,34 4 0 15,-33-10 0 1,35 7 0-16,-29-11 0 0,30 11 0 15,-23-10 0 1,59 17 0-16,-59-19 0 16,29 9 0-16,-8 0 0 15,17 4 0-15,13 5 0 16,7-1 0-16,-31-5 0 16,14 1 0-16,12 6 0 15,3-2 0-15,3 2 0 16,27 8 0-16,-10-4 0 15,26 20 0-15,-19-11 0 16,46 25 0-16,24-1 0 16,4-6 0-16,9-10 0 15,-107-21 0-15</inkml:trace>
  <inkml:trace contextRef="#ctx0" brushRef="#br0" timeOffset="38422.18">4519 18542 2048 0,'47'-19'0'0,"-18"8"0"15,28-27 0-15,-25 16 0 16,7-39 0-16,-16 28 0 15,-4-36 0-15</inkml:trace>
  <inkml:trace contextRef="#ctx0" brushRef="#br0" timeOffset="53007.15">27051 14647 2048 0,'0'0'0'0,"0"0"0"16,0 0 0-16,-14-57 0 16,4 20 0-16,-7 2 0 15,8 19 0-15,-15-18 0 16,11 18 0-16,-11-22 0 16</inkml:trace>
  <inkml:trace contextRef="#ctx0" brushRef="#br0" timeOffset="60848.81">25814 17233 2048 0,'0'0'0'16,"0"0"0"-16,0 0 0 15,0 0 0-15,0 0 0 16,0 0 0-16,0 0 0 15,0 0 0-15,0 0 0 16,0 0 0-16,0 0 0 16,30 30 0-16,-12-10 0 15,-11-13 0 1,-5-5 0-16,-2-2 0 16,1 0 0-16,24 3 0 15,-12 0 0-15,-6-3 0 16,-5 0 0-16,30-11 0 15,-12 5 0-15,-12 4 0 16,-6 0 0-16,38-3 0 16,-17 0 0-16,-14 5 0 15,28-7 0-15,-16 3 0 16,22-1 0 0,-20 1 0-16,25 2 0 15,-23 0 0-15,36-6 0 16,-27 3 0-16,28-7 0 15,-27 5 0-15,36-4 0 16,7 6 0-16,-3-9 0 16,2 6 0-16,2-6 0 15,-4-11 0-15</inkml:trace>
  <inkml:trace contextRef="#ctx0" brushRef="#br0" timeOffset="67389.05">26513 16377 2048 0,'0'0'0'0,"0"0"0"16,0 0 0-1</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v"/>
          <inkml:channel name="T" type="integer" max="2.14748E9" units="dev"/>
        </inkml:traceFormat>
        <inkml:channelProperties>
          <inkml:channelProperty channel="X" name="resolution" value="377.1958" units="1/cm"/>
          <inkml:channelProperty channel="Y" name="resolution" value="657.57574" units="1/cm"/>
          <inkml:channelProperty channel="F" name="resolution" value="0" units="1/dev"/>
          <inkml:channelProperty channel="T" name="resolution" value="1" units="1/dev"/>
        </inkml:channelProperties>
      </inkml:inkSource>
      <inkml:timestamp xml:id="ts0" timeString="2023-04-21T11:50:23.266"/>
    </inkml:context>
    <inkml:brush xml:id="br0">
      <inkml:brushProperty name="width" value="0.05292" units="cm"/>
      <inkml:brushProperty name="height" value="0.05292" units="cm"/>
      <inkml:brushProperty name="color" value="#C00000"/>
    </inkml:brush>
  </inkml:definitions>
  <inkml:trace contextRef="#ctx0" brushRef="#br0">2365 8116 2048 0,'0'0'0'16,"0"0"0"-16,0 0 0 15,0 0 0-15,0 0 0 16,0 0 0-16,0 0 0 16,0 0 0-16,0 0 0 15,0 0 0-15,50-10 0 16,-21 4 0-1,16 7 0-15,-21-1 0 16,15 10 0-16,-18-5 0 16,28-2 0-16,-22 0 0 15,32 6 0-15,-28-2 0 16,36 2 0-16,-31-5 0 16,39 6 0-1,-35-4 0-15,41 1 0 16,-40-2 0-16,42 6 0 15,-4 0 0-15,-39-5 0 16,42 6 0-16,1-1 0 16,-1-2 0-16,-3-6 0 15,-42-2 0 1,55 5 0-16,-3-1 0 16,-6 1 0-16,1-6 0 15,-2-2 0-15,-2 6 0 16,-3-4 0-1,1 3 0-15,-1-2 0 16,-1 2 0-16,-4 2 0 16,3-8 0-16,0 3 0 15,-39 0 0-15,54-2 0 16,-40 1 0 0,39 1 0-16,0-5 0 15,-46 5 0-15,42-6 0 16,-3 9 0-16,-3-6 0 15,-43 0 0 1,50 2 0-16,-39-1 0 16,36 0 0-16,-38 2 0 15,40 2 0-15,-37 0 0 16,25 14 0-16,-33-6 0 16</inkml:trace>
  <inkml:trace contextRef="#ctx0" brushRef="#br0" timeOffset="10595.38">29014 12149 2048 0,'0'0'0'0,"0"0"0"16,0 0 0-16,-5-47 0 16,3 20 0-16,0 16 0 15,2 7 0-15,-20-8 0 16,9 5 0-16,-27 16 0 15,16-4 0-15,-24 17 0 16,23-10 0-16,-22 14 0 16,22-10 0-16,-4-1 0 15,11-6 0 1,10-6 0-16,5-2 0 0,3 21 0 16,0-10 0-1,15 9 0-15,-7-11 0 16,-7-6 0-16,34 21 0 15,-14-12 0-15,2 14 0 16,-13-12 0-16,15 8 0 16,-13-13 0-16,-8-5 0 15,2 30 0-15,-4-14 0 16,-21 16 0-16,6-15 0 16,-20 7 0-16,14-13 0 15,-20 9 0 1,18-12 0-16,10-7 0 15,-29 5 0-15,16-4 0 16,14-4 0-16,5-3 0 16,2 1 0-16,1-1 0 15,0 0 0-15,-5-15 0 16,1 5 0-16,3 7 0 16,0 2 0-16,25 15 0 15,-8-6 0-15,3 26 0 16,-10-15 0-16,11 27 0 15,-9-21 0-15,9 30 0 16,-10-26 0 0,-2 37 0-16,-4-30 0 15,-2 20 0-15,-1-27 0 16,-2 17 0-16,0-24 0 16,-1 9 0-16,0-15 0 15,2-11 0-15,0-2 0 16,5 17 0-16,-3-9 0 15,0-7 0-15,-2-3 0 16,19-23 0-16,-9 9 0 16,-3-49 0-16,-5 25 0 15</inkml:trace>
  <inkml:trace contextRef="#ctx0" brushRef="#br0" timeOffset="10930.28">29422 12244 2048 0,'0'0'0'0,"0"0"0"0,0 0 0 16,0 0 0-1,-4 49 0-15,2-21 0 16,3 40 0-16,-1-30 0 15,1 44 0-15,0-38 0 16,-12 40 0-16,5-40 0 16,-3 27 0-16,4-33 0 15,-1 13 0-15,2-23 0 16,3-18 0-16,0-6 0 16,1-4 0-16,15 2 0 15,-6-2 0-15,16-62 0 16,-10 25 0-16,18-49 0 15</inkml:trace>
  <inkml:trace contextRef="#ctx0" brushRef="#br0" timeOffset="11296.24">29742 12390 2048 0,'0'0'0'0,"0"0"0"16,0 0 0-16,0 0 0 15,0 0 0-15,0 0 0 16,0 0 0-1,0 0 0-15,0 0 0 16,-45 30 0-16,0-1 0 16,1-4 0-16,1 2 0 15,-2-6 0-15,2-3 0 16,7-6 0-16,6 2 0 16,10-7 0-16,12-2 0 15,3-5 0-15,5 1 0 16,2 6 0-16,6 1 0 15,-3 4 0-15,2-4 0 16,10 0 0-16,6 3 0 16,-4-4 0-1,2-1 0-15,9 6 0 16,5 1 0-16,5 3 0 16,-6-2 0-16,3 0 0 15,-5-8 0-15,-13-9 0 16,1-6 0-16</inkml:trace>
  <inkml:trace contextRef="#ctx0" brushRef="#br0" timeOffset="11513.18">29904 12715 2048 0,'0'0'0'15,"0"0"0"-15,0 0 0 16,0 0 0-16,0 0 0 15,-8 58 0-15,-2-9 0 16,4-10 0-16,0-9 0 16,0-2 0-16,-1-1 0 15,3-5 0-15,3-5 0 16,6-12 0-16,4-14 0 16,-1-14 0-16</inkml:trace>
  <inkml:trace contextRef="#ctx0" brushRef="#br0" timeOffset="11712.66">30244 12834 2048 0,'0'0'0'0,"0"0"0"15,0 0 0-15,0 0 0 16,0 0 0-16,-22 48 0 15,5-4 0-15,2-18 0 16,1-19 0-16</inkml:trace>
  <inkml:trace contextRef="#ctx0" brushRef="#br0" timeOffset="11914.63">30602 12722 2048 0,'0'0'0'0,"0"0"0"16,0 0 0-16,0 0 0 15,0 0 0-15,0 0 0 16,0 0 0-16</inkml:trace>
  <inkml:trace contextRef="#ctx0" brushRef="#br0" timeOffset="12094.56">30931 12716 2048 0,'0'0'0'15,"0"0"0"-15,0 0 0 16,0 0 0-16,0 0 0 16,0 0 0-16,0 0 0 15</inkml:trace>
  <inkml:trace contextRef="#ctx0" brushRef="#br0" timeOffset="12242.51">31188 12786 2048 0,'0'0'0'0,"0"0"0"15,0 0 0-15,0 0 0 16,0 0 0-16</inkml:trace>
  <inkml:trace contextRef="#ctx0" brushRef="#br0" timeOffset="12614.46">31754 12428 2048 0,'0'0'0'0,"0"0"0"15,0 0 0-15,0 0 0 16,0 0 0-16,0 0 0 16,-11 62 0-16,3 5 0 15,-12-5 0-15,-1 6 0 16,6 5 0-16,1-5 0 16,-1-2 0-16,4 4 0 15,0-14 0 1,8-6 0-16,-2-8 0 15,1-1 0-15,6-5 0 16,3-15 0-16,6-17 0 16,6-21 0-16,0-21 0 15,-1-18 0-15,11-11 0 16</inkml:trace>
  <inkml:trace contextRef="#ctx0" brushRef="#br0" timeOffset="12947.9">32035 12668 2048 0,'0'0'0'15,"0"0"0"-15,0 0 0 16,0 0 0-16,-53-7 0 16,5 17 0-16,2 13 0 15,3-1 0-15,6 3 0 16,-10-1 0-16,6 5 0 15,3-4 0-15,-3-3 0 16,9-6 0-16,10-1 0 16,6-5 0-1,9-6 0-15,5 1 0 16,3 1 0-16,4 9 0 16,7 6 0-16,4-1 0 15,12-1 0-15,4 3 0 16,4 0 0-16,8 1 0 15,8-9 0-15,-14-14 0 16</inkml:trace>
  <inkml:trace contextRef="#ctx0" brushRef="#br0" timeOffset="13465.38">32172 12990 2048 0,'0'0'0'0,"0"0"0"16,0 0 0-16,0 0 0 16,0 0 0-16,0 0 0 15,0 0 0-15,-12 53 0 16,2 0 0-16,1-8 0 16,-7-3 0-16,2-11 0 15,-2-6 0-15,6-8 0 16,4-3 0-1,3-9 0-15,1-2 0 16,2-3 0-16,-1-5 0 16,5-13 0-16,6-12 0 15,3-5 0-15,8 1 0 16,-3 6 0-16,7 5 0 16,-7 5 0-16,2 2 0 15,-4 6 0-15,-4 4 0 16,-2 4 0-16,1 5 0 15,-5 3 0-15,9 7 0 16,-5 2 0 0,1 9 0-16,1 3 0 15,-3 0 0-15,-3 2 0 16,-1 1 0-16,1 1 0 16,0-3 0-16,-1-6 0 15,-5-8 0-15,0-3 0 16,-1-8 0-16,1-9 0 15,3-16 0-15,7-20 0 16,5-14 0-16,1-8 0 16</inkml:trace>
  <inkml:trace contextRef="#ctx0" brushRef="#br0" timeOffset="15133.51">32404 12028 2048 0,'0'0'0'16,"0"0"0"-16,0 0 0 16,0 0 0-16,0 0 0 15,0 0 0-15,0 0 0 16,0 0 0-16,0 0 0 15,0 0 0-15,0 0 0 16,35 11 0 0,-14-4 0-16,-12-6 0 15,12 24 0-15,-9-12 0 16,-8-7 0-16,-1-4 0 16,11 27 0-16,-6-12 0 15,-5-10 0-15,-2-4 0 16,-1-3 0-16,18 27 0 15,-7-12 0-15,-6-9 0 16,9 15 0-16,-6-11 0 16,-5-4 0-16,-2-3 0 15,10 15 0 1,-6-7 0-16,-2-6 0 16,-3-4 0-16,1-1 0 15,-1 0 0-15,0 0 0 16,0 1 0-16,0-1 0 15,0 0 0-15,8 11 0 16,-3-4 0-16,-4-4 0 16,1-1 0-16,-2-2 0 15,0 0 0-15,-5 20 0 16,2-7 0-16,2-8 0 16</inkml:trace>
  <inkml:trace contextRef="#ctx0" brushRef="#br0" timeOffset="40278.53">7218 13172 2048 0,'-41'-32'0'0,"16"13"0"16,-27-15 0-16,22 17 0 16,-24 3 0-16,25 8 0 15,-31 12 0-15,27-1 0 16,-34 25 0-16,30-12 0 16,-28 32 0-1,-5 7 0-15,5 4 0 16,5 5 0-16,-2 6 0 15,6 6 0-15,7-1 0 16,7 8 0-16,2 0 0 16,6-4 0-1,9-5 0-15,12-39 0 16,-1 48 0-16,7-39 0 16,14 29 0-16,-1-37 0 15,21 39 0-15,-11-36 0 16,35 21 0-16,-21-29 0 15,33 19 0-15,8-8 0 16,-2-9 0-16,1-16 0 16,7-1 0-16,3-12 0 15,-5-7 0-15,5-9 0 16,-5-9 0 0,3-2 0-16,-1-10 0 15,-2 0 0-15,-7-6 0 16,-2-10 0-16,-11-3 0 15,4-6 0-15,-5-4 0 16,-5-8 0-16,-6-2 0 16,-3-5 0-16,-3-6 0 15,-13 3 0 1,-10 41 0-16,-2-52 0 16,-6 40 0-16,-14-34 0 15,-14 2 0-15,11 42 0 16,-25-31 0-16,-12 8 0 15,22 32 0-15,-36-27 0 16,29 26 0 0,-44-2 0-16,35 18 0 15,-34 0 0-15,35 5 0 16,-30 18 0-16,34-2 0 16,-30 26 0-1,32-14 0-15,-14-2 0 16</inkml:trace>
  <inkml:trace contextRef="#ctx0" brushRef="#br0" timeOffset="40595.47">6712 13555 2048 0,'0'0'0'16,"-39"47"0"-16,17-19 0 16,-1 44 0-16,5 5 0 15,9-38 0-15,-2 58 0 16,2 0 0-16,-4-6 0 16,0-3 0-1,6-45 0-15,-5 39 0 16,6-37 0-16,4 8 0 15,2-27 0-15,0-14 0 16,23-11 0-16,-10 1 0 16,-13-2 0-16,28-103 0 15</inkml:trace>
  <inkml:trace contextRef="#ctx0" brushRef="#br0" timeOffset="40995.37">7085 13699 2048 0,'0'0'0'16,"0"0"0"-16,0 0 0 15,0 0 0-15,-58 12 0 16,3 16 0 0,4 5 0-16,2 14 0 15,-3 0 0-15,6 1 0 16,0-3 0-16,-3-7 0 15,13-2 0-15,4-13 0 16,13-13 0-16,6 0 0 16,8-3 0-16,2-1 0 15,3-4 0-15,3 1 0 16,4 4 0-16,4 1 0 16,0-3 0-1,5 9 0-15,5 2 0 16,2-8 0-16,1 4 0 15,4-5 0-15,1 5 0 16,7 4 0-16,-1-5 0 16,-1 3 0-16,8-5 0 15,-2-3 0-15,-2-12 0 16</inkml:trace>
  <inkml:trace contextRef="#ctx0" brushRef="#br0" timeOffset="41246.33">7262 14029 2048 0,'0'0'0'0,"0"0"0"16,0 0 0-16,0 0 0 16,0 0 0-1,0 0 0-15,-26 57 0 16,7-4 0-16,10-6 0 15,5 0 0-15,0-6 0 16,4-11 0-16,5-1 0 16,-1-11 0-16,5-10 0 15,0-12 0-15,-3-16 0 16</inkml:trace>
  <inkml:trace contextRef="#ctx0" brushRef="#br0" timeOffset="41424.29">7440 13755 2048 0,'0'0'0'0,"0"0"0"16,0 0 0-16,0 47 0 15</inkml:trace>
  <inkml:trace contextRef="#ctx0" brushRef="#br0" timeOffset="43315.15">6411 14378 2048 0,'0'0'0'0,"0"0"0"15,0 0 0-15,0 0 0 16,0 0 0-16,0 0 0 16,0 0 0-16,-53 8 0 15,20-3 0-15,-11 24 0 16,18-10 0-16,-28 23 0 15,25-17 0-15,-31 25 0 16,-8 2 0-16,34-27 0 16,-36 36 0-1,-9 4 0-15,8-8 0 16,8-1 0-16,2 1 0 16,33-32 0-16,-21 18 0 15,24-19 0-15,4 15 0 16,13-19 0-16,3-13 0 15,-17-22 0-15</inkml:trace>
  <inkml:trace contextRef="#ctx0" brushRef="#br0" timeOffset="43732.51">5209 15109 2048 0,'0'0'0'16,"0"0"0"-16,0 0 0 15,0 0 0-15,0 0 0 16,0 0 0-16,0 0 0 15,-12 53 0 1,-3 1 0-16,7 1 0 16,4-2 0-16,-6 13 0 15,2 7 0-15,-2 7 0 16,1 4 0-16,-2-7 0 16,0-8 0-16,5-11 0 15,0 1 0-15,1-14 0 16,7-12 0-16,2-9 0 15,1-11 0-15,-2-12 0 16,-5-14 0-16,-1-15 0 16,-4-13 0-16,4-9 0 15</inkml:trace>
  <inkml:trace contextRef="#ctx0" brushRef="#br0" timeOffset="44215.97">5146 15298 2048 0,'0'0'0'15,"0"0"0"1,0 0 0-16,0 0 0 16,54-44 0-16,-6 9 0 15,-3 17 0-15,1 4 0 16,-1 1 0-16,0 3 0 15,7 0 0-15,-1 1 0 16,3 4 0-16,-6 2 0 16,-5-4 0-16,10 2 0 15,-7 5 0-15,-5 4 0 16,-4 1 0-16,2-2 0 16,-2 1 0-16,-4 4 0 15,-2 4 0-15,-7 1 0 16,-6 6 0-1,-5 1 0-15,-3 3 0 16,-4 3 0-16,-3 5 0 16,-6 7 0-16,-8-3 0 15,-2 1 0-15,4 2 0 16,-8-3 0-16,5 1 0 16,-2-1 0-16,4-4 0 15,1 2 0-15,4-9 0 16,3-7 0-16,1-7 0 15,-3-7 0-15,-9-8 0 16,-11-2 0-16,-4-5 0 16</inkml:trace>
  <inkml:trace contextRef="#ctx0" brushRef="#br0" timeOffset="44583.45">5283 15961 2048 0,'0'0'0'15,"0"0"0"-15,0 0 0 16,0 0 0-16,64 0 0 15,0-2 0-15,-9-8 0 16,-4-2 0-16,-4 4 0 16,1 0 0-16,-3 4 0 15,8-3 0-15,3 3 0 16,-6 2 0-16,0-1 0 16,-1 0 0-1,-1 4 0-15,6-5 0 16,-2 0 0-16,-5 4 0 15,3-10 0-15,6-15 0 16,-7-9 0-16,-12-20 0 16</inkml:trace>
  <inkml:trace contextRef="#ctx0" brushRef="#br0" timeOffset="44983.83">7267 14529 2048 0,'0'0'0'0,"0"0"0"16,0 0 0-16,0 0 0 15,0 0 0 1,0 0 0-16,0 0 0 16,0 0 0-16,40 42 0 15,-40-42 0-15,47 62 0 16,-15-2 0-16,-5-12 0 16,-7 0 0-16,1-4 0 15,1 0 0-15,-1 6 0 16,2-8 0-16,-2 0 0 15,6-3 0-15,-1-2 0 16,-3-8 0-16,-5-4 0 16,-8-17 0-16,-11-10 0 15</inkml:trace>
  <inkml:trace contextRef="#ctx0" brushRef="#br0" timeOffset="45316.75">7419 15166 2048 0,'0'0'0'16,"0"0"0"-16,0 0 0 15,0 0 0-15,0 0 0 16,0 0 0-16,0 0 0 15,-33 53 0-15,15 15 0 16,-1 4 0-16,7-2 0 16,6 1 0-16,2 2 0 15,12-5 0-15,-3-7 0 16,6-11 0-16,-5-15 0 16,5-8 0-16,0-12 0 15,2-10 0 1,1-15 0-16,2-18 0 15,-4-9 0-15,-5-7 0 16</inkml:trace>
  <inkml:trace contextRef="#ctx0" brushRef="#br0" timeOffset="45884.12">7464 15282 2048 0,'0'0'0'15,"0"0"0"-15,0 0 0 16,0 0 0-16,0 0 0 16,48-23 0-16,3 5 0 15,0 3 0-15,-3 0 0 16,9 2 0-16,1 2 0 16,-3 1 0-16,2 5 0 15,-8 1 0-15,3 2 0 16,1 4 0-16,0 4 0 15,0-1 0-15,-7 0 0 16,-7 1 0 0,1 2 0-16,-7 2 0 15,-4-2 0-15,-5 5 0 16,-4-2 0-16,-6 3 0 16,-4 9 0-16,-6 0 0 15,-1 8 0-15,-3 4 0 16,-6-2 0-16,3 9 0 15,1-1 0-15,-8-2 0 16,2 4 0-16,6-1 0 16,-4-3 0-1,3-3 0-15,0-1 0 16,3-13 0-16,-3-4 0 16,5-2 0-16,-1-8 0 15,1-7 0-15,-6-6 0 16,-4-6 0-16,1-2 0 15,-9-6 0-15,-7-1 0 16,-8 4 0-16,1-1 0 16,-13 2 0-16,-3 4 0 15,46 11 0-15,-80-9 0 16,15 7 0-16</inkml:trace>
  <inkml:trace contextRef="#ctx0" brushRef="#br0" timeOffset="46234.99">7663 15716 2048 0,'0'0'0'15,"0"0"0"-15,0 0 0 16,0 0 0-16,0 0 0 16,0 0 0-16,0 0 0 15,0 0 0-15,0 0 0 16,53 2 0-1,0-8 0-15,-5 0 0 16,-1 4 0-16,-3-3 0 16,1-1 0-16,0 3 0 15,0-3 0-15,1 3 0 16,-5 5 0-16,2-1 0 16,-3 1 0-16,-3 3 0 15,-5 1 0-15,-5-2 0 16,-11 1 0-16,-5-3 0 15,-4 1 0-15,-4-3 0 16,-3 0 0-16,-2-3 0 16,2 3 0-1,-35-22 0-15</inkml:trace>
  <inkml:trace contextRef="#ctx0" brushRef="#br0" timeOffset="46970.2">6161 15482 2048 0,'0'0'0'15,"0"0"0"-15,0 0 0 16,0 0 0-16,0 0 0 15,0 0 0-15,0 0 0 16,-3 51 0-16,2-20 0 16,-8 17 0-16,2-23 0 15,3 22 0-15,3-20 0 16,-5 24 0-16,1-23 0 16,-2 13 0-1,5-18 0-15,-2-13 0 16,4-8 0-16,0-1 0 15,0-1 0-15,0 0 0 16,0 0 0-16,-2 6 0 16,1-2 0-16,-24-25 0 15</inkml:trace>
  <inkml:trace contextRef="#ctx0" brushRef="#br0" timeOffset="48037.38">5398 16614 2048 0,'0'0'0'0,"0"0"0"15,0 0 0-15,0 0 0 16,0 0 0 0,0 0 0-16,0 0 0 15,-51-21 0-15,8 2 0 16,22-1 0-16,0 2 0 15,0 3 0-15,2 0 0 16,-2 6 0-16,-1 3 0 16,1 7 0-16,-4 9 0 15,-3 11 0-15,-1 8 0 16,0 5 0-16,7 3 0 16,3-1 0-1,4 4 0-15,-1 7 0 0,4 4 0 16,3-1 0-1,2 1 0-15,8-8 0 16,2-7 0-16,9-7 0 16,-4-2 0-16,5-6 0 15,4-7 0-15,7-5 0 16,-2-6 0-16,4-10 0 16,2-11 0-16,-4-13 0 15,6-12 0-15,-2-11 0 16,0-9 0-16,0-8 0 15,-5-2 0 1,1-7 0-16,0-5 0 16,6-8 0-16,1 0 0 15,-4 7 0-15,-3 9 0 16,-3 8 0-16,-4 11 0 16,-4 8 0-16,-5 8 0 15,-7 11 0-15,-3 10 0 16,-4 10 0-16,-4 8 0 15,0 6 0-15,-10 16 0 16,5 9 0-16,-5 7 0 16,2 9 0-16,-2 10 0 15,1 2 0 1,8 2 0-16,-3 3 0 16,4 6 0-16,2-3 0 15,4-4 0-15,9 1 0 16,4-2 0-16,1-7 0 15,-1-7 0-15,2-1 0 16,-4-9 0-16,7-8 0 16,-2-2 0-16,4-7 0 15,0-9 0-15,2-9 0 16,-8-15 0-16,1-7 0 16,-7-15 0-16,-2-1 0 15</inkml:trace>
  <inkml:trace contextRef="#ctx0" brushRef="#br0" timeOffset="48303.3">5718 16470 2048 0,'0'0'0'0,"0"0"0"0,0 0 0 15,-18 42 0 1,7-16 0-16,1 30 0 15,5-26 0-15,2 29 0 16,3-26 0-16,0 32 0 16,0-29 0-16,1 15 0 15,0-26 0-15,-1-14 0 16,0-9 0-16,0 2 0 16,0-2 0-16,3-30 0 15,-2 12 0-15,2-39 0 16,0 25 0-1</inkml:trace>
  <inkml:trace contextRef="#ctx0" brushRef="#br0" timeOffset="48488.77">5727 16258 2048 0,'0'0'0'0,"0"0"0"15,0 0 0-15,0 0 0 16,0 0 0 0,0 0 0-16,0 0 0 15,0 0 0-15,0 0 0 16</inkml:trace>
  <inkml:trace contextRef="#ctx0" brushRef="#br0" timeOffset="49005.11">5896 16547 2048 0,'0'0'0'0,"0"0"0"16,0 0 0-16,0 0 0 15,0 0 0-15,0 0 0 16,0 0 0-16,0 0 0 16,0 0 0-16,0 0 0 15,0 0 0-15,9 23 0 16,0-6 0-16,2-4 0 15,-1-5 0-15,5 1 0 16,-2-2 0 0,4-6 0-16,7-2 0 15,1-6 0-15,-10-9 0 16,-8-6 0-16</inkml:trace>
  <inkml:trace contextRef="#ctx0" brushRef="#br0" timeOffset="49222.1">6190 16331 2048 0,'0'0'0'16,"0"0"0"-16,0 0 0 16,0 0 0-16,-23 41 0 15,2 16 0-15,8-5 0 16,3 4 0-16,3 0 0 15,1 0 0-15,5-4 0 16,8-5 0-16,0-9 0 16,-7-38 0-16</inkml:trace>
  <inkml:trace contextRef="#ctx0" brushRef="#br0" timeOffset="50340.27">7906 16349 2048 0,'0'0'0'0,"0"0"0"16,0 0 0-16,0 0 0 15,0 0 0-15,-39-33 0 16,12 3 0 0,1 9 0-16,-2 7 0 15,3 5 0-15,1 1 0 16,0 8 0-16,0 0 0 16,-3 6 0-16,4 10 0 15,-2 16 0-15,-4 7 0 16,3 13 0-16,0 9 0 15,12 5 0-15,6-2 0 16,5-7 0-16,8-8 0 16,11-7 0-16,4-12 0 15,4-13 0-15,6-9 0 16,5-19 0 0,0-4 0-16,-35 15 0 15,59-54 0-15,-4-4 0 16,-6-3 0-16,-1-1 0 15,-4-2 0-15,-10-3 0 16,1-3 0-16,-6-1 0 16,-1 3 0-16,-5 2 0 15,-6 11 0-15,-7 3 0 16,-4 12 0-16,-5 7 0 16,-1 6 0-16,-5 12 0 15,2 6 0-15,-7 9 0 16,-4 8 0-1,-2 13 0-15,-5 13 0 16,0 15 0-16,-1 7 0 16,-6 10 0-16,7 4 0 15,7 3 0-15,3-2 0 16,6 0 0-16,3-1 0 16,5-8 0-16,-3 0 0 15,8-4 0-15,2-11 0 16,1-7 0-16,2-6 0 15,9-9 0-15,-4-9 0 16,4-12 0 0,5-11 0-16,1-17 0 15,2-3 0-15,-4-15 0 16,-1-7 0-16,3-2 0 16,0 1 0-16,-1 3 0 15,0 2 0-15,-2 5 0 16,4 8 0-16,-8 15 0 15,-13 12 0-15,-10 2 0 16,-3 1 0-16,-1 3 0 16,2 0 0-16,-3 10 0 15,0 16 0 1,-3 8 0-16,4 9 0 16,1 6 0-16,-1-3 0 15,6 1 0-15,7-4 0 16,1-7 0-16,0-5 0 15,-2-12 0-15,-6-12 0 16,0-8 0-16,-2-17 0 16</inkml:trace>
  <inkml:trace contextRef="#ctx0" brushRef="#br0" timeOffset="50513.24">8545 16074 2048 0,'0'0'0'16,"0"0"0"-16,0 0 0 16,-13 62 0-16,5-24 0 15</inkml:trace>
  <inkml:trace contextRef="#ctx0" brushRef="#br0" timeOffset="61969.12">6011 16948 2048 0,'58'-23'0'0,"-21"8"0"16,35-1 0-16,-33 8 0 15,14-27 0-15,-5-15 0 16,-24 23 0 0,23-54 0-1,-10-8 0-15,-4 0 0 16,-10 7 0-1,-23 82 0-15,16-79 0 16,-8-13 0-16,-24-39 0 16</inkml:trace>
  <inkml:trace contextRef="#ctx0" brushRef="#br0" timeOffset="72013.03">10676 13965 2048 0,'0'0'0'0,"0"0"0"16,0 0 0-16,0 0 0 15,0 0 0-15,0 0 0 16,0 0 0-16,30 43 0 16,-12-18 0-1,-2 23 0-15,-9-22 0 16,-1 35 0-16,-2-27 0 16,0 35 0-16,-2-31 0 15,4 39 0 1,1 8 0-16,-3-44 0 15,5 48 0-15,-3-40 0 16,2 30 0 0,-3-36 0-16,6 14 0 15,-3-29 0-15,-6-17 0 16,15 1 0-16,-8-4 0 16,0-38 0-16</inkml:trace>
  <inkml:trace contextRef="#ctx0" brushRef="#br0" timeOffset="72831.85">10708 13923 2048 0,'0'0'0'0,"0"0"0"16,45-15 0-16,-1 1 0 15,1 2 0-15,5 2 0 16,-1 0 0 0,5 3 0-16,8-7 0 15,5 8 0-15,6-1 0 16,-3 6 0-16,10-7 0 16,2 0 0-16,-2-6 0 15,-2 7 0 1,2 7 0-16,-6-4 0 15,-1 4 0-15,-6 0 0 16,-1 5 0-16,-4-10 0 16,-2 2 0-16,-5 4 0 15,-5-2 0 1,-7 4 0-16,-4 5 0 16,-8-5 0-16,-8 5 0 15,-7-4 0-15,1-1 0 16,0 1 0-1,-6 1 0-15,-6-4 0 16,-2 4 0-16,-2 3 0 16,1 0 0-16,-1 0 0 15,-1 10 0-15,-3-1 0 16,-1 2 0 0,0 5 0-16,-2 5 0 15,1 2 0-15,1 6 0 16,0-1 0-16,5-1 0 15,2 5 0 1,-4 6 0-16,0 0 0 16,5 0 0-16,-6 7 0 15,-2 2 0-15,4 1 0 16,4-8 0-16,-9 6 0 16,-1-6 0-1,1-6 0-15,-7 6 0 16,2-5 0-16,2-7 0 15,-12-4 0-15,-4-6 0 16,-7-21 0-16,-5-10 0 16</inkml:trace>
  <inkml:trace contextRef="#ctx0" brushRef="#br0" timeOffset="73398.69">10815 14796 2048 0,'0'0'0'16,"0"0"0"-16,0 0 0 16,0 0 0-16,0 0 0 15,0 0 0-15,0 0 0 16,0 0 0-16,0 0 0 15,0 0 0 1,0 0 0-16,48 10 0 16,-20-5 0-16,23-8 0 15,-23 0 0-15,38-6 0 16,-29 4 0-16,33-4 0 16,-32 4 0-1,31 2 0-15,-31 3 0 16,45-2 0-16,1 0 0 15,-3-6 0-15,-4 4 0 16,-41 3 0-16,47-2 0 16,0 1 0-16,-42 2 0 15,39-2 0-15,-36 1 0 16,42 7 0 0,-39-3 0-16,13-15 0 15</inkml:trace>
  <inkml:trace contextRef="#ctx0" brushRef="#br0" timeOffset="85212.56">22679 8126 2048 0,'0'0'0'16,"0"0"0"0,0 0 0-16,0 0 0 15,0 0 0-15,0 0 0 16,0 0 0-1,0 0 0-15,0 0 0 16,0 0 0-16,45-23 0 16,-18 9 0-16,28 22 0 15,-27-2 0 1,29 2 0-16,-26-5 0 16,48 1 0-16,-35-3 0 15,33 2 0-15,0 5 0 16,-38-5 0-16,50 4 0 15,-37-4 0 1,46 5 0-16,-45-5 0 16,49 1 0-16,-46-1 0 15,42 5 0-15,-3-3 0 16,-5 0 0 0,-45-3 0-16,44-1 0 15,-41 0 0-15,51 2 0 16,-44 0 0-16,30 4 0 15,-38-4 0-15,31-3 0 16,-36 0 0-16,29-6 0 16,-33 2 0-1,16 1 0-15,-24 3 0 16,12 0 0-16,-19 0 0 16,-14 0 0-16,-7 0 0 15,-1 0 0-15,-1 0 0 16,0 0 0-16,0 0 0 15,24-1 0 1,-11-2 0-16</inkml:trace>
  <inkml:trace contextRef="#ctx0" brushRef="#br0" timeOffset="95273.49">7897 11986 2048 0,'0'0'0'16,"-51"-15"0"-1,21 6 0-15,16 6 0 16,-24-7 0-16,16 2 0 15,-19 20 0 1,19-3 0-16,-27 19 0 16,22-12 0-16,-19 24 0 15,21-18 0-15,1 10 0 16,9-16 0 0,11-9 0-16,26 11 0 15,-8-6 0-15,17 12 0 16,-13-12 0-1,16 7 0-15,-16-8 0 16,18 11 0-16,-16-7 0 16,9 10 0-16,-10-10 0 15,-6 11 0 1,-4-11 0-16,-3 19 0 16,-3-15 0-16,-36 25 0 15,12-19 0-15,-20 19 0 16,16-22 0-1,-26 14 0-15,21-16 0 16,-12-4 0-16,21-7 0 16,13-7 0-1,6-1 0-15,0-1 0 16,1-30 0-16,-1 12 0 16,16-3 0-16,-5 9 0 15,11-2 0 1,-9 5 0-16,-6 6 0 15,32 3 0-15,-16 0 0 16,13 7 0 0,-18-2 0-16,9 24 0 15,-12-13 0-15,8 25 0 16,-9-18 0-16,-8 43 0 16,-4-28 0-1,1 18 0-15,-1-25 0 16,-8 30 0-1,2-28 0-15,6 3 0 0,1-16 0 16,4 9 0 0,-2-13 0-16,-2-10 0 15,-1-5 0-15,13 19 0 16,-5-9 0-16,13-35 0 16,-3-33 0-16,-18 57 0 15</inkml:trace>
  <inkml:trace contextRef="#ctx0" brushRef="#br0" timeOffset="95640.35">8326 12097 2048 0,'0'0'0'15,"0"0"0"-15,0 0 0 16,0 0 0-16,-14 48 0 16,5-19 0-16,-2 38 0 15,1 10 0 1,-11-1 0-16,-3-1 0 16,0 2 0-16,-5-5 0 15,13-35 0-15,-10 26 0 16,11-27 0-1,6 12 0-15,3-22 0 16,5-15 0-16,10-19 0 16,-4 0 0-16,18-47 0 15,-23 55 0-15,49-96 0 16</inkml:trace>
  <inkml:trace contextRef="#ctx0" brushRef="#br0" timeOffset="95973.23">8522 12340 2048 0,'0'0'0'0,"0"0"0"16,0 0 0-16,0 0 0 15,0 0 0 1,0 0 0-16,0 0 0 16,-71 26 0-16,14 6 0 15,9 3 0-15,7 4 0 16,2-9 0-1,14-6 0-15,7-3 0 16,8-11 0-16,7-2 0 16,6-5 0-16,0 2 0 15,1 4 0-15,6-1 0 16,3 2 0 0,2 1 0-16,-1-3 0 15,5 6 0-15,3-3 0 16,-2 1 0-16,9 1 0 15,4-3 0-15,-1 0 0 16,1 1 0 0</inkml:trace>
  <inkml:trace contextRef="#ctx0" brushRef="#br0" timeOffset="96223.72">8684 12689 2048 0,'0'0'0'0,"0"0"0"15,0 0 0-15,0 0 0 16,0 0 0-16,-24 48 0 16,7-1 0-1,4-3 0-15,11-6 0 16,4-10 0-16,2 0 0 15,4-7 0-15,-2-10 0 16,3-9 0-16,6-17 0 16</inkml:trace>
  <inkml:trace contextRef="#ctx0" brushRef="#br0" timeOffset="96420.7">8815 12509 2048 0,'0'0'0'0,"0"0"0"15,0 0 0 1,0 0 0-16,0 0 0 16,0 0 0-16,9 48 0 15,2-15 0-15,0-24 0 16</inkml:trace>
  <inkml:trace contextRef="#ctx0" brushRef="#br0" timeOffset="97091.54">9165 11937 2048 0,'0'0'0'0,"0"0"0"16,0 0 0-1,0 0 0-15,30 35 0 16,-11 7 0-16,-15 3 0 16,-13 6 0-16,-10 8 0 15,-2 4 0 1,13-12 0-16,-3-7 0 16,8-5 0-16,7-11 0 15,9-8 0-15,9-16 0 16,3-6 0-1,4-2 0-15,1-5 0 16,-4 4 0-16,-2 0 0 16,-6 2 0-16,-6 0 0 15,-6-1 0 1,-2 8 0-16,-1 0 0 16,-1 5 0-16,-5 7 0 15,-6 14 0-15,1-2 0 16,-6 5 0-1,-5 12 0-15,1 2 0 16,4 0 0-16,8-3 0 16,4 6 0-16,-4-3 0 15,6-2 0-15,2-8 0 16,-1 3 0 0,-4-3 0-16,5-5 0 15,3-3 0-15,-6-11 0 16,0-7 0-16,1-7 0 15,-5 8 0-15,-18 14 0 16,-15 21 0 0,-25 23 0-16</inkml:trace>
  <inkml:trace contextRef="#ctx0" brushRef="#br0" timeOffset="103831.99">11962 12259 2048 0,'0'0'0'16,"0"0"0"-16,0 0 0 16,-40-31 0-16,15 12 0 15,-3 20 0-15,13 3 0 16,-20 4 0 0,15-2 0-16,-20 14 0 15,18-9 0-15,-8 13 0 16,15-10 0-1,8-9 0-15,5-4 0 16,2 0 0-16,-7 26 0 16,3-9 0-16,2-13 0 15,21 10 0 1,-8-7 0-16,-7-6 0 16,26 17 0-16,-13-8 0 15,7 9 0-15,-11-10 0 16,4 13 0-1,-8-13 0-15,5 15 0 16,-6-11 0-16,-5-9 0 16,-13 31 0-16,4-16 0 15,-20 14 0 1,10-17 0-16,-22 13 0 16,17-17 0-16,-18 12 0 15,17-13 0-15,-6-1 0 16,13-9 0-16,10 0 0 15,3-1 0 1,2-1 0-16,0 0 0 16,3-19 0-16,-1 6 0 15,19-2 0-15,-9 7 0 16,-7 5 0 0,-4 2 0-16,35 6 0 15,-16-2 0-15,-12-2 0 16,18 21 0-1,-10-8 0-15,-1 18 0 16,-7-13 0-16,-8 26 0 16,-1-18 0-16,-11 32 0 15,6-25 0-15,-8 34 0 16,5-32 0-16,-4 11 0 16,5-23 0-1,2 12 0-15,3-17 0 16,2-12 0-16,1-4 0 15,9 4 0-15,-4-1 0 16,2-64 0 0</inkml:trace>
  <inkml:trace contextRef="#ctx0" brushRef="#br0" timeOffset="104532.83">12576 12120 2048 0,'0'0'0'0,"0"0"0"15,0 0 0-15,0 0 0 16,24 45 0 0,-9-20 0-16,-7 26 0 15,-5-21 0-15,-7 21 0 16,1-20 0-16,-1 19 0 16,2-20 0-1,5 6 0-15,0-16 0 16,-2-14 0-16,26 14 0 15,-12-8 0-15,-8-8 0 16,22-10 0-16,-11 2 0 16,-12 2 0-1,26-11 0-15,-14 4 0 16,-11 7 0-16,-4 1 0 16,-3 1 0-16,0-1 0 15,0 1 0 1,-21 18 0-16,9-7 0 15,-28 23 0-15,18-17 0 16,-10 24 0-16,16-18 0 16,-5 24 0-16,8-20 0 15,-1 23 0 1,7-22 0-16,12 16 0 16,-1-20 0-16,6 19 0 15,-5-19 0-15,18 12 0 16,-11-15 0-1,12 7 0-15,-9-14 0 16,-3 12 0-16,-6-13 0 16,-4-7 0-16,-1-4 0 15,11 21 0-15,-6-8 0 16,-32 25 0-16,-15 20 0 16,-16 9 0-1,-26-12 0-15</inkml:trace>
  <inkml:trace contextRef="#ctx0" brushRef="#br0" timeOffset="125656.84">11430 15518 2048 0,'0'0'0'0,"0"0"0"15,0 0 0-15,0 0 0 16,-48-18 0-16,19 9 0 16,16 5 0-16,-8-13 0 15,9 9 0-15,-7-13 0 16,7 9 0-16,8 6 0 16,-16-19 0-1,8 10 0-15,-5-9 0 16,7 13 0-16,7 6 0 15,-23-7 0-15,11 6 0 16,-13 14 0-16,12-2 0 16,-12 23 0-16,12-12 0 15,-12 17 0 1,13-15 0-16,-11 33 0 16,11-24 0-16,-2 33 0 15,8-28 0-15,-2 35 0 16,5-30 0-16,9 20 0 15,0-28 0-15,11 13 0 16,-6-22 0-16,17 1 0 16,-10-10 0-16,19-10 0 15,-15-2 0-15,15-8 0 16,-16 2 0 0,29-31 0-16,-21 15 0 15,19-35 0-15,1-8 0 16,-26 33 0-16,28-43 0 15,-22 32 0-15,19-38 0 16,-21 38 0-16,9-28 0 16,-16 32 0-16,6-29 0 15,-9 32 0-15,-4-13 0 16,-6 24 0 0,-2 15 0-16,-5-29 0 15,1 16 0-15,2 14 0 16,-1 5 0-16,-8-19 0 15,3 7 0-15,2 10 0 16,4 5 0-16,-16 29 0 16,7-10 0-1,-8 30 0-15,9-20 0 16,-16 40 0-16,12-30 0 16,1 39 0-16,5-34 0 15,0 40 0-15,3-37 0 16,0 32 0-16,2-35 0 15,5 20 0 1,-1-31 0-16,2 25 0 0,-2-27 0 16,4 15 0-1,-2-21 0-15,13 5 0 16,-8-13 0-16,20-11 0 16,-13-2 0-16,7-28 0 15,-12 9 0-15,5-30 0 16,-17 46 0-16,31-70 0 15,-16 36 0-15,14-21 0 16,-13 25 0-16,19-5 0 16,-16 19 0-16,19 7 0 15,-19 5 0-15,-11 3 0 16,-5 1 0 0,-3 0 0-16,1 0 0 15,-1 0 0-15,-2 33 0 16,2-12 0-16,-5 23 0 15,3-22 0-15,0 17 0 16,1-18 0 0,1-12 0-16,0-6 0 15,0-2 0-15,2 3 0 16,0-3 0-16,-2-1 0 16,-12-34 0-16</inkml:trace>
  <inkml:trace contextRef="#ctx0" brushRef="#br0" timeOffset="125848.8">11783 15308 2048 0,'0'0'0'0,"0"0"0"16,0 0 0-16,0 0 0 15,0 0 0 1,0 0 0-16,0 0 0 15,0 0 0-15,0 0 0 16,0 0 0-16,0 0 0 16</inkml:trace>
  <inkml:trace contextRef="#ctx0" brushRef="#br0" timeOffset="126140.74">12054 15588 2048 0,'0'0'0'16,"0"0"0"-16,0 0 0 0,0 0 0 16,0 0 0-1,0 0 0-15,0 0 0 16,48 18 0-16,-11-1 0 15,-15-9 0-15,-5-5 0 16,0 0 0-16,-2-1 0 16,5-1 0-1,-7 0 0-15,-4 2 0 16,6-1 0-16,3-5 0 16</inkml:trace>
  <inkml:trace contextRef="#ctx0" brushRef="#br0" timeOffset="126441.16">12459 15377 2048 0,'0'0'0'16,"0"0"0"-16,0 0 0 15,0 0 0-15,0 0 0 16,-13 55 0-16,3 3 0 16,3-1 0-16,2-8 0 15,1 3 0-15,-2 2 0 16,1 0 0-16,-2 0 0 16,3-2 0-1,0-6 0-15,8-9 0 0,1-9 0 16,-7-18 0-1,-15-27 0-15</inkml:trace>
  <inkml:trace contextRef="#ctx0" brushRef="#br0" timeOffset="142692.54">13576 12910 2048 0,'0'0'0'0,"0"0"0"16,0-54 0-16,1 20 0 16,23-18 0-16,-11 22 0 15,26-26 0 1,-17 24 0-16,10-17 0 16,-16 24 0-16,9-13 0 15,-9 17 0-15,-11 14 0 16,-3 4 0-1,-2 3 0-15,0 0 0 16,0 0 0-16,16 7 0 16,-7-1 0-16,1 28 0 15,-5-15 0 1,8 34 0-16,-7-22 0 16,-3 40 0-16,-2-31 0 15,-14 40 0 1,-3 5 0-16,9-43 0 15,-19 31 0-15,10-32 0 16,-19 26 0-16,16-31 0 16,-11 3 0-1,15-20 0-15,-20-1 0 16,17-10 0-16,10-3 0 16,-26-5 0-16,16-2 0 15,-3-28 0-15,2-27 0 16,19 57 0-1</inkml:trace>
  <inkml:trace contextRef="#ctx0" brushRef="#br0" timeOffset="142908.96">13801 12100 2048 0,'0'0'0'0,"0"0"0"16,0 0 0-16,0 0 0 15,0 0 0 1,51 12 0-16,-2 9 0 16,-5 4 0-16</inkml:trace>
  <inkml:trace contextRef="#ctx0" brushRef="#br0" timeOffset="143159.87">14197 12497 2048 0,'0'0'0'0,"0"0"0"16,0 0 0-16,0 0 0 16,56 0 0-1,-7 0 0-15,-16 6 0 16,0-2 0-16,-4-2 0 16,-3 1 0-16</inkml:trace>
  <inkml:trace contextRef="#ctx0" brushRef="#br0" timeOffset="143393.76">14181 12756 2048 0,'0'0'0'0,"0"0"0"16,49-37 0-16,-6 13 0 16,-1 9 0-1,1 3 0-15,-2 6 0 16,-15 4 0-16,10 6 0 16</inkml:trace>
  <inkml:trace contextRef="#ctx0" brushRef="#br0" timeOffset="143630.26">14677 12661 2048 0,'0'0'0'16,"0"0"0"-16,0 0 0 15,0 0 0 1,-15 60 0-16,-1-5 0 15,7-13 0-15,8-3 0 16,2-2 0-16,3-2 0 16,5-5 0-1,1-14 0-15</inkml:trace>
  <inkml:trace contextRef="#ctx0" brushRef="#br0" timeOffset="143837.23">14848 12320 2048 0,'0'0'0'0,"0"0"0"15,0 0 0-15,0 0 0 16,0 0 0-1,0 0 0-15,0 0 0 16,0 0 0-16</inkml:trace>
  <inkml:trace contextRef="#ctx0" brushRef="#br0" timeOffset="144060.68">14979 12722 2048 0,'0'0'0'0,"0"0"0"16,0 0 0-16,0 0 0 15,0 0 0 1,0 0 0-16,66-8 0 16,-15 2 0-16,-15 6 0 15,-1 3 0-15,-3-6 0 16</inkml:trace>
  <inkml:trace contextRef="#ctx0" brushRef="#br0" timeOffset="144344.1">15504 12408 2048 0,'0'0'0'16,"0"0"0"-16,0 0 0 16,0 0 0-16,0 0 0 15,5 58 0-15,-3 7 0 16,2-2 0 0,-9 9 0-16,-3 2 0 15,5 7 0-15,-3-6 0 16,6-1 0-16,1-13 0 15,-2-5 0-15,-1-18 0 16,-5-22 0-16,7-16 0 16</inkml:trace>
  <inkml:trace contextRef="#ctx0" brushRef="#br0" timeOffset="144954.45">15047 12729 2048 0,'0'0'0'0,"0"0"0"16,0 0 0-16,0 0 0 15,49 5 0-15,-14-3 0 16,-11 1 0-16,-1-5 0 16,-9 2 0-1,2-1 0-15,-3-2 0 16,-7 0 0-16,7 1 0 16,-5-1 0-16,0 3 0 15,0 4 0 1,-3-3 0-16,0 1 0 15,-2 6 0-15,-13-5 0 16</inkml:trace>
  <inkml:trace contextRef="#ctx0" brushRef="#br0" timeOffset="146658.78">12169 15331 2048 0,'0'0'0'0,"0"0"0"15,0 0 0-15</inkml:trace>
  <inkml:trace contextRef="#ctx0" brushRef="#br0" timeOffset="154789.44">7780 10478 2048 0,'0'0'0'16,"0"0"0"-16,0 0 0 15,0 0 0 1,0 0 0-16,0 0 0 15,0 0 0-15,0 0 0 16,0 0 0-16,0 0 0 16,0 0 0-16,1 2 0 15,0 0 0 1,0-2 0-16,-1 0 0 16,22-6 0-16,-8 4 0 15,-9-1 0-15,-4 3 0 16,34-8 0-16,-14 3 0 15,4 0 0 1,-10 1 0-16,16 1 0 16,-15 0 0-16,24 0 0 15,-18 1 0-15,19 2 0 16,-19 0 0 0,22 5 0-16,-20-4 0 15,28-4 0-15,-23-1 0 16,22 11 0-16,-22-4 0 15,27 3 0-15,-27-3 0 16,31 0 0 0,-27 0 0-16,21 4 0 15,-26-4 0-15,34 5 0 16,-28-4 0-16,26 2 0 16,-26-2 0-1,25 3 0-15,-28-1 0 16,40-8 0-16,-31 1 0 15,28 2 0-15,-31-1 0 16,27 4 0 0,-30-1 0-16,34-1 0 15,-31 1 0-15,27-2 0 16,-29 0 0-16,29 1 0 16,-30-2 0-16,23 8 0 15,-25-4 0 1,15 2 0-16,-20-5 0 15,29 5 0-15,-26-3 0 16,19-1 0-16,-23 0 0 16,23 0 0-16,-23-1 0 15,19-4 0 1,-21 3 0-16,13 0 0 16,-18 0 0-16,15 17 0 15,-34-17 0-15</inkml:trace>
  <inkml:trace contextRef="#ctx0" brushRef="#br0" timeOffset="175244.78">26715 11633 2048 0,'0'0'0'0,"0"0"0"15,0 0 0-15,0 0 0 16,0 0 0-16,0 0 0 16,0 0 0-16,0 0 0 15,0 0 0-15,0 0 0 16,52 18 0 0,-21-5 0-16,16-2 0 15,-25-6 0-15,29-4 0 16,-24-1 0-16,29 0 0 15,-27 0 0 1,35 5 0-16,-29-2 0 16,33 1 0-16,-30-3 0 15,42-2 0-15,-36-1 0 16,46-5 0-16,-41 3 0 16,36-5 0-1,1 9 0-15,-44 0 0 16,50-5 0-16,-43 3 0 15,40 0 0-15,-42 0 0 16,42 6 0-16,-40-2 0 16,40-4 0-1,0-6 0-15,-47 2 0 16,46 0 0-16,-40 3 0 16,35-5 0-16,-40 1 0 15,39 3 0-15,-38 3 0 16,22-6 0-1,-30 5 0-15,22 4 0 16,-27-1 0-16,17-8 0 16,-23 2 0-16,14-2 0 15,-20 4 0-15,-9 1 0 16,-8 1 0-16,27-4 0 16,-13 3 0-1,-9 0 0-15,-5 2 0 16,-1 0 0-16,-1 0 0 15,0 0 0-15,0 0 0 16,-21-10 0-16,10 6 0 16,11 4 0-16,-52-23 0 15</inkml:trace>
  <inkml:trace contextRef="#ctx0" brushRef="#br0" timeOffset="176014.99">27674 11472 2048 0,'0'0'0'0,"0"0"0"15,0 0 0 1,0 0 0-16,0 0 0 15,0 0 0-15,0 0 0 16,0 0 0-16,0 0 0 16,0 0 0-16,0 0 0 15,-1 34 0-15,0-16 0 16,1-9 0-16,0-7 0 16,0 0 0-16,0-2 0 15,0 0 0-15,0 0 0 16,-3-18 0-1,1 7 0-15,2 8 0 16,0 3 0-16,0-2 0 16,0 2 0-16,0 0 0 15,0 0 0-15,0 0 0 16,6-25 0-16</inkml:trace>
  <inkml:trace contextRef="#ctx0" brushRef="#br0" timeOffset="185272.93">26982 10608 2048 0,'0'0'0'15,"0"0"0"-15,-53 29 0 16,22-13 0-16,-15 13 0 16,20-15 0-16,-27 28 0 15,25-18 0-15,-25 35 0 16,10 7 0 0,25-33 0-16,-21 40 0 15,3 7 0-15,20-39 0 16,4 34 0-16,5-36 0 15,5 33 0-15,1-32 0 16,16 29 0 0,-7-32 0-16,8 32 0 15,-7-31 0-15,28 19 0 16,-17-26 0-16,27 17 0 16,-21-23 0-16,30 4 0 15,-24-14 0-15,27-4 0 16,-28-5 0-1,22-10 0-15,-24-1 0 16,20-21 0-16,-23 9 0 16,22-22 0-16,-20 17 0 15,15-39 0-15,-20 28 0 16,20-38 0-16,-20 33 0 16,14-43 0-1,-18 35 0-15,11-39 0 16,-11 3 0-16,-10 41 0 15,5-41 0-15,-7 34 0 16,2-39 0-16,-4 39 0 16,-21-28 0-16,5 36 0 15,-41-3 0-15,20 19 0 16,-69 26 0 0,-28 0 0-16</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79A6FF-C286-C640-B23A-99619B01B0A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45821EF-2574-AC88-3F64-0B5C89F1201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DE2A55D-8778-326A-1FF0-AC7FEF6B385A}"/>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5" name="页脚占位符 4">
            <a:extLst>
              <a:ext uri="{FF2B5EF4-FFF2-40B4-BE49-F238E27FC236}">
                <a16:creationId xmlns:a16="http://schemas.microsoft.com/office/drawing/2014/main" id="{421E3194-1D3B-99C0-3DEB-66CC4EE1EA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5D2A1DF-40B0-9407-9CDF-D30811A18515}"/>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26911709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3316FF-779A-3B61-EC77-4FEFAD90DF1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3146419-5D67-FD7F-BD79-FA283784F5A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92C3C3F-2E84-B7DA-4177-061176EEE60C}"/>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5" name="页脚占位符 4">
            <a:extLst>
              <a:ext uri="{FF2B5EF4-FFF2-40B4-BE49-F238E27FC236}">
                <a16:creationId xmlns:a16="http://schemas.microsoft.com/office/drawing/2014/main" id="{7514ACB2-4EAB-359B-2BAB-E9FCAEAF40F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77BC485-40D3-AECA-548D-C72B4349908D}"/>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3276301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DDDA6B6-3C14-4F76-A6A8-9AB0C476F21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1B32BD5-CCC9-6DEF-84D0-851A3634730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F00D306-231B-A532-B2F6-34DE10113507}"/>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5" name="页脚占位符 4">
            <a:extLst>
              <a:ext uri="{FF2B5EF4-FFF2-40B4-BE49-F238E27FC236}">
                <a16:creationId xmlns:a16="http://schemas.microsoft.com/office/drawing/2014/main" id="{9973E554-17E9-C6A9-6E5B-2E777A4491A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3B5DEA7-687F-838C-31EB-BB2A8713E46A}"/>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3047111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6DA92CF-6507-9A52-7935-4CC12C8F4DC4}"/>
              </a:ext>
            </a:extLst>
          </p:cNvPr>
          <p:cNvSpPr>
            <a:spLocks noGrp="1"/>
          </p:cNvSpPr>
          <p:nvPr>
            <p:ph/>
          </p:nvPr>
        </p:nvSpPr>
        <p:spPr>
          <a:xfrm>
            <a:off x="402167" y="609601"/>
            <a:ext cx="11387667" cy="5489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5BE93D19-31B1-EF27-069E-6609C6EC4555}"/>
              </a:ext>
            </a:extLst>
          </p:cNvPr>
          <p:cNvSpPr>
            <a:spLocks noGrp="1"/>
          </p:cNvSpPr>
          <p:nvPr>
            <p:ph type="dt" sz="half" idx="10"/>
          </p:nvPr>
        </p:nvSpPr>
        <p:spPr>
          <a:xfrm>
            <a:off x="402167" y="6245225"/>
            <a:ext cx="3052233" cy="476250"/>
          </a:xfrm>
        </p:spPr>
        <p:txBody>
          <a:bodyPr/>
          <a:lstStyle>
            <a:lvl1pPr>
              <a:defRPr/>
            </a:lvl1pPr>
          </a:lstStyle>
          <a:p>
            <a:endParaRPr lang="en-US" altLang="zh-TW"/>
          </a:p>
        </p:txBody>
      </p:sp>
      <p:sp>
        <p:nvSpPr>
          <p:cNvPr id="4" name="页脚占位符 3">
            <a:extLst>
              <a:ext uri="{FF2B5EF4-FFF2-40B4-BE49-F238E27FC236}">
                <a16:creationId xmlns:a16="http://schemas.microsoft.com/office/drawing/2014/main" id="{CB0A4C68-8A23-943D-96EA-0EE6A858BF7A}"/>
              </a:ext>
            </a:extLst>
          </p:cNvPr>
          <p:cNvSpPr>
            <a:spLocks noGrp="1"/>
          </p:cNvSpPr>
          <p:nvPr>
            <p:ph type="ftr" sz="quarter" idx="11"/>
          </p:nvPr>
        </p:nvSpPr>
        <p:spPr>
          <a:xfrm>
            <a:off x="4165600" y="6245225"/>
            <a:ext cx="3860800" cy="476250"/>
          </a:xfrm>
        </p:spPr>
        <p:txBody>
          <a:bodyPr/>
          <a:lstStyle>
            <a:lvl1pPr>
              <a:defRPr/>
            </a:lvl1pPr>
          </a:lstStyle>
          <a:p>
            <a:endParaRPr lang="en-US" altLang="zh-TW"/>
          </a:p>
        </p:txBody>
      </p:sp>
      <p:sp>
        <p:nvSpPr>
          <p:cNvPr id="5" name="灯片编号占位符 4">
            <a:extLst>
              <a:ext uri="{FF2B5EF4-FFF2-40B4-BE49-F238E27FC236}">
                <a16:creationId xmlns:a16="http://schemas.microsoft.com/office/drawing/2014/main" id="{3DB28086-39AB-3FB0-C0A2-287342EE2ED1}"/>
              </a:ext>
            </a:extLst>
          </p:cNvPr>
          <p:cNvSpPr>
            <a:spLocks noGrp="1"/>
          </p:cNvSpPr>
          <p:nvPr>
            <p:ph type="sldNum" sz="quarter" idx="12"/>
          </p:nvPr>
        </p:nvSpPr>
        <p:spPr>
          <a:xfrm>
            <a:off x="8737601" y="6245225"/>
            <a:ext cx="3052233" cy="476250"/>
          </a:xfrm>
        </p:spPr>
        <p:txBody>
          <a:bodyPr/>
          <a:lstStyle>
            <a:lvl1pPr>
              <a:defRPr/>
            </a:lvl1pPr>
          </a:lstStyle>
          <a:p>
            <a:fld id="{13BB491C-32DC-45DB-BD9C-EABA909C1356}" type="slidenum">
              <a:rPr lang="en-US" altLang="zh-TW"/>
              <a:pPr/>
              <a:t>‹#›</a:t>
            </a:fld>
            <a:endParaRPr lang="en-US" altLang="zh-TW"/>
          </a:p>
        </p:txBody>
      </p:sp>
    </p:spTree>
    <p:extLst>
      <p:ext uri="{BB962C8B-B14F-4D97-AF65-F5344CB8AC3E}">
        <p14:creationId xmlns:p14="http://schemas.microsoft.com/office/powerpoint/2010/main" val="2182360711"/>
      </p:ext>
    </p:extLst>
  </p:cSld>
  <p:clrMapOvr>
    <a:masterClrMapping/>
  </p:clrMapOvr>
  <p:transition spd="slow">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2E23A3-DD10-797F-805E-B46C45F5173A}"/>
              </a:ext>
            </a:extLst>
          </p:cNvPr>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6EE6774-3CDE-DE17-E035-F4D61F5F4D2F}"/>
              </a:ext>
            </a:extLst>
          </p:cNvPr>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794E6B0-558B-7F2A-FCCA-AE5031E884C8}"/>
              </a:ext>
            </a:extLst>
          </p:cNvPr>
          <p:cNvSpPr>
            <a:spLocks noGrp="1"/>
          </p:cNvSpPr>
          <p:nvPr>
            <p:ph sz="half" idx="2"/>
          </p:nvPr>
        </p:nvSpPr>
        <p:spPr>
          <a:xfrm>
            <a:off x="6197601" y="1905001"/>
            <a:ext cx="5592233" cy="41941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36EA33D6-25DE-D86A-CFA5-7CF435CE3EF0}"/>
              </a:ext>
            </a:extLst>
          </p:cNvPr>
          <p:cNvSpPr>
            <a:spLocks noGrp="1"/>
          </p:cNvSpPr>
          <p:nvPr>
            <p:ph type="dt" sz="half" idx="10"/>
          </p:nvPr>
        </p:nvSpPr>
        <p:spPr>
          <a:xfrm>
            <a:off x="402167" y="6245225"/>
            <a:ext cx="3052233" cy="476250"/>
          </a:xfrm>
        </p:spPr>
        <p:txBody>
          <a:bodyPr/>
          <a:lstStyle>
            <a:lvl1pPr>
              <a:defRPr/>
            </a:lvl1pPr>
          </a:lstStyle>
          <a:p>
            <a:endParaRPr lang="en-US" altLang="zh-TW"/>
          </a:p>
        </p:txBody>
      </p:sp>
      <p:sp>
        <p:nvSpPr>
          <p:cNvPr id="6" name="页脚占位符 5">
            <a:extLst>
              <a:ext uri="{FF2B5EF4-FFF2-40B4-BE49-F238E27FC236}">
                <a16:creationId xmlns:a16="http://schemas.microsoft.com/office/drawing/2014/main" id="{7F71D10B-1BB8-50A0-3ADC-D76D4998C23A}"/>
              </a:ext>
            </a:extLst>
          </p:cNvPr>
          <p:cNvSpPr>
            <a:spLocks noGrp="1"/>
          </p:cNvSpPr>
          <p:nvPr>
            <p:ph type="ftr" sz="quarter" idx="11"/>
          </p:nvPr>
        </p:nvSpPr>
        <p:spPr>
          <a:xfrm>
            <a:off x="4165600" y="6245225"/>
            <a:ext cx="3860800" cy="476250"/>
          </a:xfrm>
        </p:spPr>
        <p:txBody>
          <a:bodyPr/>
          <a:lstStyle>
            <a:lvl1pPr>
              <a:defRPr/>
            </a:lvl1pPr>
          </a:lstStyle>
          <a:p>
            <a:endParaRPr lang="en-US" altLang="zh-TW"/>
          </a:p>
        </p:txBody>
      </p:sp>
      <p:sp>
        <p:nvSpPr>
          <p:cNvPr id="7" name="灯片编号占位符 6">
            <a:extLst>
              <a:ext uri="{FF2B5EF4-FFF2-40B4-BE49-F238E27FC236}">
                <a16:creationId xmlns:a16="http://schemas.microsoft.com/office/drawing/2014/main" id="{EDE4CA34-80F5-8424-6D46-430902992841}"/>
              </a:ext>
            </a:extLst>
          </p:cNvPr>
          <p:cNvSpPr>
            <a:spLocks noGrp="1"/>
          </p:cNvSpPr>
          <p:nvPr>
            <p:ph type="sldNum" sz="quarter" idx="12"/>
          </p:nvPr>
        </p:nvSpPr>
        <p:spPr>
          <a:xfrm>
            <a:off x="8737601" y="6245225"/>
            <a:ext cx="3052233" cy="476250"/>
          </a:xfrm>
        </p:spPr>
        <p:txBody>
          <a:bodyPr/>
          <a:lstStyle>
            <a:lvl1pPr>
              <a:defRPr/>
            </a:lvl1pPr>
          </a:lstStyle>
          <a:p>
            <a:fld id="{401CCF65-4196-4F23-B9C1-0CA2EA2F8D6F}" type="slidenum">
              <a:rPr lang="en-US" altLang="zh-TW"/>
              <a:pPr/>
              <a:t>‹#›</a:t>
            </a:fld>
            <a:endParaRPr lang="en-US" altLang="zh-TW"/>
          </a:p>
        </p:txBody>
      </p:sp>
    </p:spTree>
    <p:extLst>
      <p:ext uri="{BB962C8B-B14F-4D97-AF65-F5344CB8AC3E}">
        <p14:creationId xmlns:p14="http://schemas.microsoft.com/office/powerpoint/2010/main" val="2167151699"/>
      </p:ext>
    </p:extLst>
  </p:cSld>
  <p:clrMapOvr>
    <a:masterClrMapping/>
  </p:clrMapOvr>
  <p:transition spd="slow">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33B2F8-FB6C-FB35-6860-CF5217CC36D8}"/>
              </a:ext>
            </a:extLst>
          </p:cNvPr>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62172BA-B332-B79C-6AA3-A932CA62F26D}"/>
              </a:ext>
            </a:extLst>
          </p:cNvPr>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13FCFA5-4465-0FCA-DE3E-05904CA34A10}"/>
              </a:ext>
            </a:extLst>
          </p:cNvPr>
          <p:cNvSpPr>
            <a:spLocks noGrp="1"/>
          </p:cNvSpPr>
          <p:nvPr>
            <p:ph sz="quarter" idx="2"/>
          </p:nvPr>
        </p:nvSpPr>
        <p:spPr>
          <a:xfrm>
            <a:off x="6197601" y="1905000"/>
            <a:ext cx="5592233" cy="20208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D4F2040F-0370-7E1C-EC02-A3FF49A24C56}"/>
              </a:ext>
            </a:extLst>
          </p:cNvPr>
          <p:cNvSpPr>
            <a:spLocks noGrp="1"/>
          </p:cNvSpPr>
          <p:nvPr>
            <p:ph sz="quarter" idx="3"/>
          </p:nvPr>
        </p:nvSpPr>
        <p:spPr>
          <a:xfrm>
            <a:off x="6197601" y="4078289"/>
            <a:ext cx="5592233" cy="20208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2D8534B5-5911-20C3-89C3-B4174CCBE619}"/>
              </a:ext>
            </a:extLst>
          </p:cNvPr>
          <p:cNvSpPr>
            <a:spLocks noGrp="1"/>
          </p:cNvSpPr>
          <p:nvPr>
            <p:ph type="dt" sz="half" idx="10"/>
          </p:nvPr>
        </p:nvSpPr>
        <p:spPr>
          <a:xfrm>
            <a:off x="402167" y="6245225"/>
            <a:ext cx="3052233" cy="476250"/>
          </a:xfrm>
        </p:spPr>
        <p:txBody>
          <a:bodyPr/>
          <a:lstStyle>
            <a:lvl1pPr>
              <a:defRPr/>
            </a:lvl1pPr>
          </a:lstStyle>
          <a:p>
            <a:endParaRPr lang="en-US" altLang="zh-TW"/>
          </a:p>
        </p:txBody>
      </p:sp>
      <p:sp>
        <p:nvSpPr>
          <p:cNvPr id="7" name="页脚占位符 6">
            <a:extLst>
              <a:ext uri="{FF2B5EF4-FFF2-40B4-BE49-F238E27FC236}">
                <a16:creationId xmlns:a16="http://schemas.microsoft.com/office/drawing/2014/main" id="{98604E57-83D1-0668-7AA4-BEDE81C477D7}"/>
              </a:ext>
            </a:extLst>
          </p:cNvPr>
          <p:cNvSpPr>
            <a:spLocks noGrp="1"/>
          </p:cNvSpPr>
          <p:nvPr>
            <p:ph type="ftr" sz="quarter" idx="11"/>
          </p:nvPr>
        </p:nvSpPr>
        <p:spPr>
          <a:xfrm>
            <a:off x="4165600" y="6245225"/>
            <a:ext cx="3860800" cy="476250"/>
          </a:xfrm>
        </p:spPr>
        <p:txBody>
          <a:bodyPr/>
          <a:lstStyle>
            <a:lvl1pPr>
              <a:defRPr/>
            </a:lvl1pPr>
          </a:lstStyle>
          <a:p>
            <a:endParaRPr lang="en-US" altLang="zh-TW"/>
          </a:p>
        </p:txBody>
      </p:sp>
      <p:sp>
        <p:nvSpPr>
          <p:cNvPr id="8" name="灯片编号占位符 7">
            <a:extLst>
              <a:ext uri="{FF2B5EF4-FFF2-40B4-BE49-F238E27FC236}">
                <a16:creationId xmlns:a16="http://schemas.microsoft.com/office/drawing/2014/main" id="{16FD9969-2884-6065-32A0-939A8C660335}"/>
              </a:ext>
            </a:extLst>
          </p:cNvPr>
          <p:cNvSpPr>
            <a:spLocks noGrp="1"/>
          </p:cNvSpPr>
          <p:nvPr>
            <p:ph type="sldNum" sz="quarter" idx="12"/>
          </p:nvPr>
        </p:nvSpPr>
        <p:spPr>
          <a:xfrm>
            <a:off x="8737601" y="6245225"/>
            <a:ext cx="3052233" cy="476250"/>
          </a:xfrm>
        </p:spPr>
        <p:txBody>
          <a:bodyPr/>
          <a:lstStyle>
            <a:lvl1pPr>
              <a:defRPr/>
            </a:lvl1pPr>
          </a:lstStyle>
          <a:p>
            <a:fld id="{49F1814D-D996-4A02-987F-83070105DC70}" type="slidenum">
              <a:rPr lang="en-US" altLang="zh-TW"/>
              <a:pPr/>
              <a:t>‹#›</a:t>
            </a:fld>
            <a:endParaRPr lang="en-US" altLang="zh-TW"/>
          </a:p>
        </p:txBody>
      </p:sp>
    </p:spTree>
    <p:extLst>
      <p:ext uri="{BB962C8B-B14F-4D97-AF65-F5344CB8AC3E}">
        <p14:creationId xmlns:p14="http://schemas.microsoft.com/office/powerpoint/2010/main" val="3306050878"/>
      </p:ext>
    </p:extLst>
  </p:cSld>
  <p:clrMapOvr>
    <a:masterClrMapping/>
  </p:clrMapOvr>
  <p:transition spd="slow">
    <p:randomBa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AE8DC4-C46A-4881-099B-AC8A55E7EC44}"/>
              </a:ext>
            </a:extLst>
          </p:cNvPr>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91E849AF-6A29-2979-6B89-4321B221BC94}"/>
              </a:ext>
            </a:extLst>
          </p:cNvPr>
          <p:cNvSpPr>
            <a:spLocks noGrp="1"/>
          </p:cNvSpPr>
          <p:nvPr>
            <p:ph type="tbl" idx="1"/>
          </p:nvPr>
        </p:nvSpPr>
        <p:spPr>
          <a:xfrm>
            <a:off x="402167" y="1905001"/>
            <a:ext cx="11387667" cy="4194175"/>
          </a:xfrm>
        </p:spPr>
        <p:txBody>
          <a:bodyPr/>
          <a:lstStyle/>
          <a:p>
            <a:endParaRPr lang="zh-CN" altLang="en-US"/>
          </a:p>
        </p:txBody>
      </p:sp>
      <p:sp>
        <p:nvSpPr>
          <p:cNvPr id="4" name="日期占位符 3">
            <a:extLst>
              <a:ext uri="{FF2B5EF4-FFF2-40B4-BE49-F238E27FC236}">
                <a16:creationId xmlns:a16="http://schemas.microsoft.com/office/drawing/2014/main" id="{FB4CE315-D761-D29A-9D00-D4FEFDE310CE}"/>
              </a:ext>
            </a:extLst>
          </p:cNvPr>
          <p:cNvSpPr>
            <a:spLocks noGrp="1"/>
          </p:cNvSpPr>
          <p:nvPr>
            <p:ph type="dt" sz="half" idx="10"/>
          </p:nvPr>
        </p:nvSpPr>
        <p:spPr>
          <a:xfrm>
            <a:off x="402167" y="6245225"/>
            <a:ext cx="3052233" cy="476250"/>
          </a:xfrm>
        </p:spPr>
        <p:txBody>
          <a:bodyPr/>
          <a:lstStyle>
            <a:lvl1pPr>
              <a:defRPr/>
            </a:lvl1pPr>
          </a:lstStyle>
          <a:p>
            <a:endParaRPr lang="en-US" altLang="zh-TW"/>
          </a:p>
        </p:txBody>
      </p:sp>
      <p:sp>
        <p:nvSpPr>
          <p:cNvPr id="5" name="页脚占位符 4">
            <a:extLst>
              <a:ext uri="{FF2B5EF4-FFF2-40B4-BE49-F238E27FC236}">
                <a16:creationId xmlns:a16="http://schemas.microsoft.com/office/drawing/2014/main" id="{B0F73BF1-46C7-67E6-4957-433AF55A96E2}"/>
              </a:ext>
            </a:extLst>
          </p:cNvPr>
          <p:cNvSpPr>
            <a:spLocks noGrp="1"/>
          </p:cNvSpPr>
          <p:nvPr>
            <p:ph type="ftr" sz="quarter" idx="11"/>
          </p:nvPr>
        </p:nvSpPr>
        <p:spPr>
          <a:xfrm>
            <a:off x="4165600" y="6245225"/>
            <a:ext cx="3860800" cy="476250"/>
          </a:xfrm>
        </p:spPr>
        <p:txBody>
          <a:bodyPr/>
          <a:lstStyle>
            <a:lvl1pPr>
              <a:defRPr/>
            </a:lvl1pPr>
          </a:lstStyle>
          <a:p>
            <a:endParaRPr lang="en-US" altLang="zh-TW"/>
          </a:p>
        </p:txBody>
      </p:sp>
      <p:sp>
        <p:nvSpPr>
          <p:cNvPr id="6" name="灯片编号占位符 5">
            <a:extLst>
              <a:ext uri="{FF2B5EF4-FFF2-40B4-BE49-F238E27FC236}">
                <a16:creationId xmlns:a16="http://schemas.microsoft.com/office/drawing/2014/main" id="{C83C4A5F-79A7-E305-6184-E173E1667135}"/>
              </a:ext>
            </a:extLst>
          </p:cNvPr>
          <p:cNvSpPr>
            <a:spLocks noGrp="1"/>
          </p:cNvSpPr>
          <p:nvPr>
            <p:ph type="sldNum" sz="quarter" idx="12"/>
          </p:nvPr>
        </p:nvSpPr>
        <p:spPr>
          <a:xfrm>
            <a:off x="8737601" y="6245225"/>
            <a:ext cx="3052233" cy="476250"/>
          </a:xfrm>
        </p:spPr>
        <p:txBody>
          <a:bodyPr/>
          <a:lstStyle>
            <a:lvl1pPr>
              <a:defRPr/>
            </a:lvl1pPr>
          </a:lstStyle>
          <a:p>
            <a:fld id="{4A3A2223-3E1C-41BB-86F2-2C53559963AC}" type="slidenum">
              <a:rPr lang="en-US" altLang="zh-TW"/>
              <a:pPr/>
              <a:t>‹#›</a:t>
            </a:fld>
            <a:endParaRPr lang="en-US" altLang="zh-TW"/>
          </a:p>
        </p:txBody>
      </p:sp>
    </p:spTree>
    <p:extLst>
      <p:ext uri="{BB962C8B-B14F-4D97-AF65-F5344CB8AC3E}">
        <p14:creationId xmlns:p14="http://schemas.microsoft.com/office/powerpoint/2010/main" val="355164400"/>
      </p:ext>
    </p:extLst>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4BCDD7-E59A-D727-222D-6B3086FB6CE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E5A9B31-A988-F30C-9CEE-042DDE034E4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59978E5-A780-35D1-F22F-4471ED5299C1}"/>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5" name="页脚占位符 4">
            <a:extLst>
              <a:ext uri="{FF2B5EF4-FFF2-40B4-BE49-F238E27FC236}">
                <a16:creationId xmlns:a16="http://schemas.microsoft.com/office/drawing/2014/main" id="{9170304E-A947-4F3B-6837-E11C5D5711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75073A9-CC5E-7435-80BD-987FCAB7A161}"/>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3375167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4BA53C-D4F9-2860-9BBB-2A7DBEA1950C}"/>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8A2E7F4-B573-756E-05D4-10D7610A07E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66835CC-52F6-1F40-6689-9E4E85A3B142}"/>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5" name="页脚占位符 4">
            <a:extLst>
              <a:ext uri="{FF2B5EF4-FFF2-40B4-BE49-F238E27FC236}">
                <a16:creationId xmlns:a16="http://schemas.microsoft.com/office/drawing/2014/main" id="{F247B358-2C5D-AFE5-F17A-19B2F8B7AF0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CD5773-940C-E266-F603-DAA153015408}"/>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31130544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866F29-3E37-0FEF-AD13-85CA4A895D3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1995D4E-F02D-F019-D99F-C22FDEACEDC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840BB59-74D4-4365-0763-FFC755BDFC5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199DA38-9494-4148-ECDF-7C5A35814A2A}"/>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6" name="页脚占位符 5">
            <a:extLst>
              <a:ext uri="{FF2B5EF4-FFF2-40B4-BE49-F238E27FC236}">
                <a16:creationId xmlns:a16="http://schemas.microsoft.com/office/drawing/2014/main" id="{0A08C897-5AB9-DEED-C73E-C61287E2D2F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9192B3B-058E-5A56-CE23-46D7643716B5}"/>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26003043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A48D20-49FF-9302-A096-431CCCD72FE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FB7CA1F-4B87-59D8-4F1F-69EA9801E75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60805A5-BE2E-FB85-2841-61A9244EAAC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CE82819C-4FD7-13AB-4B75-611E7E4C3B2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7CF05AD-352E-A9DC-CC0D-E38465D367E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552C619-9924-7899-B5D8-AE00A3528C2A}"/>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8" name="页脚占位符 7">
            <a:extLst>
              <a:ext uri="{FF2B5EF4-FFF2-40B4-BE49-F238E27FC236}">
                <a16:creationId xmlns:a16="http://schemas.microsoft.com/office/drawing/2014/main" id="{CFCA3189-B5BB-4C16-34F3-F7EC6BB8F84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991E9F0-8739-66CD-B140-A21DBA3138D4}"/>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4157916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0823A9-2318-D231-17E1-96263C83A78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2B20AAE-C05A-722A-AEF3-EB294BAF22E1}"/>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4" name="页脚占位符 3">
            <a:extLst>
              <a:ext uri="{FF2B5EF4-FFF2-40B4-BE49-F238E27FC236}">
                <a16:creationId xmlns:a16="http://schemas.microsoft.com/office/drawing/2014/main" id="{8D701A2A-D823-61FA-4449-2BA13C82AE6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BABAEB1-4E70-E4F2-F026-4BC8E37159EA}"/>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1396809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0FFD7E7-A2AE-64F7-E279-320878E4B656}"/>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3" name="页脚占位符 2">
            <a:extLst>
              <a:ext uri="{FF2B5EF4-FFF2-40B4-BE49-F238E27FC236}">
                <a16:creationId xmlns:a16="http://schemas.microsoft.com/office/drawing/2014/main" id="{EC603DF3-B47A-8935-6C2F-B01957039B82}"/>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120DE38-F43B-F22E-5FCA-89B83C2B520A}"/>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19976009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62C129-C1BA-47DB-3BB3-4F2CC9034A0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0EB7B25-6BB5-41FE-55FD-EC5A424B471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3E7E242-8898-176B-92E3-6FE4F4107E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7B6A868-11B7-B608-261F-1859A759062F}"/>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6" name="页脚占位符 5">
            <a:extLst>
              <a:ext uri="{FF2B5EF4-FFF2-40B4-BE49-F238E27FC236}">
                <a16:creationId xmlns:a16="http://schemas.microsoft.com/office/drawing/2014/main" id="{D6598E20-FB06-8EFE-7E33-EFC4B62AC85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4609582-1C26-7FF0-06EA-CF6684964C8A}"/>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1554826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A5B053-B2CB-DED4-6770-A32BA8BBEF1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F5D99B4-AFED-863C-F732-1410698A0A7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51A29AC-4346-DE46-2126-FC26B0E56D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EE92D88-8FC6-0DA7-8269-53BD41E23B58}"/>
              </a:ext>
            </a:extLst>
          </p:cNvPr>
          <p:cNvSpPr>
            <a:spLocks noGrp="1"/>
          </p:cNvSpPr>
          <p:nvPr>
            <p:ph type="dt" sz="half" idx="10"/>
          </p:nvPr>
        </p:nvSpPr>
        <p:spPr/>
        <p:txBody>
          <a:bodyPr/>
          <a:lstStyle/>
          <a:p>
            <a:fld id="{CADD273A-C0BA-475D-A11C-62B5FD26560F}" type="datetimeFigureOut">
              <a:rPr lang="zh-CN" altLang="en-US" smtClean="0"/>
              <a:t>2023/4/21</a:t>
            </a:fld>
            <a:endParaRPr lang="zh-CN" altLang="en-US"/>
          </a:p>
        </p:txBody>
      </p:sp>
      <p:sp>
        <p:nvSpPr>
          <p:cNvPr id="6" name="页脚占位符 5">
            <a:extLst>
              <a:ext uri="{FF2B5EF4-FFF2-40B4-BE49-F238E27FC236}">
                <a16:creationId xmlns:a16="http://schemas.microsoft.com/office/drawing/2014/main" id="{567EA1A2-F5D3-516E-195D-47946DB9FB8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539540E-E43E-79A0-4A6E-80F6694C9DB2}"/>
              </a:ext>
            </a:extLst>
          </p:cNvPr>
          <p:cNvSpPr>
            <a:spLocks noGrp="1"/>
          </p:cNvSpPr>
          <p:nvPr>
            <p:ph type="sldNum" sz="quarter" idx="12"/>
          </p:nvPr>
        </p:nvSpPr>
        <p:spPr/>
        <p:txBody>
          <a:body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37584854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7E8A071-CA7B-710A-B284-84FDA5E6543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1413AD6-C81D-8956-8720-8557E7E7DF1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4E9000A-7C2D-7991-0EA0-75E13EB289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DD273A-C0BA-475D-A11C-62B5FD26560F}" type="datetimeFigureOut">
              <a:rPr lang="zh-CN" altLang="en-US" smtClean="0"/>
              <a:t>2023/4/21</a:t>
            </a:fld>
            <a:endParaRPr lang="zh-CN" altLang="en-US"/>
          </a:p>
        </p:txBody>
      </p:sp>
      <p:sp>
        <p:nvSpPr>
          <p:cNvPr id="5" name="页脚占位符 4">
            <a:extLst>
              <a:ext uri="{FF2B5EF4-FFF2-40B4-BE49-F238E27FC236}">
                <a16:creationId xmlns:a16="http://schemas.microsoft.com/office/drawing/2014/main" id="{F6B72F24-574B-F605-B902-D2E08A63D0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DBB8247-2922-826C-0DC6-2CD6721A26D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726F7C-2F26-4D6B-8725-56A8E24C6577}" type="slidenum">
              <a:rPr lang="zh-CN" altLang="en-US" smtClean="0"/>
              <a:t>‹#›</a:t>
            </a:fld>
            <a:endParaRPr lang="zh-CN" altLang="en-US"/>
          </a:p>
        </p:txBody>
      </p:sp>
    </p:spTree>
    <p:extLst>
      <p:ext uri="{BB962C8B-B14F-4D97-AF65-F5344CB8AC3E}">
        <p14:creationId xmlns:p14="http://schemas.microsoft.com/office/powerpoint/2010/main" val="355295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customXml" Target="../ink/ink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customXml" Target="../ink/ink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customXml" Target="../ink/ink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14.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18.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png"/><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customXml" Target="../ink/ink1.xml"/><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png"/><Relationship Id="rId5" Type="http://schemas.openxmlformats.org/officeDocument/2006/relationships/customXml" Target="../ink/ink2.xml"/><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customXml" Target="../ink/ink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image" Target="../media/image19.png"/><Relationship Id="rId4" Type="http://schemas.openxmlformats.org/officeDocument/2006/relationships/customXml" Target="../ink/ink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customXml" Target="../ink/ink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5CD05A2-8DEB-E2AB-D21C-E16C67FE9506}"/>
              </a:ext>
            </a:extLst>
          </p:cNvPr>
          <p:cNvSpPr>
            <a:spLocks noGrp="1" noRot="1" noChangeArrowheads="1"/>
          </p:cNvSpPr>
          <p:nvPr>
            <p:ph type="ctrTitle"/>
          </p:nvPr>
        </p:nvSpPr>
        <p:spPr/>
        <p:txBody>
          <a:bodyPr/>
          <a:lstStyle/>
          <a:p>
            <a:r>
              <a:rPr lang="en-US" altLang="zh-TW" dirty="0">
                <a:latin typeface="Times New Roman" panose="02020603050405020304" pitchFamily="18" charset="0"/>
                <a:cs typeface="Times New Roman" panose="02020603050405020304" pitchFamily="18" charset="0"/>
              </a:rPr>
              <a:t>Optimal Binary Search Tree</a:t>
            </a:r>
          </a:p>
        </p:txBody>
      </p:sp>
      <p:sp>
        <p:nvSpPr>
          <p:cNvPr id="2" name="副标题 1"/>
          <p:cNvSpPr>
            <a:spLocks noGrp="1"/>
          </p:cNvSpPr>
          <p:nvPr>
            <p:ph type="subTitle" idx="1"/>
          </p:nvPr>
        </p:nvSpPr>
        <p:spPr/>
        <p:txBody>
          <a:bodyPr/>
          <a:lstStyle/>
          <a:p>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BB8EBC1C-8A9E-CC4F-B857-040A25B96E52}"/>
              </a:ext>
            </a:extLst>
          </p:cNvPr>
          <p:cNvSpPr>
            <a:spLocks noGrp="1" noRot="1" noChangeArrowheads="1"/>
          </p:cNvSpPr>
          <p:nvPr>
            <p:ph type="body" idx="1"/>
          </p:nvPr>
        </p:nvSpPr>
        <p:spPr>
          <a:xfrm>
            <a:off x="215660" y="169472"/>
            <a:ext cx="11222966" cy="6688528"/>
          </a:xfrm>
        </p:spPr>
        <p:txBody>
          <a:bodyPr>
            <a:normAutofit/>
          </a:bodyPr>
          <a:lstStyle/>
          <a:p>
            <a:pPr>
              <a:lnSpc>
                <a:spcPct val="90000"/>
              </a:lnSpc>
            </a:pPr>
            <a:r>
              <a:rPr lang="en-US" altLang="zh-TW" dirty="0">
                <a:latin typeface="Times New Roman" panose="02020603050405020304" pitchFamily="18" charset="0"/>
                <a:cs typeface="Times New Roman" panose="02020603050405020304" pitchFamily="18" charset="0"/>
              </a:rPr>
              <a:t>We need to use the optimal substructure to show that we can construct an optimal solution to the problem from optimal solutions to </a:t>
            </a:r>
            <a:r>
              <a:rPr lang="en-US" altLang="zh-TW" dirty="0" err="1">
                <a:latin typeface="Times New Roman" panose="02020603050405020304" pitchFamily="18" charset="0"/>
                <a:cs typeface="Times New Roman" panose="02020603050405020304" pitchFamily="18" charset="0"/>
              </a:rPr>
              <a:t>subproblems</a:t>
            </a:r>
            <a:r>
              <a:rPr lang="en-US" altLang="zh-TW" dirty="0">
                <a:latin typeface="Times New Roman" panose="02020603050405020304" pitchFamily="18" charset="0"/>
                <a:cs typeface="Times New Roman" panose="02020603050405020304" pitchFamily="18" charset="0"/>
              </a:rPr>
              <a:t>. </a:t>
            </a:r>
          </a:p>
          <a:p>
            <a:pPr>
              <a:lnSpc>
                <a:spcPct val="90000"/>
              </a:lnSpc>
            </a:pPr>
            <a:r>
              <a:rPr lang="en-US" altLang="zh-TW" dirty="0">
                <a:latin typeface="Times New Roman" panose="02020603050405020304" pitchFamily="18" charset="0"/>
                <a:cs typeface="Times New Roman" panose="02020603050405020304" pitchFamily="18" charset="0"/>
              </a:rPr>
              <a:t>Given keys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i</a:t>
            </a:r>
            <a:r>
              <a:rPr lang="en-US" altLang="zh-TW" i="1" baseline="-25000" dirty="0">
                <a:latin typeface="Times New Roman" panose="02020603050405020304" pitchFamily="18" charset="0"/>
                <a:cs typeface="Times New Roman" panose="02020603050405020304" pitchFamily="18" charset="0"/>
              </a:rPr>
              <a:t> </a:t>
            </a:r>
            <a:r>
              <a:rPr lang="en-US" altLang="zh-TW" i="1" dirty="0">
                <a:latin typeface="Times New Roman" panose="02020603050405020304" pitchFamily="18" charset="0"/>
                <a:cs typeface="Times New Roman" panose="02020603050405020304" pitchFamily="18" charset="0"/>
              </a:rPr>
              <a:t>,…,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one of these keys, say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r</a:t>
            </a:r>
            <a:r>
              <a:rPr lang="en-US" altLang="zh-TW" i="1"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r ≦j), will be the root of an optimal subtree containing these keys. </a:t>
            </a:r>
          </a:p>
          <a:p>
            <a:pPr>
              <a:lnSpc>
                <a:spcPct val="90000"/>
              </a:lnSpc>
            </a:pPr>
            <a:r>
              <a:rPr lang="en-US" altLang="zh-TW" dirty="0">
                <a:latin typeface="Times New Roman" panose="02020603050405020304" pitchFamily="18" charset="0"/>
                <a:cs typeface="Times New Roman" panose="02020603050405020304" pitchFamily="18" charset="0"/>
              </a:rPr>
              <a:t>The left subtree of the root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r</a:t>
            </a:r>
            <a:r>
              <a:rPr lang="en-US" altLang="zh-TW" dirty="0">
                <a:latin typeface="Times New Roman" panose="02020603050405020304" pitchFamily="18" charset="0"/>
                <a:cs typeface="Times New Roman" panose="02020603050405020304" pitchFamily="18" charset="0"/>
              </a:rPr>
              <a:t> will contain the key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 k</a:t>
            </a:r>
            <a:r>
              <a:rPr lang="en-US" altLang="zh-TW" baseline="-25000" dirty="0">
                <a:latin typeface="Times New Roman" panose="02020603050405020304" pitchFamily="18" charset="0"/>
                <a:cs typeface="Times New Roman" panose="02020603050405020304" pitchFamily="18" charset="0"/>
              </a:rPr>
              <a:t>r-1</a:t>
            </a:r>
            <a:r>
              <a:rPr lang="en-US" altLang="zh-TW" dirty="0">
                <a:latin typeface="Times New Roman" panose="02020603050405020304" pitchFamily="18" charset="0"/>
                <a:cs typeface="Times New Roman" panose="02020603050405020304" pitchFamily="18" charset="0"/>
              </a:rPr>
              <a:t>) and the dummy keys( d</a:t>
            </a:r>
            <a:r>
              <a:rPr lang="en-US" altLang="zh-TW" baseline="-25000" dirty="0">
                <a:latin typeface="Times New Roman" panose="02020603050405020304" pitchFamily="18" charset="0"/>
                <a:cs typeface="Times New Roman" panose="02020603050405020304" pitchFamily="18" charset="0"/>
              </a:rPr>
              <a:t>i-1 </a:t>
            </a:r>
            <a:r>
              <a:rPr lang="en-US" altLang="zh-TW" dirty="0">
                <a:latin typeface="Times New Roman" panose="02020603050405020304" pitchFamily="18" charset="0"/>
                <a:cs typeface="Times New Roman" panose="02020603050405020304" pitchFamily="18" charset="0"/>
              </a:rPr>
              <a:t>,…, d</a:t>
            </a:r>
            <a:r>
              <a:rPr lang="en-US" altLang="zh-TW" baseline="-25000" dirty="0">
                <a:latin typeface="Times New Roman" panose="02020603050405020304" pitchFamily="18" charset="0"/>
                <a:cs typeface="Times New Roman" panose="02020603050405020304" pitchFamily="18" charset="0"/>
              </a:rPr>
              <a:t>r-1</a:t>
            </a:r>
            <a:r>
              <a:rPr lang="en-US" altLang="zh-TW" dirty="0">
                <a:latin typeface="Times New Roman" panose="02020603050405020304" pitchFamily="18" charset="0"/>
                <a:cs typeface="Times New Roman" panose="02020603050405020304" pitchFamily="18" charset="0"/>
              </a:rPr>
              <a:t>), and the right subtree will contain the keys (k</a:t>
            </a:r>
            <a:r>
              <a:rPr lang="en-US" altLang="zh-TW" baseline="-25000" dirty="0">
                <a:latin typeface="Times New Roman" panose="02020603050405020304" pitchFamily="18" charset="0"/>
                <a:cs typeface="Times New Roman" panose="02020603050405020304" pitchFamily="18" charset="0"/>
              </a:rPr>
              <a:t>r+1 </a:t>
            </a:r>
            <a:r>
              <a:rPr lang="en-US" altLang="zh-TW" dirty="0">
                <a:latin typeface="Times New Roman" panose="02020603050405020304" pitchFamily="18" charset="0"/>
                <a:cs typeface="Times New Roman" panose="02020603050405020304" pitchFamily="18" charset="0"/>
              </a:rPr>
              <a:t>,…,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and the dummy keys( </a:t>
            </a:r>
            <a:r>
              <a:rPr lang="en-US" altLang="zh-TW" dirty="0" err="1">
                <a:latin typeface="Times New Roman" panose="02020603050405020304" pitchFamily="18" charset="0"/>
                <a:cs typeface="Times New Roman" panose="02020603050405020304" pitchFamily="18" charset="0"/>
              </a:rPr>
              <a:t>d</a:t>
            </a:r>
            <a:r>
              <a:rPr lang="en-US" altLang="zh-TW" baseline="-25000" dirty="0" err="1">
                <a:latin typeface="Times New Roman" panose="02020603050405020304" pitchFamily="18" charset="0"/>
                <a:cs typeface="Times New Roman" panose="02020603050405020304" pitchFamily="18" charset="0"/>
              </a:rPr>
              <a:t>r</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 </a:t>
            </a:r>
            <a:r>
              <a:rPr lang="en-US" altLang="zh-TW" dirty="0" err="1">
                <a:latin typeface="Times New Roman" panose="02020603050405020304" pitchFamily="18" charset="0"/>
                <a:cs typeface="Times New Roman" panose="02020603050405020304" pitchFamily="18" charset="0"/>
              </a:rPr>
              <a:t>d</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a:t>
            </a:r>
          </a:p>
          <a:p>
            <a:pPr>
              <a:lnSpc>
                <a:spcPct val="90000"/>
              </a:lnSpc>
            </a:pPr>
            <a:r>
              <a:rPr lang="en-US" altLang="zh-TW" dirty="0">
                <a:latin typeface="Times New Roman" panose="02020603050405020304" pitchFamily="18" charset="0"/>
                <a:cs typeface="Times New Roman" panose="02020603050405020304" pitchFamily="18" charset="0"/>
              </a:rPr>
              <a:t>As long as we examine all candidate root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r</a:t>
            </a:r>
            <a:r>
              <a:rPr lang="en-US" altLang="zh-TW" dirty="0">
                <a:latin typeface="Times New Roman" panose="02020603050405020304" pitchFamily="18" charset="0"/>
                <a:cs typeface="Times New Roman" panose="02020603050405020304" pitchFamily="18" charset="0"/>
              </a:rPr>
              <a:t>,</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where</a:t>
            </a:r>
            <a:r>
              <a:rPr lang="en-US" altLang="zh-TW" baseline="-25000" dirty="0">
                <a:latin typeface="Times New Roman" panose="02020603050405020304" pitchFamily="18" charset="0"/>
                <a:cs typeface="Times New Roman" panose="02020603050405020304" pitchFamily="18" charset="0"/>
              </a:rPr>
              <a:t> </a:t>
            </a:r>
            <a:r>
              <a:rPr lang="en-US" altLang="zh-TW" dirty="0" err="1">
                <a:latin typeface="Times New Roman" panose="02020603050405020304" pitchFamily="18" charset="0"/>
                <a:cs typeface="Times New Roman" panose="02020603050405020304" pitchFamily="18" charset="0"/>
              </a:rPr>
              <a:t>i≦r</a:t>
            </a:r>
            <a:r>
              <a:rPr lang="en-US" altLang="zh-TW" dirty="0">
                <a:latin typeface="Times New Roman" panose="02020603050405020304" pitchFamily="18" charset="0"/>
                <a:cs typeface="Times New Roman" panose="02020603050405020304" pitchFamily="18" charset="0"/>
              </a:rPr>
              <a:t> ≦j, and we determine all optimal binary search trees containing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i</a:t>
            </a:r>
            <a:r>
              <a:rPr lang="en-US" altLang="zh-TW" i="1" baseline="-25000" dirty="0">
                <a:latin typeface="Times New Roman" panose="02020603050405020304" pitchFamily="18" charset="0"/>
                <a:cs typeface="Times New Roman" panose="02020603050405020304" pitchFamily="18" charset="0"/>
              </a:rPr>
              <a:t> </a:t>
            </a:r>
            <a:r>
              <a:rPr lang="en-US" altLang="zh-TW" i="1" dirty="0">
                <a:latin typeface="Times New Roman" panose="02020603050405020304" pitchFamily="18" charset="0"/>
                <a:cs typeface="Times New Roman" panose="02020603050405020304" pitchFamily="18" charset="0"/>
              </a:rPr>
              <a:t>,…, k</a:t>
            </a:r>
            <a:r>
              <a:rPr lang="en-US" altLang="zh-TW" i="1" baseline="-25000" dirty="0">
                <a:latin typeface="Times New Roman" panose="02020603050405020304" pitchFamily="18" charset="0"/>
                <a:cs typeface="Times New Roman" panose="02020603050405020304" pitchFamily="18" charset="0"/>
              </a:rPr>
              <a:t>r-1 </a:t>
            </a:r>
            <a:r>
              <a:rPr lang="en-US" altLang="zh-TW" dirty="0">
                <a:latin typeface="Times New Roman" panose="02020603050405020304" pitchFamily="18" charset="0"/>
                <a:cs typeface="Times New Roman" panose="02020603050405020304" pitchFamily="18" charset="0"/>
              </a:rPr>
              <a:t>and those containing </a:t>
            </a:r>
            <a:r>
              <a:rPr lang="en-US" altLang="zh-TW" i="1" dirty="0">
                <a:latin typeface="Times New Roman" panose="02020603050405020304" pitchFamily="18" charset="0"/>
                <a:cs typeface="Times New Roman" panose="02020603050405020304" pitchFamily="18" charset="0"/>
              </a:rPr>
              <a:t>k</a:t>
            </a:r>
            <a:r>
              <a:rPr lang="en-US" altLang="zh-TW" i="1" baseline="-25000" dirty="0">
                <a:latin typeface="Times New Roman" panose="02020603050405020304" pitchFamily="18" charset="0"/>
                <a:cs typeface="Times New Roman" panose="02020603050405020304" pitchFamily="18" charset="0"/>
              </a:rPr>
              <a:t>r+1 </a:t>
            </a:r>
            <a:r>
              <a:rPr lang="en-US" altLang="zh-TW" i="1" dirty="0">
                <a:latin typeface="Times New Roman" panose="02020603050405020304" pitchFamily="18" charset="0"/>
                <a:cs typeface="Times New Roman" panose="02020603050405020304" pitchFamily="18" charset="0"/>
              </a:rPr>
              <a:t>,…,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j</a:t>
            </a:r>
            <a:r>
              <a:rPr lang="en-US" altLang="zh-TW" i="1"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 we are guaranteed that we will find an OBST.</a:t>
            </a:r>
          </a:p>
        </p:txBody>
      </p:sp>
      <p:grpSp>
        <p:nvGrpSpPr>
          <p:cNvPr id="3" name="Group 17"/>
          <p:cNvGrpSpPr>
            <a:grpSpLocks/>
          </p:cNvGrpSpPr>
          <p:nvPr/>
        </p:nvGrpSpPr>
        <p:grpSpPr bwMode="auto">
          <a:xfrm>
            <a:off x="4602016" y="4451351"/>
            <a:ext cx="4837113" cy="2406649"/>
            <a:chOff x="1587" y="2341"/>
            <a:chExt cx="3047" cy="1516"/>
          </a:xfrm>
        </p:grpSpPr>
        <p:sp>
          <p:nvSpPr>
            <p:cNvPr id="4" name="Oval 9"/>
            <p:cNvSpPr>
              <a:spLocks noChangeArrowheads="1"/>
            </p:cNvSpPr>
            <p:nvPr/>
          </p:nvSpPr>
          <p:spPr bwMode="auto">
            <a:xfrm>
              <a:off x="2880" y="2341"/>
              <a:ext cx="351" cy="344"/>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buNone/>
              </a:pPr>
              <a:r>
                <a:rPr lang="en-US" altLang="zh-CN" sz="2800" dirty="0" err="1">
                  <a:latin typeface="Times New Roman" panose="02020603050405020304" pitchFamily="18" charset="0"/>
                  <a:cs typeface="Times New Roman" panose="02020603050405020304" pitchFamily="18" charset="0"/>
                </a:rPr>
                <a:t>k</a:t>
              </a:r>
              <a:r>
                <a:rPr lang="en-US" altLang="zh-CN" sz="2800" baseline="-25000" dirty="0" err="1">
                  <a:latin typeface="Times New Roman" panose="02020603050405020304" pitchFamily="18" charset="0"/>
                  <a:cs typeface="Times New Roman" panose="02020603050405020304" pitchFamily="18" charset="0"/>
                </a:rPr>
                <a:t>r</a:t>
              </a:r>
              <a:endParaRPr kumimoji="1" lang="en-US" altLang="zh-CN" sz="2800" baseline="-250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5" name="Line 10"/>
            <p:cNvSpPr>
              <a:spLocks noChangeShapeType="1"/>
            </p:cNvSpPr>
            <p:nvPr/>
          </p:nvSpPr>
          <p:spPr bwMode="auto">
            <a:xfrm>
              <a:off x="3168" y="2629"/>
              <a:ext cx="48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1"/>
            <p:cNvSpPr>
              <a:spLocks noChangeShapeType="1"/>
            </p:cNvSpPr>
            <p:nvPr/>
          </p:nvSpPr>
          <p:spPr bwMode="auto">
            <a:xfrm flipH="1">
              <a:off x="2496" y="2629"/>
              <a:ext cx="432"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 name="Text Box 12"/>
            <p:cNvSpPr txBox="1">
              <a:spLocks noChangeArrowheads="1"/>
            </p:cNvSpPr>
            <p:nvPr/>
          </p:nvSpPr>
          <p:spPr bwMode="auto">
            <a:xfrm>
              <a:off x="2304" y="2869"/>
              <a:ext cx="311"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dirty="0">
                  <a:solidFill>
                    <a:srgbClr val="000066"/>
                  </a:solidFill>
                  <a:latin typeface="Times New Roman" panose="02020603050405020304" pitchFamily="18" charset="0"/>
                  <a:ea typeface="楷体_GB2312" pitchFamily="49" charset="-122"/>
                </a:rPr>
                <a:t>L</a:t>
              </a:r>
              <a:r>
                <a:rPr kumimoji="1" lang="en-US" altLang="zh-CN" sz="1400" dirty="0">
                  <a:solidFill>
                    <a:srgbClr val="000066"/>
                  </a:solidFill>
                  <a:latin typeface="Times New Roman" panose="02020603050405020304" pitchFamily="18" charset="0"/>
                  <a:ea typeface="楷体_GB2312" pitchFamily="49" charset="-122"/>
                </a:rPr>
                <a:t>  </a:t>
              </a:r>
            </a:p>
          </p:txBody>
        </p:sp>
        <p:sp>
          <p:nvSpPr>
            <p:cNvPr id="8" name="Text Box 13"/>
            <p:cNvSpPr txBox="1">
              <a:spLocks noChangeArrowheads="1"/>
            </p:cNvSpPr>
            <p:nvPr/>
          </p:nvSpPr>
          <p:spPr bwMode="auto">
            <a:xfrm>
              <a:off x="3456" y="2869"/>
              <a:ext cx="323"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a:solidFill>
                    <a:srgbClr val="000066"/>
                  </a:solidFill>
                  <a:latin typeface="Times New Roman" panose="02020603050405020304" pitchFamily="18" charset="0"/>
                  <a:ea typeface="楷体_GB2312" pitchFamily="49" charset="-122"/>
                </a:rPr>
                <a:t>R </a:t>
              </a:r>
            </a:p>
          </p:txBody>
        </p:sp>
        <p:sp>
          <p:nvSpPr>
            <p:cNvPr id="9" name="Text Box 14"/>
            <p:cNvSpPr txBox="1">
              <a:spLocks noChangeArrowheads="1"/>
            </p:cNvSpPr>
            <p:nvPr/>
          </p:nvSpPr>
          <p:spPr bwMode="auto">
            <a:xfrm>
              <a:off x="1587" y="3287"/>
              <a:ext cx="12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i="1" dirty="0" err="1">
                  <a:latin typeface="Times New Roman" panose="02020603050405020304" pitchFamily="18" charset="0"/>
                  <a:cs typeface="Times New Roman" panose="02020603050405020304" pitchFamily="18" charset="0"/>
                </a:rPr>
                <a:t>k</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1" dirty="0">
                  <a:latin typeface="Times New Roman" panose="02020603050405020304" pitchFamily="18" charset="0"/>
                  <a:cs typeface="Times New Roman" panose="02020603050405020304" pitchFamily="18" charset="0"/>
                </a:rPr>
                <a:t>, k</a:t>
              </a:r>
              <a:r>
                <a:rPr lang="en-US" altLang="zh-CN" sz="2400" i="1" baseline="-25000" dirty="0">
                  <a:latin typeface="Times New Roman" panose="02020603050405020304" pitchFamily="18" charset="0"/>
                  <a:cs typeface="Times New Roman" panose="02020603050405020304" pitchFamily="18" charset="0"/>
                </a:rPr>
                <a:t>i+1</a:t>
              </a:r>
              <a:r>
                <a:rPr lang="en-US" altLang="zh-CN" sz="2400" i="1" dirty="0">
                  <a:latin typeface="Times New Roman" panose="02020603050405020304" pitchFamily="18" charset="0"/>
                  <a:cs typeface="Times New Roman" panose="02020603050405020304" pitchFamily="18" charset="0"/>
                </a:rPr>
                <a:t>, …, k</a:t>
              </a:r>
              <a:r>
                <a:rPr lang="en-US" altLang="zh-CN" sz="2400" i="1" baseline="-25000" dirty="0">
                  <a:latin typeface="Times New Roman" panose="02020603050405020304" pitchFamily="18" charset="0"/>
                  <a:cs typeface="Times New Roman" panose="02020603050405020304" pitchFamily="18" charset="0"/>
                </a:rPr>
                <a:t>r-1 </a:t>
              </a:r>
            </a:p>
            <a:p>
              <a:pPr eaLnBrk="1" hangingPunct="1">
                <a:buFont typeface="Wingdings" panose="05000000000000000000" pitchFamily="2" charset="2"/>
                <a:buNone/>
              </a:pP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i-1</a:t>
              </a: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i</a:t>
              </a: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 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r-1</a:t>
              </a:r>
            </a:p>
          </p:txBody>
        </p:sp>
        <p:sp>
          <p:nvSpPr>
            <p:cNvPr id="10" name="Text Box 15"/>
            <p:cNvSpPr txBox="1">
              <a:spLocks noChangeArrowheads="1"/>
            </p:cNvSpPr>
            <p:nvPr/>
          </p:nvSpPr>
          <p:spPr bwMode="auto">
            <a:xfrm>
              <a:off x="3324" y="3248"/>
              <a:ext cx="131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i="1" dirty="0">
                  <a:latin typeface="Times New Roman" panose="02020603050405020304" pitchFamily="18" charset="0"/>
                  <a:cs typeface="Times New Roman" panose="02020603050405020304" pitchFamily="18" charset="0"/>
                </a:rPr>
                <a:t>k</a:t>
              </a:r>
              <a:r>
                <a:rPr lang="en-US" altLang="zh-CN" sz="2400" i="1" baseline="-25000" dirty="0">
                  <a:latin typeface="Times New Roman" panose="02020603050405020304" pitchFamily="18" charset="0"/>
                  <a:cs typeface="Times New Roman" panose="02020603050405020304" pitchFamily="18" charset="0"/>
                </a:rPr>
                <a:t>r+1</a:t>
              </a:r>
              <a:r>
                <a:rPr lang="en-US" altLang="zh-CN" sz="2400" i="1" dirty="0">
                  <a:latin typeface="Times New Roman" panose="02020603050405020304" pitchFamily="18" charset="0"/>
                  <a:cs typeface="Times New Roman" panose="02020603050405020304" pitchFamily="18" charset="0"/>
                </a:rPr>
                <a:t>, k</a:t>
              </a:r>
              <a:r>
                <a:rPr lang="en-US" altLang="zh-CN" sz="2400" i="1" baseline="-25000" dirty="0">
                  <a:latin typeface="Times New Roman" panose="02020603050405020304" pitchFamily="18" charset="0"/>
                  <a:cs typeface="Times New Roman" panose="02020603050405020304" pitchFamily="18" charset="0"/>
                </a:rPr>
                <a:t>r+2</a:t>
              </a:r>
              <a:r>
                <a:rPr lang="en-US" altLang="zh-CN" sz="2400" i="1" dirty="0">
                  <a:latin typeface="Times New Roman" panose="02020603050405020304" pitchFamily="18" charset="0"/>
                  <a:cs typeface="Times New Roman" panose="02020603050405020304" pitchFamily="18" charset="0"/>
                </a:rPr>
                <a:t>, …, </a:t>
              </a:r>
              <a:r>
                <a:rPr lang="en-US" altLang="zh-CN" sz="2400" i="1" dirty="0" err="1">
                  <a:latin typeface="Times New Roman" panose="02020603050405020304" pitchFamily="18" charset="0"/>
                  <a:cs typeface="Times New Roman" panose="02020603050405020304" pitchFamily="18" charset="0"/>
                </a:rPr>
                <a:t>k</a:t>
              </a:r>
              <a:r>
                <a:rPr lang="en-US" altLang="zh-CN" sz="2400" i="1" baseline="-25000" dirty="0" err="1">
                  <a:latin typeface="Times New Roman" panose="02020603050405020304" pitchFamily="18" charset="0"/>
                  <a:cs typeface="Times New Roman" panose="02020603050405020304" pitchFamily="18" charset="0"/>
                </a:rPr>
                <a:t>j</a:t>
              </a:r>
              <a:r>
                <a:rPr lang="en-US" altLang="zh-CN" sz="2400" i="1" baseline="-25000" dirty="0">
                  <a:latin typeface="Times New Roman" panose="02020603050405020304" pitchFamily="18" charset="0"/>
                  <a:cs typeface="Times New Roman" panose="02020603050405020304" pitchFamily="18" charset="0"/>
                </a:rPr>
                <a:t> </a:t>
              </a:r>
            </a:p>
            <a:p>
              <a:pPr eaLnBrk="1" hangingPunct="1">
                <a:buFont typeface="Wingdings" panose="05000000000000000000" pitchFamily="2" charset="2"/>
                <a:buNone/>
              </a:pPr>
              <a:r>
                <a:rPr kumimoji="1" lang="en-US" altLang="zh-CN" sz="2400" i="1" dirty="0" err="1">
                  <a:solidFill>
                    <a:srgbClr val="FF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i="1" baseline="-25000" dirty="0" err="1">
                  <a:solidFill>
                    <a:srgbClr val="FF0000"/>
                  </a:solidFill>
                  <a:latin typeface="Times New Roman" panose="02020603050405020304" pitchFamily="18" charset="0"/>
                  <a:ea typeface="楷体_GB2312" pitchFamily="49" charset="-122"/>
                  <a:cs typeface="Times New Roman" panose="02020603050405020304" pitchFamily="18" charset="0"/>
                </a:rPr>
                <a:t>r</a:t>
              </a: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r+1</a:t>
              </a: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 </a:t>
              </a:r>
              <a:r>
                <a:rPr kumimoji="1" lang="en-US" altLang="zh-CN" sz="2400" i="1" dirty="0" err="1">
                  <a:solidFill>
                    <a:srgbClr val="FF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i="1" baseline="-25000" dirty="0" err="1">
                  <a:solidFill>
                    <a:srgbClr val="FF0000"/>
                  </a:solidFill>
                  <a:latin typeface="Times New Roman" panose="02020603050405020304" pitchFamily="18" charset="0"/>
                  <a:ea typeface="楷体_GB2312" pitchFamily="49" charset="-122"/>
                  <a:cs typeface="Times New Roman" panose="02020603050405020304" pitchFamily="18" charset="0"/>
                </a:rPr>
                <a:t>j</a:t>
              </a:r>
              <a:endPar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gr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EE9DE097-28B9-4FFD-8D42-F275D19CC2D7}"/>
                  </a:ext>
                </a:extLst>
              </p14:cNvPr>
              <p14:cNvContentPartPr/>
              <p14:nvPr/>
            </p14:nvContentPartPr>
            <p14:xfrm>
              <a:off x="846000" y="1252440"/>
              <a:ext cx="8558280" cy="5605560"/>
            </p14:xfrm>
          </p:contentPart>
        </mc:Choice>
        <mc:Fallback>
          <p:pic>
            <p:nvPicPr>
              <p:cNvPr id="2" name="墨迹 1">
                <a:extLst>
                  <a:ext uri="{FF2B5EF4-FFF2-40B4-BE49-F238E27FC236}">
                    <a16:creationId xmlns:a16="http://schemas.microsoft.com/office/drawing/2014/main" id="{EE9DE097-28B9-4FFD-8D42-F275D19CC2D7}"/>
                  </a:ext>
                </a:extLst>
              </p:cNvPr>
              <p:cNvPicPr/>
              <p:nvPr/>
            </p:nvPicPr>
            <p:blipFill>
              <a:blip r:embed="rId3"/>
              <a:stretch>
                <a:fillRect/>
              </a:stretch>
            </p:blipFill>
            <p:spPr>
              <a:xfrm>
                <a:off x="836640" y="1243080"/>
                <a:ext cx="8577000" cy="5624280"/>
              </a:xfrm>
              <a:prstGeom prst="rect">
                <a:avLst/>
              </a:prstGeom>
            </p:spPr>
          </p:pic>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6A17E7BA-E0B7-65E3-E223-EE91FC44B5AA}"/>
              </a:ext>
            </a:extLst>
          </p:cNvPr>
          <p:cNvSpPr>
            <a:spLocks noGrp="1" noRot="1" noChangeArrowheads="1"/>
          </p:cNvSpPr>
          <p:nvPr>
            <p:ph type="body" idx="1"/>
          </p:nvPr>
        </p:nvSpPr>
        <p:spPr>
          <a:xfrm>
            <a:off x="992038" y="333375"/>
            <a:ext cx="10368951" cy="5792788"/>
          </a:xfrm>
        </p:spPr>
        <p:txBody>
          <a:bodyPr/>
          <a:lstStyle/>
          <a:p>
            <a:r>
              <a:rPr lang="en-US" altLang="zh-TW" dirty="0">
                <a:latin typeface="Times New Roman" panose="02020603050405020304" pitchFamily="18" charset="0"/>
                <a:cs typeface="Times New Roman" panose="02020603050405020304" pitchFamily="18" charset="0"/>
              </a:rPr>
              <a:t>There is one detail worth nothing about “empty” subtrees. </a:t>
            </a:r>
          </a:p>
          <a:p>
            <a:r>
              <a:rPr lang="en-US" altLang="zh-TW" dirty="0">
                <a:latin typeface="Times New Roman" panose="02020603050405020304" pitchFamily="18" charset="0"/>
                <a:cs typeface="Times New Roman" panose="02020603050405020304" pitchFamily="18" charset="0"/>
              </a:rPr>
              <a:t>Suppose that in a subtree with keys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i</a:t>
            </a:r>
            <a:r>
              <a:rPr lang="en-US" altLang="zh-TW" i="1" dirty="0">
                <a:latin typeface="Times New Roman" panose="02020603050405020304" pitchFamily="18" charset="0"/>
                <a:cs typeface="Times New Roman" panose="02020603050405020304" pitchFamily="18" charset="0"/>
              </a:rPr>
              <a:t>,...,</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we select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as the root. By the above argument,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i</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s left subtree contains the key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k</a:t>
            </a:r>
            <a:r>
              <a:rPr lang="en-US" altLang="zh-TW" baseline="-25000" dirty="0">
                <a:latin typeface="Times New Roman" panose="02020603050405020304" pitchFamily="18" charset="0"/>
                <a:cs typeface="Times New Roman" panose="02020603050405020304" pitchFamily="18" charset="0"/>
              </a:rPr>
              <a:t>i-1</a:t>
            </a:r>
            <a:r>
              <a:rPr lang="en-US" altLang="zh-TW" dirty="0">
                <a:latin typeface="Times New Roman" panose="02020603050405020304" pitchFamily="18" charset="0"/>
                <a:cs typeface="Times New Roman" panose="02020603050405020304" pitchFamily="18" charset="0"/>
              </a:rPr>
              <a:t>.  It is natural to interpret this sequence as containing no keys. It is easy to know that subtrees also contain dummy keys. The sequence has no actual keys but does contain the single dummy key </a:t>
            </a:r>
            <a:r>
              <a:rPr lang="en-US" altLang="zh-TW" i="1" dirty="0">
                <a:solidFill>
                  <a:srgbClr val="FF0000"/>
                </a:solidFill>
                <a:latin typeface="Times New Roman" panose="02020603050405020304" pitchFamily="18" charset="0"/>
                <a:cs typeface="Times New Roman" panose="02020603050405020304" pitchFamily="18" charset="0"/>
              </a:rPr>
              <a:t>d</a:t>
            </a:r>
            <a:r>
              <a:rPr lang="en-US" altLang="zh-TW" i="1" baseline="-25000" dirty="0">
                <a:solidFill>
                  <a:srgbClr val="FF0000"/>
                </a:solidFill>
                <a:latin typeface="Times New Roman" panose="02020603050405020304" pitchFamily="18" charset="0"/>
                <a:cs typeface="Times New Roman" panose="02020603050405020304" pitchFamily="18" charset="0"/>
              </a:rPr>
              <a:t>i-1</a:t>
            </a:r>
            <a:r>
              <a:rPr lang="en-US" altLang="zh-TW" dirty="0">
                <a:latin typeface="Times New Roman" panose="02020603050405020304" pitchFamily="18" charset="0"/>
                <a:cs typeface="Times New Roman" panose="02020603050405020304" pitchFamily="18" charset="0"/>
              </a:rPr>
              <a:t>. </a:t>
            </a:r>
          </a:p>
          <a:p>
            <a:r>
              <a:rPr lang="en-US" altLang="zh-TW" dirty="0">
                <a:latin typeface="Times New Roman" panose="02020603050405020304" pitchFamily="18" charset="0"/>
                <a:cs typeface="Times New Roman" panose="02020603050405020304" pitchFamily="18" charset="0"/>
              </a:rPr>
              <a:t>Symmetrically, if we select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j</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as the root, then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j</a:t>
            </a:r>
            <a:r>
              <a:rPr lang="en-US" altLang="zh-TW" dirty="0" err="1">
                <a:latin typeface="Times New Roman" panose="02020603050405020304" pitchFamily="18" charset="0"/>
                <a:cs typeface="Times New Roman" panose="02020603050405020304" pitchFamily="18" charset="0"/>
              </a:rPr>
              <a:t>’s</a:t>
            </a:r>
            <a:r>
              <a:rPr lang="en-US" altLang="zh-TW" dirty="0">
                <a:latin typeface="Times New Roman" panose="02020603050405020304" pitchFamily="18" charset="0"/>
                <a:cs typeface="Times New Roman" panose="02020603050405020304" pitchFamily="18" charset="0"/>
              </a:rPr>
              <a:t> right subtree contains the keys, </a:t>
            </a:r>
            <a:r>
              <a:rPr lang="en-US" altLang="zh-TW" i="1" dirty="0">
                <a:latin typeface="Times New Roman" panose="02020603050405020304" pitchFamily="18" charset="0"/>
                <a:cs typeface="Times New Roman" panose="02020603050405020304" pitchFamily="18" charset="0"/>
              </a:rPr>
              <a:t>k</a:t>
            </a:r>
            <a:r>
              <a:rPr lang="en-US" altLang="zh-TW" i="1" baseline="-25000" dirty="0">
                <a:latin typeface="Times New Roman" panose="02020603050405020304" pitchFamily="18" charset="0"/>
                <a:cs typeface="Times New Roman" panose="02020603050405020304" pitchFamily="18" charset="0"/>
              </a:rPr>
              <a:t>j+1</a:t>
            </a:r>
            <a:r>
              <a:rPr lang="en-US" altLang="zh-TW" i="1" dirty="0">
                <a:latin typeface="Times New Roman" panose="02020603050405020304" pitchFamily="18" charset="0"/>
                <a:cs typeface="Times New Roman" panose="02020603050405020304" pitchFamily="18" charset="0"/>
              </a:rPr>
              <a:t>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this right subtree contains no actual keys, but it does contain the dummy key </a:t>
            </a:r>
            <a:r>
              <a:rPr lang="en-US" altLang="zh-TW" i="1" dirty="0" err="1">
                <a:solidFill>
                  <a:srgbClr val="FF0000"/>
                </a:solidFill>
                <a:latin typeface="Times New Roman" panose="02020603050405020304" pitchFamily="18" charset="0"/>
                <a:cs typeface="Times New Roman" panose="02020603050405020304" pitchFamily="18" charset="0"/>
              </a:rPr>
              <a:t>d</a:t>
            </a:r>
            <a:r>
              <a:rPr lang="en-US" altLang="zh-TW" i="1" baseline="-25000" dirty="0" err="1">
                <a:solidFill>
                  <a:srgbClr val="FF0000"/>
                </a:solidFill>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a:t>
            </a:r>
          </a:p>
        </p:txBody>
      </p:sp>
      <p:grpSp>
        <p:nvGrpSpPr>
          <p:cNvPr id="3" name="Group 17"/>
          <p:cNvGrpSpPr>
            <a:grpSpLocks/>
          </p:cNvGrpSpPr>
          <p:nvPr/>
        </p:nvGrpSpPr>
        <p:grpSpPr bwMode="auto">
          <a:xfrm>
            <a:off x="1288963" y="4304703"/>
            <a:ext cx="4051300" cy="2344737"/>
            <a:chOff x="2054" y="2341"/>
            <a:chExt cx="2552" cy="1477"/>
          </a:xfrm>
        </p:grpSpPr>
        <p:sp>
          <p:nvSpPr>
            <p:cNvPr id="4" name="Oval 9"/>
            <p:cNvSpPr>
              <a:spLocks noChangeArrowheads="1"/>
            </p:cNvSpPr>
            <p:nvPr/>
          </p:nvSpPr>
          <p:spPr bwMode="auto">
            <a:xfrm>
              <a:off x="2880" y="2341"/>
              <a:ext cx="351" cy="344"/>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buNone/>
              </a:pPr>
              <a:r>
                <a:rPr lang="en-US" altLang="zh-CN" sz="2800" dirty="0" err="1">
                  <a:latin typeface="Times New Roman" panose="02020603050405020304" pitchFamily="18" charset="0"/>
                  <a:cs typeface="Times New Roman" panose="02020603050405020304" pitchFamily="18" charset="0"/>
                </a:rPr>
                <a:t>k</a:t>
              </a:r>
              <a:r>
                <a:rPr lang="en-US" altLang="zh-CN" sz="2800" baseline="-25000" dirty="0" err="1">
                  <a:latin typeface="Times New Roman" panose="02020603050405020304" pitchFamily="18" charset="0"/>
                  <a:cs typeface="Times New Roman" panose="02020603050405020304" pitchFamily="18" charset="0"/>
                </a:rPr>
                <a:t>i</a:t>
              </a:r>
              <a:endParaRPr kumimoji="1" lang="en-US" altLang="zh-CN" sz="2800" baseline="-250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5" name="Line 10"/>
            <p:cNvSpPr>
              <a:spLocks noChangeShapeType="1"/>
            </p:cNvSpPr>
            <p:nvPr/>
          </p:nvSpPr>
          <p:spPr bwMode="auto">
            <a:xfrm>
              <a:off x="3168" y="2629"/>
              <a:ext cx="48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Text Box 13"/>
            <p:cNvSpPr txBox="1">
              <a:spLocks noChangeArrowheads="1"/>
            </p:cNvSpPr>
            <p:nvPr/>
          </p:nvSpPr>
          <p:spPr bwMode="auto">
            <a:xfrm>
              <a:off x="3456" y="2869"/>
              <a:ext cx="323"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a:solidFill>
                    <a:srgbClr val="000066"/>
                  </a:solidFill>
                  <a:latin typeface="Times New Roman" panose="02020603050405020304" pitchFamily="18" charset="0"/>
                  <a:ea typeface="楷体_GB2312" pitchFamily="49" charset="-122"/>
                </a:rPr>
                <a:t>R </a:t>
              </a:r>
            </a:p>
          </p:txBody>
        </p:sp>
        <p:sp>
          <p:nvSpPr>
            <p:cNvPr id="9" name="Text Box 14"/>
            <p:cNvSpPr txBox="1">
              <a:spLocks noChangeArrowheads="1"/>
            </p:cNvSpPr>
            <p:nvPr/>
          </p:nvSpPr>
          <p:spPr bwMode="auto">
            <a:xfrm>
              <a:off x="2054" y="3477"/>
              <a:ext cx="35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i-1</a:t>
              </a:r>
            </a:p>
          </p:txBody>
        </p:sp>
        <p:sp>
          <p:nvSpPr>
            <p:cNvPr id="10" name="Text Box 15"/>
            <p:cNvSpPr txBox="1">
              <a:spLocks noChangeArrowheads="1"/>
            </p:cNvSpPr>
            <p:nvPr/>
          </p:nvSpPr>
          <p:spPr bwMode="auto">
            <a:xfrm>
              <a:off x="3324" y="3248"/>
              <a:ext cx="128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i="1" dirty="0">
                  <a:latin typeface="Times New Roman" panose="02020603050405020304" pitchFamily="18" charset="0"/>
                  <a:cs typeface="Times New Roman" panose="02020603050405020304" pitchFamily="18" charset="0"/>
                </a:rPr>
                <a:t>k</a:t>
              </a:r>
              <a:r>
                <a:rPr lang="en-US" altLang="zh-CN" sz="2400" i="1" baseline="-25000" dirty="0">
                  <a:latin typeface="Times New Roman" panose="02020603050405020304" pitchFamily="18" charset="0"/>
                  <a:cs typeface="Times New Roman" panose="02020603050405020304" pitchFamily="18" charset="0"/>
                </a:rPr>
                <a:t>i+1</a:t>
              </a:r>
              <a:r>
                <a:rPr lang="en-US" altLang="zh-CN" sz="2400" i="1" dirty="0">
                  <a:latin typeface="Times New Roman" panose="02020603050405020304" pitchFamily="18" charset="0"/>
                  <a:cs typeface="Times New Roman" panose="02020603050405020304" pitchFamily="18" charset="0"/>
                </a:rPr>
                <a:t>, k</a:t>
              </a:r>
              <a:r>
                <a:rPr lang="en-US" altLang="zh-CN" sz="2400" i="1" baseline="-25000" dirty="0">
                  <a:latin typeface="Times New Roman" panose="02020603050405020304" pitchFamily="18" charset="0"/>
                  <a:cs typeface="Times New Roman" panose="02020603050405020304" pitchFamily="18" charset="0"/>
                </a:rPr>
                <a:t>i+2</a:t>
              </a:r>
              <a:r>
                <a:rPr lang="en-US" altLang="zh-CN" sz="2400" i="1" dirty="0">
                  <a:latin typeface="Times New Roman" panose="02020603050405020304" pitchFamily="18" charset="0"/>
                  <a:cs typeface="Times New Roman" panose="02020603050405020304" pitchFamily="18" charset="0"/>
                </a:rPr>
                <a:t>, …, </a:t>
              </a:r>
              <a:r>
                <a:rPr lang="en-US" altLang="zh-CN" sz="2400" i="1" dirty="0" err="1">
                  <a:latin typeface="Times New Roman" panose="02020603050405020304" pitchFamily="18" charset="0"/>
                  <a:cs typeface="Times New Roman" panose="02020603050405020304" pitchFamily="18" charset="0"/>
                </a:rPr>
                <a:t>k</a:t>
              </a:r>
              <a:r>
                <a:rPr lang="en-US" altLang="zh-CN" sz="2400" i="1" baseline="-25000" dirty="0" err="1">
                  <a:latin typeface="Times New Roman" panose="02020603050405020304" pitchFamily="18" charset="0"/>
                  <a:cs typeface="Times New Roman" panose="02020603050405020304" pitchFamily="18" charset="0"/>
                </a:rPr>
                <a:t>j</a:t>
              </a:r>
              <a:r>
                <a:rPr lang="en-US" altLang="zh-CN" sz="2400" i="1" baseline="-25000" dirty="0">
                  <a:latin typeface="Times New Roman" panose="02020603050405020304" pitchFamily="18" charset="0"/>
                  <a:cs typeface="Times New Roman" panose="02020603050405020304" pitchFamily="18" charset="0"/>
                </a:rPr>
                <a:t> </a:t>
              </a:r>
            </a:p>
            <a:p>
              <a:pPr eaLnBrk="1" hangingPunct="1">
                <a:buFont typeface="Wingdings" panose="05000000000000000000" pitchFamily="2" charset="2"/>
                <a:buNone/>
              </a:pP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i</a:t>
              </a: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i+1</a:t>
              </a: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 </a:t>
              </a:r>
              <a:r>
                <a:rPr kumimoji="1" lang="en-US" altLang="zh-CN" sz="2400" i="1" dirty="0" err="1">
                  <a:solidFill>
                    <a:srgbClr val="FF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i="1" baseline="-25000" dirty="0" err="1">
                  <a:solidFill>
                    <a:srgbClr val="FF0000"/>
                  </a:solidFill>
                  <a:latin typeface="Times New Roman" panose="02020603050405020304" pitchFamily="18" charset="0"/>
                  <a:ea typeface="楷体_GB2312" pitchFamily="49" charset="-122"/>
                  <a:cs typeface="Times New Roman" panose="02020603050405020304" pitchFamily="18" charset="0"/>
                </a:rPr>
                <a:t>j</a:t>
              </a:r>
              <a:endPar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grpSp>
      <p:cxnSp>
        <p:nvCxnSpPr>
          <p:cNvPr id="11" name="AutoShape 33"/>
          <p:cNvCxnSpPr>
            <a:cxnSpLocks noChangeShapeType="1"/>
          </p:cNvCxnSpPr>
          <p:nvPr/>
        </p:nvCxnSpPr>
        <p:spPr bwMode="auto">
          <a:xfrm flipH="1">
            <a:off x="2372264" y="4786462"/>
            <a:ext cx="282412" cy="277243"/>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13" name="Group 17"/>
          <p:cNvGrpSpPr>
            <a:grpSpLocks/>
          </p:cNvGrpSpPr>
          <p:nvPr/>
        </p:nvGrpSpPr>
        <p:grpSpPr bwMode="auto">
          <a:xfrm>
            <a:off x="6534333" y="4252943"/>
            <a:ext cx="3154363" cy="2406649"/>
            <a:chOff x="1587" y="2341"/>
            <a:chExt cx="1987" cy="1516"/>
          </a:xfrm>
        </p:grpSpPr>
        <p:sp>
          <p:nvSpPr>
            <p:cNvPr id="14" name="Oval 9"/>
            <p:cNvSpPr>
              <a:spLocks noChangeArrowheads="1"/>
            </p:cNvSpPr>
            <p:nvPr/>
          </p:nvSpPr>
          <p:spPr bwMode="auto">
            <a:xfrm>
              <a:off x="2880" y="2341"/>
              <a:ext cx="351" cy="344"/>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buNone/>
              </a:pPr>
              <a:r>
                <a:rPr lang="en-US" altLang="zh-CN" sz="2800" dirty="0" err="1">
                  <a:latin typeface="Times New Roman" panose="02020603050405020304" pitchFamily="18" charset="0"/>
                  <a:cs typeface="Times New Roman" panose="02020603050405020304" pitchFamily="18" charset="0"/>
                </a:rPr>
                <a:t>k</a:t>
              </a:r>
              <a:r>
                <a:rPr lang="en-US" altLang="zh-CN" sz="2800" baseline="-25000" dirty="0" err="1">
                  <a:latin typeface="Times New Roman" panose="02020603050405020304" pitchFamily="18" charset="0"/>
                  <a:cs typeface="Times New Roman" panose="02020603050405020304" pitchFamily="18" charset="0"/>
                </a:rPr>
                <a:t>j</a:t>
              </a:r>
              <a:endParaRPr kumimoji="1" lang="en-US" altLang="zh-CN" sz="2800" baseline="-25000" dirty="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6" name="Line 11"/>
            <p:cNvSpPr>
              <a:spLocks noChangeShapeType="1"/>
            </p:cNvSpPr>
            <p:nvPr/>
          </p:nvSpPr>
          <p:spPr bwMode="auto">
            <a:xfrm flipH="1">
              <a:off x="2496" y="2629"/>
              <a:ext cx="432"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Text Box 12"/>
            <p:cNvSpPr txBox="1">
              <a:spLocks noChangeArrowheads="1"/>
            </p:cNvSpPr>
            <p:nvPr/>
          </p:nvSpPr>
          <p:spPr bwMode="auto">
            <a:xfrm>
              <a:off x="2304" y="2869"/>
              <a:ext cx="311" cy="3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dirty="0">
                  <a:solidFill>
                    <a:srgbClr val="000066"/>
                  </a:solidFill>
                  <a:latin typeface="Times New Roman" panose="02020603050405020304" pitchFamily="18" charset="0"/>
                  <a:ea typeface="楷体_GB2312" pitchFamily="49" charset="-122"/>
                </a:rPr>
                <a:t>L</a:t>
              </a:r>
              <a:r>
                <a:rPr kumimoji="1" lang="en-US" altLang="zh-CN" sz="1400" dirty="0">
                  <a:solidFill>
                    <a:srgbClr val="000066"/>
                  </a:solidFill>
                  <a:latin typeface="Times New Roman" panose="02020603050405020304" pitchFamily="18" charset="0"/>
                  <a:ea typeface="楷体_GB2312" pitchFamily="49" charset="-122"/>
                </a:rPr>
                <a:t>  </a:t>
              </a:r>
            </a:p>
          </p:txBody>
        </p:sp>
        <p:sp>
          <p:nvSpPr>
            <p:cNvPr id="19" name="Text Box 14"/>
            <p:cNvSpPr txBox="1">
              <a:spLocks noChangeArrowheads="1"/>
            </p:cNvSpPr>
            <p:nvPr/>
          </p:nvSpPr>
          <p:spPr bwMode="auto">
            <a:xfrm>
              <a:off x="1587" y="3287"/>
              <a:ext cx="12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i="1" dirty="0" err="1">
                  <a:latin typeface="Times New Roman" panose="02020603050405020304" pitchFamily="18" charset="0"/>
                  <a:cs typeface="Times New Roman" panose="02020603050405020304" pitchFamily="18" charset="0"/>
                </a:rPr>
                <a:t>k</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1" dirty="0">
                  <a:latin typeface="Times New Roman" panose="02020603050405020304" pitchFamily="18" charset="0"/>
                  <a:cs typeface="Times New Roman" panose="02020603050405020304" pitchFamily="18" charset="0"/>
                </a:rPr>
                <a:t>, k</a:t>
              </a:r>
              <a:r>
                <a:rPr lang="en-US" altLang="zh-CN" sz="2400" i="1" baseline="-25000" dirty="0">
                  <a:latin typeface="Times New Roman" panose="02020603050405020304" pitchFamily="18" charset="0"/>
                  <a:cs typeface="Times New Roman" panose="02020603050405020304" pitchFamily="18" charset="0"/>
                </a:rPr>
                <a:t>i+1</a:t>
              </a:r>
              <a:r>
                <a:rPr lang="en-US" altLang="zh-CN" sz="2400" i="1" dirty="0">
                  <a:latin typeface="Times New Roman" panose="02020603050405020304" pitchFamily="18" charset="0"/>
                  <a:cs typeface="Times New Roman" panose="02020603050405020304" pitchFamily="18" charset="0"/>
                </a:rPr>
                <a:t>, …, k</a:t>
              </a:r>
              <a:r>
                <a:rPr lang="en-US" altLang="zh-CN" sz="2400" i="1" baseline="-25000" dirty="0">
                  <a:latin typeface="Times New Roman" panose="02020603050405020304" pitchFamily="18" charset="0"/>
                  <a:cs typeface="Times New Roman" panose="02020603050405020304" pitchFamily="18" charset="0"/>
                </a:rPr>
                <a:t>j-1 </a:t>
              </a:r>
            </a:p>
            <a:p>
              <a:pPr eaLnBrk="1" hangingPunct="1">
                <a:buFont typeface="Wingdings" panose="05000000000000000000" pitchFamily="2" charset="2"/>
                <a:buNone/>
              </a:pP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i-1</a:t>
              </a: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i</a:t>
              </a:r>
              <a:r>
                <a:rPr kumimoji="1" lang="en-US" altLang="zh-CN" sz="2400" i="1" dirty="0">
                  <a:solidFill>
                    <a:srgbClr val="FF0000"/>
                  </a:solidFill>
                  <a:latin typeface="Times New Roman" panose="02020603050405020304" pitchFamily="18" charset="0"/>
                  <a:ea typeface="楷体_GB2312" pitchFamily="49" charset="-122"/>
                  <a:cs typeface="Times New Roman" panose="02020603050405020304" pitchFamily="18" charset="0"/>
                </a:rPr>
                <a:t>, …, d</a:t>
              </a:r>
              <a:r>
                <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rPr>
                <a:t>j-1</a:t>
              </a:r>
            </a:p>
          </p:txBody>
        </p:sp>
        <p:sp>
          <p:nvSpPr>
            <p:cNvPr id="20" name="Text Box 15"/>
            <p:cNvSpPr txBox="1">
              <a:spLocks noChangeArrowheads="1"/>
            </p:cNvSpPr>
            <p:nvPr/>
          </p:nvSpPr>
          <p:spPr bwMode="auto">
            <a:xfrm>
              <a:off x="3324" y="3248"/>
              <a:ext cx="2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400" i="1" dirty="0" err="1">
                  <a:solidFill>
                    <a:srgbClr val="FF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i="1" baseline="-25000" dirty="0" err="1">
                  <a:solidFill>
                    <a:srgbClr val="FF0000"/>
                  </a:solidFill>
                  <a:latin typeface="Times New Roman" panose="02020603050405020304" pitchFamily="18" charset="0"/>
                  <a:ea typeface="楷体_GB2312" pitchFamily="49" charset="-122"/>
                  <a:cs typeface="Times New Roman" panose="02020603050405020304" pitchFamily="18" charset="0"/>
                </a:rPr>
                <a:t>j</a:t>
              </a:r>
              <a:endParaRPr kumimoji="1" lang="en-US" altLang="zh-CN" sz="2400" i="1" baseline="-25000" dirty="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grpSp>
      <p:cxnSp>
        <p:nvCxnSpPr>
          <p:cNvPr id="21" name="AutoShape 33"/>
          <p:cNvCxnSpPr>
            <a:cxnSpLocks noChangeShapeType="1"/>
          </p:cNvCxnSpPr>
          <p:nvPr/>
        </p:nvCxnSpPr>
        <p:spPr bwMode="auto">
          <a:xfrm>
            <a:off x="9018095" y="4792213"/>
            <a:ext cx="332939" cy="357757"/>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5D27F6D8-5691-4026-8E8A-5705BCED82CB}"/>
                  </a:ext>
                </a:extLst>
              </p14:cNvPr>
              <p14:cNvContentPartPr/>
              <p14:nvPr/>
            </p14:nvContentPartPr>
            <p14:xfrm>
              <a:off x="1252440" y="4258080"/>
              <a:ext cx="8486280" cy="2417400"/>
            </p14:xfrm>
          </p:contentPart>
        </mc:Choice>
        <mc:Fallback>
          <p:pic>
            <p:nvPicPr>
              <p:cNvPr id="2" name="墨迹 1">
                <a:extLst>
                  <a:ext uri="{FF2B5EF4-FFF2-40B4-BE49-F238E27FC236}">
                    <a16:creationId xmlns:a16="http://schemas.microsoft.com/office/drawing/2014/main" id="{5D27F6D8-5691-4026-8E8A-5705BCED82CB}"/>
                  </a:ext>
                </a:extLst>
              </p:cNvPr>
              <p:cNvPicPr/>
              <p:nvPr/>
            </p:nvPicPr>
            <p:blipFill>
              <a:blip r:embed="rId3"/>
              <a:stretch>
                <a:fillRect/>
              </a:stretch>
            </p:blipFill>
            <p:spPr>
              <a:xfrm>
                <a:off x="1243080" y="4248720"/>
                <a:ext cx="8505000" cy="2436120"/>
              </a:xfrm>
              <a:prstGeom prst="rect">
                <a:avLst/>
              </a:prstGeom>
            </p:spPr>
          </p:pic>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E6B4F4C-06FC-3329-9A86-0BDD53852513}"/>
              </a:ext>
            </a:extLst>
          </p:cNvPr>
          <p:cNvSpPr>
            <a:spLocks noGrp="1" noRot="1" noChangeArrowheads="1"/>
          </p:cNvSpPr>
          <p:nvPr>
            <p:ph type="title"/>
          </p:nvPr>
        </p:nvSpPr>
        <p:spPr>
          <a:xfrm>
            <a:off x="605287" y="270234"/>
            <a:ext cx="10515600" cy="1325563"/>
          </a:xfrm>
        </p:spPr>
        <p:txBody>
          <a:bodyPr/>
          <a:lstStyle/>
          <a:p>
            <a:r>
              <a:rPr lang="en-US" altLang="zh-TW" dirty="0">
                <a:latin typeface="Times New Roman" panose="02020603050405020304" pitchFamily="18" charset="0"/>
                <a:cs typeface="Times New Roman" panose="02020603050405020304" pitchFamily="18" charset="0"/>
              </a:rPr>
              <a:t>Step2: A recursive solution</a:t>
            </a:r>
          </a:p>
        </p:txBody>
      </p:sp>
      <p:sp>
        <p:nvSpPr>
          <p:cNvPr id="15363" name="Rectangle 3">
            <a:extLst>
              <a:ext uri="{FF2B5EF4-FFF2-40B4-BE49-F238E27FC236}">
                <a16:creationId xmlns:a16="http://schemas.microsoft.com/office/drawing/2014/main" id="{7CE71EFE-6A01-FA81-760B-EADD8FD00DDB}"/>
              </a:ext>
            </a:extLst>
          </p:cNvPr>
          <p:cNvSpPr>
            <a:spLocks noGrp="1" noRot="1" noChangeArrowheads="1"/>
          </p:cNvSpPr>
          <p:nvPr>
            <p:ph type="body" idx="1"/>
          </p:nvPr>
        </p:nvSpPr>
        <p:spPr>
          <a:xfrm>
            <a:off x="662887" y="1669212"/>
            <a:ext cx="10525573" cy="4525963"/>
          </a:xfrm>
        </p:spPr>
        <p:txBody>
          <a:bodyPr/>
          <a:lstStyle/>
          <a:p>
            <a:r>
              <a:rPr lang="en-US" altLang="zh-TW" dirty="0">
                <a:latin typeface="Times New Roman" panose="02020603050405020304" pitchFamily="18" charset="0"/>
                <a:cs typeface="Times New Roman" panose="02020603050405020304" pitchFamily="18" charset="0"/>
              </a:rPr>
              <a:t>We are ready to define the value of an optimal solution recursively. We pick our </a:t>
            </a:r>
            <a:r>
              <a:rPr lang="en-US" altLang="zh-TW" dirty="0" err="1">
                <a:latin typeface="Times New Roman" panose="02020603050405020304" pitchFamily="18" charset="0"/>
                <a:cs typeface="Times New Roman" panose="02020603050405020304" pitchFamily="18" charset="0"/>
              </a:rPr>
              <a:t>subproblem</a:t>
            </a:r>
            <a:r>
              <a:rPr lang="en-US" altLang="zh-TW" dirty="0">
                <a:latin typeface="Times New Roman" panose="02020603050405020304" pitchFamily="18" charset="0"/>
                <a:cs typeface="Times New Roman" panose="02020603050405020304" pitchFamily="18" charset="0"/>
              </a:rPr>
              <a:t> domain as finding an OBST containing the keys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i</a:t>
            </a:r>
            <a:r>
              <a:rPr lang="en-US" altLang="zh-TW" i="1" dirty="0">
                <a:latin typeface="Times New Roman" panose="02020603050405020304" pitchFamily="18" charset="0"/>
                <a:cs typeface="Times New Roman" panose="02020603050405020304" pitchFamily="18" charset="0"/>
              </a:rPr>
              <a:t>,…,</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where i≧1, j ≦n, and j ≧ i-1. (It is when j=i-1 that there are no actual keys; we have just the dummy key </a:t>
            </a:r>
            <a:r>
              <a:rPr lang="en-US" altLang="zh-TW" i="1" dirty="0">
                <a:latin typeface="Times New Roman" panose="02020603050405020304" pitchFamily="18" charset="0"/>
                <a:cs typeface="Times New Roman" panose="02020603050405020304" pitchFamily="18" charset="0"/>
              </a:rPr>
              <a:t>d</a:t>
            </a:r>
            <a:r>
              <a:rPr lang="en-US" altLang="zh-TW" i="1" baseline="-25000" dirty="0">
                <a:latin typeface="Times New Roman" panose="02020603050405020304" pitchFamily="18" charset="0"/>
                <a:cs typeface="Times New Roman" panose="02020603050405020304" pitchFamily="18" charset="0"/>
              </a:rPr>
              <a:t>i-1</a:t>
            </a:r>
            <a:r>
              <a:rPr lang="en-US" altLang="zh-TW" dirty="0">
                <a:latin typeface="Times New Roman" panose="02020603050405020304" pitchFamily="18" charset="0"/>
                <a:cs typeface="Times New Roman" panose="02020603050405020304" pitchFamily="18" charset="0"/>
              </a:rPr>
              <a:t>.) </a:t>
            </a:r>
          </a:p>
          <a:p>
            <a:r>
              <a:rPr lang="en-US" altLang="zh-TW" dirty="0">
                <a:latin typeface="Times New Roman" panose="02020603050405020304" pitchFamily="18" charset="0"/>
                <a:cs typeface="Times New Roman" panose="02020603050405020304" pitchFamily="18" charset="0"/>
              </a:rPr>
              <a:t>Let us define </a:t>
            </a:r>
            <a:r>
              <a:rPr lang="en-US" altLang="zh-TW" i="1" dirty="0">
                <a:latin typeface="Times New Roman" panose="02020603050405020304" pitchFamily="18" charset="0"/>
                <a:cs typeface="Times New Roman" panose="02020603050405020304" pitchFamily="18" charset="0"/>
              </a:rPr>
              <a:t>e[</a:t>
            </a:r>
            <a:r>
              <a:rPr lang="en-US" altLang="zh-TW" i="1" dirty="0" err="1">
                <a:latin typeface="Times New Roman" panose="02020603050405020304" pitchFamily="18" charset="0"/>
                <a:cs typeface="Times New Roman" panose="02020603050405020304" pitchFamily="18" charset="0"/>
              </a:rPr>
              <a:t>i,j</a:t>
            </a:r>
            <a:r>
              <a:rPr lang="en-US" altLang="zh-TW" i="1" dirty="0">
                <a:latin typeface="Times New Roman" panose="02020603050405020304" pitchFamily="18" charset="0"/>
                <a:cs typeface="Times New Roman" panose="02020603050405020304" pitchFamily="18" charset="0"/>
              </a:rPr>
              <a:t>]</a:t>
            </a:r>
            <a:r>
              <a:rPr lang="en-US" altLang="zh-TW" dirty="0">
                <a:latin typeface="Times New Roman" panose="02020603050405020304" pitchFamily="18" charset="0"/>
                <a:cs typeface="Times New Roman" panose="02020603050405020304" pitchFamily="18" charset="0"/>
              </a:rPr>
              <a:t> as the expected cost of searching an OBST containing the keys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i</a:t>
            </a:r>
            <a:r>
              <a:rPr lang="en-US" altLang="zh-TW" i="1" dirty="0">
                <a:latin typeface="Times New Roman" panose="02020603050405020304" pitchFamily="18" charset="0"/>
                <a:cs typeface="Times New Roman" panose="02020603050405020304" pitchFamily="18" charset="0"/>
              </a:rPr>
              <a:t>,…, </a:t>
            </a:r>
            <a:r>
              <a:rPr lang="en-US" altLang="zh-TW" i="1" dirty="0" err="1">
                <a:latin typeface="Times New Roman" panose="02020603050405020304" pitchFamily="18" charset="0"/>
                <a:cs typeface="Times New Roman" panose="02020603050405020304" pitchFamily="18" charset="0"/>
              </a:rPr>
              <a:t>k</a:t>
            </a:r>
            <a:r>
              <a:rPr lang="en-US" altLang="zh-TW" i="1"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Ultimately, we wish to compute </a:t>
            </a:r>
            <a:r>
              <a:rPr lang="en-US" altLang="zh-TW" i="1" dirty="0">
                <a:latin typeface="Times New Roman" panose="02020603050405020304" pitchFamily="18" charset="0"/>
                <a:cs typeface="Times New Roman" panose="02020603050405020304" pitchFamily="18" charset="0"/>
              </a:rPr>
              <a:t>e[1,n]</a:t>
            </a:r>
            <a:r>
              <a:rPr lang="en-US" altLang="zh-TW" dirty="0">
                <a:latin typeface="Times New Roman" panose="02020603050405020304" pitchFamily="18" charset="0"/>
                <a:cs typeface="Times New Roman" panose="02020603050405020304" pitchFamily="18" charset="0"/>
              </a:rPr>
              <a:t>.</a:t>
            </a:r>
            <a:endParaRPr lang="en-US" altLang="zh-TW"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474052E9-E2FE-478C-8A79-8FD88BF1E696}"/>
                  </a:ext>
                </a:extLst>
              </p14:cNvPr>
              <p14:cNvContentPartPr/>
              <p14:nvPr/>
            </p14:nvContentPartPr>
            <p14:xfrm>
              <a:off x="851400" y="2912040"/>
              <a:ext cx="10896120" cy="3237120"/>
            </p14:xfrm>
          </p:contentPart>
        </mc:Choice>
        <mc:Fallback>
          <p:pic>
            <p:nvPicPr>
              <p:cNvPr id="2" name="墨迹 1">
                <a:extLst>
                  <a:ext uri="{FF2B5EF4-FFF2-40B4-BE49-F238E27FC236}">
                    <a16:creationId xmlns:a16="http://schemas.microsoft.com/office/drawing/2014/main" id="{474052E9-E2FE-478C-8A79-8FD88BF1E696}"/>
                  </a:ext>
                </a:extLst>
              </p:cNvPr>
              <p:cNvPicPr/>
              <p:nvPr/>
            </p:nvPicPr>
            <p:blipFill>
              <a:blip r:embed="rId3"/>
              <a:stretch>
                <a:fillRect/>
              </a:stretch>
            </p:blipFill>
            <p:spPr>
              <a:xfrm>
                <a:off x="842040" y="2902680"/>
                <a:ext cx="10914840" cy="3255840"/>
              </a:xfrm>
              <a:prstGeom prst="rect">
                <a:avLst/>
              </a:prstGeom>
            </p:spPr>
          </p:pic>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a:extLst>
              <a:ext uri="{FF2B5EF4-FFF2-40B4-BE49-F238E27FC236}">
                <a16:creationId xmlns:a16="http://schemas.microsoft.com/office/drawing/2014/main" id="{026ACBBC-A02C-BAD3-EAD4-3127A501D3BD}"/>
              </a:ext>
            </a:extLst>
          </p:cNvPr>
          <p:cNvSpPr>
            <a:spLocks noGrp="1" noRot="1" noChangeArrowheads="1"/>
          </p:cNvSpPr>
          <p:nvPr>
            <p:ph type="body" idx="1"/>
          </p:nvPr>
        </p:nvSpPr>
        <p:spPr>
          <a:xfrm>
            <a:off x="730370" y="562275"/>
            <a:ext cx="10975675" cy="5865813"/>
          </a:xfrm>
        </p:spPr>
        <p:txBody>
          <a:bodyPr/>
          <a:lstStyle/>
          <a:p>
            <a:pPr>
              <a:lnSpc>
                <a:spcPct val="90000"/>
              </a:lnSpc>
            </a:pPr>
            <a:r>
              <a:rPr lang="en-US" altLang="zh-TW" dirty="0">
                <a:latin typeface="Times New Roman" panose="02020603050405020304" pitchFamily="18" charset="0"/>
                <a:cs typeface="Times New Roman" panose="02020603050405020304" pitchFamily="18" charset="0"/>
              </a:rPr>
              <a:t>The easy case occurs when j=i-1. Then we have just the dummy key d</a:t>
            </a:r>
            <a:r>
              <a:rPr lang="en-US" altLang="zh-TW" baseline="-25000" dirty="0">
                <a:latin typeface="Times New Roman" panose="02020603050405020304" pitchFamily="18" charset="0"/>
                <a:cs typeface="Times New Roman" panose="02020603050405020304" pitchFamily="18" charset="0"/>
              </a:rPr>
              <a:t>i-1</a:t>
            </a:r>
            <a:r>
              <a:rPr lang="en-US" altLang="zh-TW" dirty="0">
                <a:latin typeface="Times New Roman" panose="02020603050405020304" pitchFamily="18" charset="0"/>
                <a:cs typeface="Times New Roman" panose="02020603050405020304" pitchFamily="18" charset="0"/>
              </a:rPr>
              <a:t>. The expected search cost is e[i,i-1]= q</a:t>
            </a:r>
            <a:r>
              <a:rPr lang="en-US" altLang="zh-TW" baseline="-25000" dirty="0">
                <a:latin typeface="Times New Roman" panose="02020603050405020304" pitchFamily="18" charset="0"/>
                <a:cs typeface="Times New Roman" panose="02020603050405020304" pitchFamily="18" charset="0"/>
              </a:rPr>
              <a:t>i-1</a:t>
            </a:r>
            <a:r>
              <a:rPr lang="en-US" altLang="zh-TW" dirty="0">
                <a:latin typeface="Times New Roman" panose="02020603050405020304" pitchFamily="18" charset="0"/>
                <a:cs typeface="Times New Roman" panose="02020603050405020304" pitchFamily="18" charset="0"/>
              </a:rPr>
              <a:t>.</a:t>
            </a:r>
          </a:p>
          <a:p>
            <a:pPr>
              <a:lnSpc>
                <a:spcPct val="90000"/>
              </a:lnSpc>
            </a:pPr>
            <a:endParaRPr lang="en-US" altLang="zh-TW" dirty="0">
              <a:latin typeface="Times New Roman" panose="02020603050405020304" pitchFamily="18" charset="0"/>
              <a:cs typeface="Times New Roman" panose="02020603050405020304" pitchFamily="18" charset="0"/>
            </a:endParaRPr>
          </a:p>
          <a:p>
            <a:pPr>
              <a:lnSpc>
                <a:spcPct val="90000"/>
              </a:lnSpc>
            </a:pPr>
            <a:r>
              <a:rPr lang="en-US" altLang="zh-TW" dirty="0">
                <a:latin typeface="Times New Roman" panose="02020603050405020304" pitchFamily="18" charset="0"/>
                <a:cs typeface="Times New Roman" panose="02020603050405020304" pitchFamily="18" charset="0"/>
              </a:rPr>
              <a:t>When j≧1, we need to select a root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r</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from among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and then make an OBST with key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k</a:t>
            </a:r>
            <a:r>
              <a:rPr lang="en-US" altLang="zh-TW" baseline="-25000" dirty="0">
                <a:latin typeface="Times New Roman" panose="02020603050405020304" pitchFamily="18" charset="0"/>
                <a:cs typeface="Times New Roman" panose="02020603050405020304" pitchFamily="18" charset="0"/>
              </a:rPr>
              <a:t>r-1</a:t>
            </a:r>
            <a:r>
              <a:rPr lang="en-US" altLang="zh-TW" dirty="0">
                <a:latin typeface="Times New Roman" panose="02020603050405020304" pitchFamily="18" charset="0"/>
                <a:cs typeface="Times New Roman" panose="02020603050405020304" pitchFamily="18" charset="0"/>
              </a:rPr>
              <a:t> its left subtree and an OBST with keys k</a:t>
            </a:r>
            <a:r>
              <a:rPr lang="en-US" altLang="zh-TW" baseline="-25000" dirty="0">
                <a:latin typeface="Times New Roman" panose="02020603050405020304" pitchFamily="18" charset="0"/>
                <a:cs typeface="Times New Roman" panose="02020603050405020304" pitchFamily="18" charset="0"/>
              </a:rPr>
              <a:t>r+1</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its right subtree. </a:t>
            </a:r>
          </a:p>
          <a:p>
            <a:pPr>
              <a:lnSpc>
                <a:spcPct val="90000"/>
              </a:lnSpc>
            </a:pPr>
            <a:endParaRPr lang="en-US" altLang="zh-TW" dirty="0">
              <a:latin typeface="Times New Roman" panose="02020603050405020304" pitchFamily="18" charset="0"/>
              <a:cs typeface="Times New Roman" panose="02020603050405020304" pitchFamily="18" charset="0"/>
            </a:endParaRPr>
          </a:p>
          <a:p>
            <a:pPr>
              <a:lnSpc>
                <a:spcPct val="90000"/>
              </a:lnSpc>
            </a:pPr>
            <a:r>
              <a:rPr lang="en-US" altLang="zh-TW" dirty="0">
                <a:latin typeface="Times New Roman" panose="02020603050405020304" pitchFamily="18" charset="0"/>
                <a:cs typeface="Times New Roman" panose="02020603050405020304" pitchFamily="18" charset="0"/>
              </a:rPr>
              <a:t>By the time, what happens to the expected search cost of a subtree when it becomes a subtree of a node? The answer is that the depth of each node in the subtree increases by 1.</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CEBF18BB-17F0-4B66-84FF-66511746F9CF}"/>
                  </a:ext>
                </a:extLst>
              </p14:cNvPr>
              <p14:cNvContentPartPr/>
              <p14:nvPr/>
            </p14:nvContentPartPr>
            <p14:xfrm>
              <a:off x="2536560" y="1016280"/>
              <a:ext cx="9574200" cy="5841720"/>
            </p14:xfrm>
          </p:contentPart>
        </mc:Choice>
        <mc:Fallback>
          <p:pic>
            <p:nvPicPr>
              <p:cNvPr id="2" name="墨迹 1">
                <a:extLst>
                  <a:ext uri="{FF2B5EF4-FFF2-40B4-BE49-F238E27FC236}">
                    <a16:creationId xmlns:a16="http://schemas.microsoft.com/office/drawing/2014/main" id="{CEBF18BB-17F0-4B66-84FF-66511746F9CF}"/>
                  </a:ext>
                </a:extLst>
              </p:cNvPr>
              <p:cNvPicPr/>
              <p:nvPr/>
            </p:nvPicPr>
            <p:blipFill>
              <a:blip r:embed="rId3"/>
              <a:stretch>
                <a:fillRect/>
              </a:stretch>
            </p:blipFill>
            <p:spPr>
              <a:xfrm>
                <a:off x="2527200" y="1006920"/>
                <a:ext cx="9592920" cy="5860440"/>
              </a:xfrm>
              <a:prstGeom prst="rect">
                <a:avLst/>
              </a:prstGeom>
            </p:spPr>
          </p:pic>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a:extLst>
              <a:ext uri="{FF2B5EF4-FFF2-40B4-BE49-F238E27FC236}">
                <a16:creationId xmlns:a16="http://schemas.microsoft.com/office/drawing/2014/main" id="{F6F18DC7-9CF4-2B4D-5F84-04684A1DD97C}"/>
              </a:ext>
            </a:extLst>
          </p:cNvPr>
          <p:cNvSpPr>
            <a:spLocks noGrp="1" noRot="1" noChangeArrowheads="1"/>
          </p:cNvSpPr>
          <p:nvPr>
            <p:ph type="body" idx="1"/>
          </p:nvPr>
        </p:nvSpPr>
        <p:spPr>
          <a:xfrm>
            <a:off x="526211" y="404814"/>
            <a:ext cx="9817940" cy="6048375"/>
          </a:xfrm>
        </p:spPr>
        <p:txBody>
          <a:bodyPr/>
          <a:lstStyle/>
          <a:p>
            <a:pPr>
              <a:lnSpc>
                <a:spcPct val="90000"/>
              </a:lnSpc>
            </a:pPr>
            <a:r>
              <a:rPr lang="en-US" altLang="zh-TW" dirty="0">
                <a:latin typeface="Times New Roman" panose="02020603050405020304" pitchFamily="18" charset="0"/>
                <a:cs typeface="Times New Roman" panose="02020603050405020304" pitchFamily="18" charset="0"/>
              </a:rPr>
              <a:t>By the second statement, the excepted search cost of this subtree increases by the sum of all the probabilities in the subtree. For a subtree with key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let us denote this sum of probabilities as</a:t>
            </a:r>
          </a:p>
          <a:p>
            <a:pPr>
              <a:lnSpc>
                <a:spcPct val="90000"/>
              </a:lnSpc>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w (</a:t>
            </a:r>
            <a:r>
              <a:rPr lang="en-US" altLang="zh-TW"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 j) = (l=</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 </a:t>
            </a:r>
            <a:r>
              <a:rPr lang="en-US" altLang="zh-TW" dirty="0" err="1">
                <a:latin typeface="Times New Roman" panose="02020603050405020304" pitchFamily="18" charset="0"/>
                <a:cs typeface="Times New Roman" panose="02020603050405020304" pitchFamily="18" charset="0"/>
              </a:rPr>
              <a:t>p</a:t>
            </a:r>
            <a:r>
              <a:rPr lang="en-US" altLang="zh-TW" baseline="-25000" dirty="0" err="1">
                <a:latin typeface="Times New Roman" panose="02020603050405020304" pitchFamily="18" charset="0"/>
                <a:cs typeface="Times New Roman" panose="02020603050405020304" pitchFamily="18" charset="0"/>
              </a:rPr>
              <a:t>l</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 (l=i-1~j) ∑ </a:t>
            </a:r>
            <a:r>
              <a:rPr lang="en-US" altLang="zh-TW" dirty="0" err="1">
                <a:latin typeface="Times New Roman" panose="02020603050405020304" pitchFamily="18" charset="0"/>
                <a:cs typeface="Times New Roman" panose="02020603050405020304" pitchFamily="18" charset="0"/>
              </a:rPr>
              <a:t>q</a:t>
            </a:r>
            <a:r>
              <a:rPr lang="en-US" altLang="zh-TW" baseline="-25000" dirty="0" err="1">
                <a:latin typeface="Times New Roman" panose="02020603050405020304" pitchFamily="18" charset="0"/>
                <a:cs typeface="Times New Roman" panose="02020603050405020304" pitchFamily="18" charset="0"/>
              </a:rPr>
              <a:t>l</a:t>
            </a:r>
            <a:r>
              <a:rPr lang="en-US" altLang="zh-TW" baseline="-25000" dirty="0">
                <a:latin typeface="Times New Roman" panose="02020603050405020304" pitchFamily="18" charset="0"/>
                <a:cs typeface="Times New Roman" panose="02020603050405020304" pitchFamily="18" charset="0"/>
              </a:rPr>
              <a:t>  </a:t>
            </a:r>
          </a:p>
          <a:p>
            <a:pPr>
              <a:lnSpc>
                <a:spcPct val="90000"/>
              </a:lnSpc>
              <a:buFont typeface="Wingdings" panose="05000000000000000000" pitchFamily="2" charset="2"/>
              <a:buNone/>
            </a:pPr>
            <a:endParaRPr lang="en-US" altLang="zh-TW" u="sng"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Thus, if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r</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is the root of an optimal subtree containing key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we have</a:t>
            </a:r>
          </a:p>
          <a:p>
            <a:pPr>
              <a:lnSpc>
                <a:spcPct val="90000"/>
              </a:lnSpc>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a:t>
            </a:r>
            <a:r>
              <a:rPr lang="en-US" altLang="zh-TW" dirty="0" err="1">
                <a:latin typeface="Times New Roman" panose="02020603050405020304" pitchFamily="18" charset="0"/>
                <a:cs typeface="Times New Roman" panose="02020603050405020304" pitchFamily="18" charset="0"/>
              </a:rPr>
              <a:t>p</a:t>
            </a:r>
            <a:r>
              <a:rPr lang="en-US" altLang="zh-TW" baseline="-25000" dirty="0" err="1">
                <a:latin typeface="Times New Roman" panose="02020603050405020304" pitchFamily="18" charset="0"/>
                <a:cs typeface="Times New Roman" panose="02020603050405020304" pitchFamily="18" charset="0"/>
              </a:rPr>
              <a:t>r</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 (e[i,r-1]+w(i,r-1))+(e[r+1,j]+w(r+1,j))</a:t>
            </a:r>
          </a:p>
          <a:p>
            <a:pPr>
              <a:lnSpc>
                <a:spcPct val="90000"/>
              </a:lnSpc>
              <a:buFont typeface="Wingdings" panose="05000000000000000000" pitchFamily="2" charset="2"/>
              <a:buNone/>
            </a:pPr>
            <a:endParaRPr lang="en-US" altLang="zh-TW"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Noting that w (</a:t>
            </a:r>
            <a:r>
              <a:rPr lang="en-US" altLang="zh-TW"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 j) = w(i,r-1)+ </a:t>
            </a:r>
            <a:r>
              <a:rPr lang="en-US" altLang="zh-TW" dirty="0" err="1">
                <a:latin typeface="Times New Roman" panose="02020603050405020304" pitchFamily="18" charset="0"/>
                <a:cs typeface="Times New Roman" panose="02020603050405020304" pitchFamily="18" charset="0"/>
              </a:rPr>
              <a:t>p</a:t>
            </a:r>
            <a:r>
              <a:rPr lang="en-US" altLang="zh-TW" baseline="-25000" dirty="0" err="1">
                <a:latin typeface="Times New Roman" panose="02020603050405020304" pitchFamily="18" charset="0"/>
                <a:cs typeface="Times New Roman" panose="02020603050405020304" pitchFamily="18" charset="0"/>
              </a:rPr>
              <a:t>r</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w(r+1,j)</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D95D269E-9997-4DF8-AC38-AB17F96ABB44}"/>
                  </a:ext>
                </a:extLst>
              </p14:cNvPr>
              <p14:cNvContentPartPr/>
              <p14:nvPr/>
            </p14:nvContentPartPr>
            <p14:xfrm>
              <a:off x="1392480" y="2193120"/>
              <a:ext cx="10392480" cy="4444200"/>
            </p14:xfrm>
          </p:contentPart>
        </mc:Choice>
        <mc:Fallback>
          <p:pic>
            <p:nvPicPr>
              <p:cNvPr id="2" name="墨迹 1">
                <a:extLst>
                  <a:ext uri="{FF2B5EF4-FFF2-40B4-BE49-F238E27FC236}">
                    <a16:creationId xmlns:a16="http://schemas.microsoft.com/office/drawing/2014/main" id="{D95D269E-9997-4DF8-AC38-AB17F96ABB44}"/>
                  </a:ext>
                </a:extLst>
              </p:cNvPr>
              <p:cNvPicPr/>
              <p:nvPr/>
            </p:nvPicPr>
            <p:blipFill>
              <a:blip r:embed="rId3"/>
              <a:stretch>
                <a:fillRect/>
              </a:stretch>
            </p:blipFill>
            <p:spPr>
              <a:xfrm>
                <a:off x="1383120" y="2183760"/>
                <a:ext cx="10411200" cy="4462920"/>
              </a:xfrm>
              <a:prstGeom prst="rect">
                <a:avLst/>
              </a:prstGeom>
            </p:spPr>
          </p:pic>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CBF65C0E-A7B3-F7E6-FC34-9DEF6BD9A0D9}"/>
              </a:ext>
            </a:extLst>
          </p:cNvPr>
          <p:cNvSpPr>
            <a:spLocks noGrp="1" noRot="1" noChangeArrowheads="1"/>
          </p:cNvSpPr>
          <p:nvPr>
            <p:ph type="body" idx="1"/>
          </p:nvPr>
        </p:nvSpPr>
        <p:spPr>
          <a:xfrm>
            <a:off x="733245" y="260351"/>
            <a:ext cx="9477555" cy="5865813"/>
          </a:xfrm>
        </p:spPr>
        <p:txBody>
          <a:bodyPr/>
          <a:lstStyle/>
          <a:p>
            <a:r>
              <a:rPr lang="en-US" altLang="zh-TW" dirty="0">
                <a:latin typeface="Times New Roman" panose="02020603050405020304" pitchFamily="18" charset="0"/>
                <a:cs typeface="Times New Roman" panose="02020603050405020304" pitchFamily="18" charset="0"/>
              </a:rPr>
              <a:t>We rewrite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as</a:t>
            </a: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e[i,r-1] + e[r+1,j]+w(</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a:t>
            </a:r>
          </a:p>
          <a:p>
            <a:pPr>
              <a:buFont typeface="Wingdings" panose="05000000000000000000" pitchFamily="2" charset="2"/>
              <a:buNone/>
            </a:pPr>
            <a:endParaRPr lang="en-US" altLang="zh-TW"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The recursive equation as above assumes that we know which node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r</a:t>
            </a:r>
            <a:r>
              <a:rPr lang="en-US" altLang="zh-TW" dirty="0">
                <a:latin typeface="Times New Roman" panose="02020603050405020304" pitchFamily="18" charset="0"/>
                <a:cs typeface="Times New Roman" panose="02020603050405020304" pitchFamily="18" charset="0"/>
              </a:rPr>
              <a:t> to use as the root. We choose the root that gives the lowest expected search cost, giving us our final recursive formulation: </a:t>
            </a:r>
          </a:p>
          <a:p>
            <a:pPr>
              <a:buFont typeface="Wingdings" panose="05000000000000000000" pitchFamily="2" charset="2"/>
              <a:buNone/>
            </a:pPr>
            <a:endParaRPr lang="en-US" altLang="zh-TW"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a:t>
            </a: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case1:  if </a:t>
            </a:r>
            <a:r>
              <a:rPr lang="en-US" altLang="zh-TW" dirty="0" err="1">
                <a:latin typeface="Times New Roman" panose="02020603050405020304" pitchFamily="18" charset="0"/>
                <a:cs typeface="Times New Roman" panose="02020603050405020304" pitchFamily="18" charset="0"/>
              </a:rPr>
              <a:t>i≦j,i≦r≦j</a:t>
            </a:r>
            <a:endParaRPr lang="en-US" altLang="zh-TW"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min{e[i,r-1]+e[r+1,j]+w(</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a:t>
            </a: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case2:  if j=i-1;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q</a:t>
            </a:r>
            <a:r>
              <a:rPr lang="en-US" altLang="zh-TW" baseline="-25000" dirty="0">
                <a:latin typeface="Times New Roman" panose="02020603050405020304" pitchFamily="18" charset="0"/>
                <a:cs typeface="Times New Roman" panose="02020603050405020304" pitchFamily="18" charset="0"/>
              </a:rPr>
              <a:t>i-1</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4BDC6523-779C-4238-8376-898C005D92C8}"/>
                  </a:ext>
                </a:extLst>
              </p14:cNvPr>
              <p14:cNvContentPartPr/>
              <p14:nvPr/>
            </p14:nvContentPartPr>
            <p14:xfrm>
              <a:off x="2075400" y="3647520"/>
              <a:ext cx="5343840" cy="2422440"/>
            </p14:xfrm>
          </p:contentPart>
        </mc:Choice>
        <mc:Fallback>
          <p:pic>
            <p:nvPicPr>
              <p:cNvPr id="2" name="墨迹 1">
                <a:extLst>
                  <a:ext uri="{FF2B5EF4-FFF2-40B4-BE49-F238E27FC236}">
                    <a16:creationId xmlns:a16="http://schemas.microsoft.com/office/drawing/2014/main" id="{4BDC6523-779C-4238-8376-898C005D92C8}"/>
                  </a:ext>
                </a:extLst>
              </p:cNvPr>
              <p:cNvPicPr/>
              <p:nvPr/>
            </p:nvPicPr>
            <p:blipFill>
              <a:blip r:embed="rId3"/>
              <a:stretch>
                <a:fillRect/>
              </a:stretch>
            </p:blipFill>
            <p:spPr>
              <a:xfrm>
                <a:off x="2066040" y="3638160"/>
                <a:ext cx="5362560" cy="2441160"/>
              </a:xfrm>
              <a:prstGeom prst="rect">
                <a:avLst/>
              </a:prstGeom>
            </p:spPr>
          </p:pic>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a:extLst>
              <a:ext uri="{FF2B5EF4-FFF2-40B4-BE49-F238E27FC236}">
                <a16:creationId xmlns:a16="http://schemas.microsoft.com/office/drawing/2014/main" id="{7F2FA04D-BAA9-214C-80EB-3C4116228E02}"/>
              </a:ext>
            </a:extLst>
          </p:cNvPr>
          <p:cNvSpPr>
            <a:spLocks noGrp="1" noRot="1" noChangeArrowheads="1"/>
          </p:cNvSpPr>
          <p:nvPr>
            <p:ph type="body" idx="1"/>
          </p:nvPr>
        </p:nvSpPr>
        <p:spPr>
          <a:xfrm>
            <a:off x="721743" y="491077"/>
            <a:ext cx="10052649" cy="5721350"/>
          </a:xfrm>
        </p:spPr>
        <p:txBody>
          <a:bodyPr/>
          <a:lstStyle/>
          <a:p>
            <a:endParaRPr lang="en-US" altLang="zh-TW" dirty="0">
              <a:latin typeface="Times New Roman" panose="02020603050405020304" pitchFamily="18" charset="0"/>
              <a:cs typeface="Times New Roman" panose="02020603050405020304" pitchFamily="18" charset="0"/>
            </a:endParaRPr>
          </a:p>
          <a:p>
            <a:r>
              <a:rPr lang="en-US" altLang="zh-TW" dirty="0">
                <a:latin typeface="Times New Roman" panose="02020603050405020304" pitchFamily="18" charset="0"/>
                <a:cs typeface="Times New Roman" panose="02020603050405020304" pitchFamily="18" charset="0"/>
              </a:rPr>
              <a:t>The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values give the expected search costs in OBST. To help us keep track of the structure of OBST, we define root[</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for 1≦i≦j≦n, to be the index r for which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r</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is the root of an OBST containing key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71D90C8F-696B-1919-9D75-018428AFD1BF}"/>
              </a:ext>
            </a:extLst>
          </p:cNvPr>
          <p:cNvSpPr>
            <a:spLocks noGrp="1" noRot="1" noChangeArrowheads="1"/>
          </p:cNvSpPr>
          <p:nvPr>
            <p:ph type="title"/>
          </p:nvPr>
        </p:nvSpPr>
        <p:spPr>
          <a:xfrm>
            <a:off x="120771" y="89079"/>
            <a:ext cx="11723298" cy="790815"/>
          </a:xfrm>
        </p:spPr>
        <p:txBody>
          <a:bodyPr/>
          <a:lstStyle/>
          <a:p>
            <a:r>
              <a:rPr lang="en-US" altLang="zh-TW" sz="4000" dirty="0">
                <a:latin typeface="Times New Roman" panose="02020603050405020304" pitchFamily="18" charset="0"/>
                <a:cs typeface="Times New Roman" panose="02020603050405020304" pitchFamily="18" charset="0"/>
              </a:rPr>
              <a:t>Step3: Computing the expected search cost of an OBST</a:t>
            </a:r>
          </a:p>
        </p:txBody>
      </p:sp>
      <p:sp>
        <p:nvSpPr>
          <p:cNvPr id="20483" name="Rectangle 3">
            <a:extLst>
              <a:ext uri="{FF2B5EF4-FFF2-40B4-BE49-F238E27FC236}">
                <a16:creationId xmlns:a16="http://schemas.microsoft.com/office/drawing/2014/main" id="{CB93F7FF-7E68-857A-82EA-F2B1411A8A7D}"/>
              </a:ext>
            </a:extLst>
          </p:cNvPr>
          <p:cNvSpPr>
            <a:spLocks noGrp="1" noRot="1" noChangeArrowheads="1"/>
          </p:cNvSpPr>
          <p:nvPr>
            <p:ph type="body" idx="1"/>
          </p:nvPr>
        </p:nvSpPr>
        <p:spPr>
          <a:xfrm>
            <a:off x="536276" y="1178644"/>
            <a:ext cx="11342298" cy="5360179"/>
          </a:xfrm>
        </p:spPr>
        <p:txBody>
          <a:bodyPr>
            <a:normAutofit/>
          </a:bodyPr>
          <a:lstStyle/>
          <a:p>
            <a:pPr>
              <a:lnSpc>
                <a:spcPct val="80000"/>
              </a:lnSpc>
            </a:pPr>
            <a:r>
              <a:rPr lang="en-US" altLang="zh-TW" dirty="0">
                <a:latin typeface="Times New Roman" panose="02020603050405020304" pitchFamily="18" charset="0"/>
                <a:cs typeface="Times New Roman" panose="02020603050405020304" pitchFamily="18" charset="0"/>
              </a:rPr>
              <a:t>We store the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values in a table e[1..n+1, 0..n]. </a:t>
            </a:r>
          </a:p>
          <a:p>
            <a:pPr>
              <a:lnSpc>
                <a:spcPct val="80000"/>
              </a:lnSpc>
            </a:pPr>
            <a:endParaRPr lang="en-US" altLang="zh-TW" dirty="0">
              <a:latin typeface="Times New Roman" panose="02020603050405020304" pitchFamily="18" charset="0"/>
              <a:cs typeface="Times New Roman" panose="02020603050405020304" pitchFamily="18" charset="0"/>
            </a:endParaRPr>
          </a:p>
          <a:p>
            <a:pPr>
              <a:lnSpc>
                <a:spcPct val="80000"/>
              </a:lnSpc>
            </a:pPr>
            <a:r>
              <a:rPr lang="en-US" altLang="zh-TW" dirty="0">
                <a:latin typeface="Times New Roman" panose="02020603050405020304" pitchFamily="18" charset="0"/>
                <a:cs typeface="Times New Roman" panose="02020603050405020304" pitchFamily="18" charset="0"/>
              </a:rPr>
              <a:t>The first index needs to run to n+1rather than n because in order to have a subtree containing only the dummy key </a:t>
            </a:r>
            <a:r>
              <a:rPr lang="en-US" altLang="zh-TW" dirty="0" err="1">
                <a:latin typeface="Times New Roman" panose="02020603050405020304" pitchFamily="18" charset="0"/>
                <a:cs typeface="Times New Roman" panose="02020603050405020304" pitchFamily="18" charset="0"/>
              </a:rPr>
              <a:t>d</a:t>
            </a:r>
            <a:r>
              <a:rPr lang="en-US" altLang="zh-TW" baseline="-25000" dirty="0" err="1">
                <a:latin typeface="Times New Roman" panose="02020603050405020304" pitchFamily="18" charset="0"/>
                <a:cs typeface="Times New Roman" panose="02020603050405020304" pitchFamily="18" charset="0"/>
              </a:rPr>
              <a:t>n</a:t>
            </a:r>
            <a:r>
              <a:rPr lang="en-US" altLang="zh-TW" dirty="0">
                <a:latin typeface="Times New Roman" panose="02020603050405020304" pitchFamily="18" charset="0"/>
                <a:cs typeface="Times New Roman" panose="02020603050405020304" pitchFamily="18" charset="0"/>
              </a:rPr>
              <a:t>, we will need to compute and store e[n+1,n]. </a:t>
            </a:r>
          </a:p>
          <a:p>
            <a:pPr>
              <a:lnSpc>
                <a:spcPct val="80000"/>
              </a:lnSpc>
            </a:pPr>
            <a:endParaRPr lang="en-US" altLang="zh-TW" dirty="0">
              <a:latin typeface="Times New Roman" panose="02020603050405020304" pitchFamily="18" charset="0"/>
              <a:cs typeface="Times New Roman" panose="02020603050405020304" pitchFamily="18" charset="0"/>
            </a:endParaRPr>
          </a:p>
          <a:p>
            <a:pPr>
              <a:lnSpc>
                <a:spcPct val="80000"/>
              </a:lnSpc>
            </a:pPr>
            <a:r>
              <a:rPr lang="en-US" altLang="zh-TW" dirty="0">
                <a:latin typeface="Times New Roman" panose="02020603050405020304" pitchFamily="18" charset="0"/>
                <a:cs typeface="Times New Roman" panose="02020603050405020304" pitchFamily="18" charset="0"/>
              </a:rPr>
              <a:t>The second index needs to start from 0 because in order to have a subtree containing only the dummy key d</a:t>
            </a:r>
            <a:r>
              <a:rPr lang="en-US" altLang="zh-TW" baseline="-25000" dirty="0">
                <a:latin typeface="Times New Roman" panose="02020603050405020304" pitchFamily="18" charset="0"/>
                <a:cs typeface="Times New Roman" panose="02020603050405020304" pitchFamily="18" charset="0"/>
              </a:rPr>
              <a:t>0</a:t>
            </a:r>
            <a:r>
              <a:rPr lang="en-US" altLang="zh-TW" dirty="0">
                <a:latin typeface="Times New Roman" panose="02020603050405020304" pitchFamily="18" charset="0"/>
                <a:cs typeface="Times New Roman" panose="02020603050405020304" pitchFamily="18" charset="0"/>
              </a:rPr>
              <a:t>, we will need to compute and store e[1,0]. We will use only the entries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for which j≧i-1.</a:t>
            </a:r>
          </a:p>
          <a:p>
            <a:pPr>
              <a:lnSpc>
                <a:spcPct val="80000"/>
              </a:lnSpc>
            </a:pPr>
            <a:endParaRPr lang="en-US" altLang="zh-TW" dirty="0">
              <a:latin typeface="Times New Roman" panose="02020603050405020304" pitchFamily="18" charset="0"/>
              <a:cs typeface="Times New Roman" panose="02020603050405020304" pitchFamily="18" charset="0"/>
            </a:endParaRPr>
          </a:p>
          <a:p>
            <a:pPr>
              <a:lnSpc>
                <a:spcPct val="80000"/>
              </a:lnSpc>
            </a:pPr>
            <a:r>
              <a:rPr lang="en-US" altLang="zh-CN" dirty="0">
                <a:latin typeface="Times New Roman" panose="02020603050405020304" pitchFamily="18" charset="0"/>
                <a:cs typeface="Times New Roman" panose="02020603050405020304" pitchFamily="18" charset="0"/>
              </a:rPr>
              <a:t>We </a:t>
            </a:r>
            <a:r>
              <a:rPr lang="en-US" altLang="zh-TW" dirty="0">
                <a:latin typeface="Times New Roman" panose="02020603050405020304" pitchFamily="18" charset="0"/>
                <a:cs typeface="Times New Roman" panose="02020603050405020304" pitchFamily="18" charset="0"/>
              </a:rPr>
              <a:t>also use a table root[</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for recording the root of the subtree containing key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This table uses only the entries for which 1≦i≦j≦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a:extLst>
              <a:ext uri="{FF2B5EF4-FFF2-40B4-BE49-F238E27FC236}">
                <a16:creationId xmlns:a16="http://schemas.microsoft.com/office/drawing/2014/main" id="{54A62B89-7DA3-178A-8616-36C022298912}"/>
              </a:ext>
            </a:extLst>
          </p:cNvPr>
          <p:cNvSpPr>
            <a:spLocks noGrp="1" noRot="1" noChangeArrowheads="1"/>
          </p:cNvSpPr>
          <p:nvPr>
            <p:ph type="body" idx="1"/>
          </p:nvPr>
        </p:nvSpPr>
        <p:spPr>
          <a:xfrm>
            <a:off x="514710" y="592167"/>
            <a:ext cx="10268309" cy="5792788"/>
          </a:xfrm>
        </p:spPr>
        <p:txBody>
          <a:bodyPr/>
          <a:lstStyle/>
          <a:p>
            <a:r>
              <a:rPr lang="en-US" altLang="zh-TW" dirty="0">
                <a:latin typeface="Times New Roman" panose="02020603050405020304" pitchFamily="18" charset="0"/>
                <a:cs typeface="Times New Roman" panose="02020603050405020304" pitchFamily="18" charset="0"/>
              </a:rPr>
              <a:t>We will need one other table for efficiency. Rather than compute the value of w(</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from scratch every time we are computing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 we store these values in a table w[1..n+1,0..n]. For the base case, we compute w[i,i-1] = q</a:t>
            </a:r>
            <a:r>
              <a:rPr lang="en-US" altLang="zh-TW" baseline="-25000" dirty="0">
                <a:latin typeface="Times New Roman" panose="02020603050405020304" pitchFamily="18" charset="0"/>
                <a:cs typeface="Times New Roman" panose="02020603050405020304" pitchFamily="18" charset="0"/>
              </a:rPr>
              <a:t>i-1  </a:t>
            </a:r>
            <a:r>
              <a:rPr lang="en-US" altLang="zh-TW" dirty="0">
                <a:latin typeface="Times New Roman" panose="02020603050405020304" pitchFamily="18" charset="0"/>
                <a:cs typeface="Times New Roman" panose="02020603050405020304" pitchFamily="18" charset="0"/>
              </a:rPr>
              <a:t>for 1≦i ≦n. </a:t>
            </a:r>
          </a:p>
          <a:p>
            <a:endParaRPr lang="en-US" altLang="zh-TW" dirty="0">
              <a:latin typeface="Times New Roman" panose="02020603050405020304" pitchFamily="18" charset="0"/>
              <a:cs typeface="Times New Roman" panose="02020603050405020304" pitchFamily="18" charset="0"/>
            </a:endParaRPr>
          </a:p>
          <a:p>
            <a:r>
              <a:rPr lang="en-US" altLang="zh-TW" dirty="0">
                <a:latin typeface="Times New Roman" panose="02020603050405020304" pitchFamily="18" charset="0"/>
                <a:cs typeface="Times New Roman" panose="02020603050405020304" pitchFamily="18" charset="0"/>
              </a:rPr>
              <a:t>For </a:t>
            </a:r>
            <a:r>
              <a:rPr lang="en-US" altLang="zh-TW" dirty="0" err="1">
                <a:latin typeface="Times New Roman" panose="02020603050405020304" pitchFamily="18" charset="0"/>
                <a:cs typeface="Times New Roman" panose="02020603050405020304" pitchFamily="18" charset="0"/>
              </a:rPr>
              <a:t>j≧i</a:t>
            </a:r>
            <a:r>
              <a:rPr lang="en-US" altLang="zh-TW" dirty="0">
                <a:latin typeface="Times New Roman" panose="02020603050405020304" pitchFamily="18" charset="0"/>
                <a:cs typeface="Times New Roman" panose="02020603050405020304" pitchFamily="18" charset="0"/>
              </a:rPr>
              <a:t>, we compute :</a:t>
            </a: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w[</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w[i,j-1]+</a:t>
            </a:r>
            <a:r>
              <a:rPr lang="en-US" altLang="zh-TW" dirty="0" err="1">
                <a:latin typeface="Times New Roman" panose="02020603050405020304" pitchFamily="18" charset="0"/>
                <a:cs typeface="Times New Roman" panose="02020603050405020304" pitchFamily="18" charset="0"/>
              </a:rPr>
              <a:t>p</a:t>
            </a:r>
            <a:r>
              <a:rPr lang="en-US" altLang="zh-CN" baseline="-25000" dirty="0" err="1">
                <a:latin typeface="Times New Roman" panose="02020603050405020304" pitchFamily="18" charset="0"/>
                <a:cs typeface="Times New Roman" panose="02020603050405020304" pitchFamily="18" charset="0"/>
              </a:rPr>
              <a:t>j</a:t>
            </a:r>
            <a:r>
              <a:rPr lang="en-US" altLang="zh-TW" baseline="-25000" dirty="0" err="1">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q</a:t>
            </a:r>
            <a:r>
              <a:rPr lang="en-US" altLang="zh-TW" baseline="-25000" dirty="0" err="1">
                <a:latin typeface="Times New Roman" panose="02020603050405020304" pitchFamily="18" charset="0"/>
                <a:cs typeface="Times New Roman" panose="02020603050405020304" pitchFamily="18" charset="0"/>
              </a:rPr>
              <a:t>j</a:t>
            </a:r>
            <a:endParaRPr lang="en-US" altLang="zh-TW"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6B630A5C-AFBE-4E08-A44B-0E7B78B55728}"/>
                  </a:ext>
                </a:extLst>
              </p14:cNvPr>
              <p14:cNvContentPartPr/>
              <p14:nvPr/>
            </p14:nvContentPartPr>
            <p14:xfrm>
              <a:off x="2364840" y="3818160"/>
              <a:ext cx="1552680" cy="367560"/>
            </p14:xfrm>
          </p:contentPart>
        </mc:Choice>
        <mc:Fallback>
          <p:pic>
            <p:nvPicPr>
              <p:cNvPr id="2" name="墨迹 1">
                <a:extLst>
                  <a:ext uri="{FF2B5EF4-FFF2-40B4-BE49-F238E27FC236}">
                    <a16:creationId xmlns:a16="http://schemas.microsoft.com/office/drawing/2014/main" id="{6B630A5C-AFBE-4E08-A44B-0E7B78B55728}"/>
                  </a:ext>
                </a:extLst>
              </p:cNvPr>
              <p:cNvPicPr/>
              <p:nvPr/>
            </p:nvPicPr>
            <p:blipFill>
              <a:blip r:embed="rId3"/>
              <a:stretch>
                <a:fillRect/>
              </a:stretch>
            </p:blipFill>
            <p:spPr>
              <a:xfrm>
                <a:off x="2355480" y="3808800"/>
                <a:ext cx="1571400" cy="386280"/>
              </a:xfrm>
              <a:prstGeom prst="rect">
                <a:avLst/>
              </a:prstGeom>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17CD94AF-C62D-A625-87FF-4BA0FA3D1A25}"/>
              </a:ext>
            </a:extLst>
          </p:cNvPr>
          <p:cNvSpPr>
            <a:spLocks noGrp="1" noRot="1" noChangeArrowheads="1"/>
          </p:cNvSpPr>
          <p:nvPr>
            <p:ph type="title"/>
          </p:nvPr>
        </p:nvSpPr>
        <p:spPr>
          <a:xfrm>
            <a:off x="363747" y="172528"/>
            <a:ext cx="10515600" cy="862642"/>
          </a:xfrm>
        </p:spPr>
        <p:txBody>
          <a:bodyPr/>
          <a:lstStyle/>
          <a:p>
            <a:r>
              <a:rPr lang="en-US" altLang="zh-TW" dirty="0">
                <a:latin typeface="Times New Roman" panose="02020603050405020304" pitchFamily="18" charset="0"/>
                <a:cs typeface="Times New Roman" panose="02020603050405020304" pitchFamily="18" charset="0"/>
              </a:rPr>
              <a:t>OPTIMAL—BST(</a:t>
            </a:r>
            <a:r>
              <a:rPr lang="en-US" altLang="zh-TW" dirty="0" err="1">
                <a:latin typeface="Times New Roman" panose="02020603050405020304" pitchFamily="18" charset="0"/>
                <a:cs typeface="Times New Roman" panose="02020603050405020304" pitchFamily="18" charset="0"/>
              </a:rPr>
              <a:t>p,q,n</a:t>
            </a:r>
            <a:r>
              <a:rPr lang="en-US" altLang="zh-TW" dirty="0">
                <a:latin typeface="Times New Roman" panose="02020603050405020304" pitchFamily="18" charset="0"/>
                <a:cs typeface="Times New Roman" panose="02020603050405020304" pitchFamily="18" charset="0"/>
              </a:rPr>
              <a:t>)</a:t>
            </a:r>
          </a:p>
        </p:txBody>
      </p:sp>
      <p:sp>
        <p:nvSpPr>
          <p:cNvPr id="22531" name="Rectangle 3">
            <a:extLst>
              <a:ext uri="{FF2B5EF4-FFF2-40B4-BE49-F238E27FC236}">
                <a16:creationId xmlns:a16="http://schemas.microsoft.com/office/drawing/2014/main" id="{338692B0-F089-4659-8CBA-F49B19FA8777}"/>
              </a:ext>
            </a:extLst>
          </p:cNvPr>
          <p:cNvSpPr>
            <a:spLocks noGrp="1" noRot="1" noChangeArrowheads="1"/>
          </p:cNvSpPr>
          <p:nvPr>
            <p:ph type="body" idx="1"/>
          </p:nvPr>
        </p:nvSpPr>
        <p:spPr>
          <a:xfrm>
            <a:off x="424132" y="1299413"/>
            <a:ext cx="10515600" cy="5196277"/>
          </a:xfrm>
        </p:spPr>
        <p:txBody>
          <a:bodyPr>
            <a:noAutofit/>
          </a:bodyPr>
          <a:lstStyle/>
          <a:p>
            <a:pPr>
              <a:lnSpc>
                <a:spcPct val="80000"/>
              </a:lnSpc>
            </a:pPr>
            <a:r>
              <a:rPr lang="en-US" altLang="zh-TW" sz="2000" dirty="0">
                <a:latin typeface="Times New Roman" panose="02020603050405020304" pitchFamily="18" charset="0"/>
                <a:cs typeface="Times New Roman" panose="02020603050405020304" pitchFamily="18" charset="0"/>
              </a:rPr>
              <a:t>For </a:t>
            </a:r>
            <a:r>
              <a:rPr lang="en-US" altLang="zh-TW" sz="2000" dirty="0" err="1">
                <a:latin typeface="Times New Roman" panose="02020603050405020304" pitchFamily="18" charset="0"/>
                <a:cs typeface="Times New Roman" panose="02020603050405020304" pitchFamily="18" charset="0"/>
              </a:rPr>
              <a:t>i</a:t>
            </a:r>
            <a:r>
              <a:rPr lang="en-US" altLang="zh-TW" sz="2000" dirty="0">
                <a:latin typeface="Times New Roman" panose="02020603050405020304" pitchFamily="18" charset="0"/>
                <a:cs typeface="Times New Roman" panose="02020603050405020304" pitchFamily="18" charset="0"/>
              </a:rPr>
              <a:t>     1 to n+1</a:t>
            </a:r>
          </a:p>
          <a:p>
            <a:pPr>
              <a:lnSpc>
                <a:spcPct val="80000"/>
              </a:lnSpc>
              <a:buFont typeface="Wingdings" panose="05000000000000000000" pitchFamily="2" charset="2"/>
              <a:buNone/>
            </a:pPr>
            <a:r>
              <a:rPr lang="en-US" altLang="zh-TW" sz="2000" dirty="0">
                <a:latin typeface="Times New Roman" panose="02020603050405020304" pitchFamily="18" charset="0"/>
                <a:cs typeface="Times New Roman" panose="02020603050405020304" pitchFamily="18" charset="0"/>
              </a:rPr>
              <a:t>		do e[i,i-1]       q</a:t>
            </a:r>
            <a:r>
              <a:rPr lang="en-US" altLang="zh-TW" sz="2000" baseline="-25000" dirty="0">
                <a:latin typeface="Times New Roman" panose="02020603050405020304" pitchFamily="18" charset="0"/>
                <a:cs typeface="Times New Roman" panose="02020603050405020304" pitchFamily="18" charset="0"/>
              </a:rPr>
              <a:t>i-1</a:t>
            </a:r>
          </a:p>
          <a:p>
            <a:pPr>
              <a:lnSpc>
                <a:spcPct val="80000"/>
              </a:lnSpc>
              <a:buFont typeface="Wingdings" panose="05000000000000000000" pitchFamily="2" charset="2"/>
              <a:buNone/>
            </a:pPr>
            <a:r>
              <a:rPr lang="en-US" altLang="zh-TW" sz="2000" baseline="-25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do w[i,i-1]       q</a:t>
            </a:r>
            <a:r>
              <a:rPr lang="en-US" altLang="zh-TW" sz="2000" baseline="-25000" dirty="0">
                <a:latin typeface="Times New Roman" panose="02020603050405020304" pitchFamily="18" charset="0"/>
                <a:cs typeface="Times New Roman" panose="02020603050405020304" pitchFamily="18" charset="0"/>
              </a:rPr>
              <a:t>i-1</a:t>
            </a:r>
          </a:p>
          <a:p>
            <a:pPr>
              <a:lnSpc>
                <a:spcPct val="80000"/>
              </a:lnSpc>
              <a:buFont typeface="Wingdings" panose="05000000000000000000" pitchFamily="2" charset="2"/>
              <a:buNone/>
            </a:pPr>
            <a:r>
              <a:rPr lang="en-US" altLang="zh-TW" sz="2000" baseline="-25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For l     1 to n</a:t>
            </a:r>
          </a:p>
          <a:p>
            <a:pPr>
              <a:lnSpc>
                <a:spcPct val="80000"/>
              </a:lnSpc>
              <a:buFont typeface="Wingdings" panose="05000000000000000000" pitchFamily="2" charset="2"/>
              <a:buNone/>
            </a:pPr>
            <a:r>
              <a:rPr lang="en-US" altLang="zh-TW" sz="2000" dirty="0">
                <a:latin typeface="Times New Roman" panose="02020603050405020304" pitchFamily="18" charset="0"/>
                <a:cs typeface="Times New Roman" panose="02020603050405020304" pitchFamily="18" charset="0"/>
              </a:rPr>
              <a:t>		do for </a:t>
            </a:r>
            <a:r>
              <a:rPr lang="en-US" altLang="zh-TW" sz="2000" dirty="0" err="1">
                <a:latin typeface="Times New Roman" panose="02020603050405020304" pitchFamily="18" charset="0"/>
                <a:cs typeface="Times New Roman" panose="02020603050405020304" pitchFamily="18" charset="0"/>
              </a:rPr>
              <a:t>i</a:t>
            </a:r>
            <a:r>
              <a:rPr lang="en-US" altLang="zh-TW" sz="2000" dirty="0">
                <a:latin typeface="Times New Roman" panose="02020603050405020304" pitchFamily="18" charset="0"/>
                <a:cs typeface="Times New Roman" panose="02020603050405020304" pitchFamily="18" charset="0"/>
              </a:rPr>
              <a:t>     1 to n-l +1</a:t>
            </a:r>
          </a:p>
          <a:p>
            <a:pPr>
              <a:lnSpc>
                <a:spcPct val="80000"/>
              </a:lnSpc>
              <a:buFont typeface="Wingdings" panose="05000000000000000000" pitchFamily="2" charset="2"/>
              <a:buNone/>
            </a:pPr>
            <a:r>
              <a:rPr lang="en-US" altLang="zh-TW" sz="2000" dirty="0">
                <a:latin typeface="Times New Roman" panose="02020603050405020304" pitchFamily="18" charset="0"/>
                <a:cs typeface="Times New Roman" panose="02020603050405020304" pitchFamily="18" charset="0"/>
              </a:rPr>
              <a:t>			do j     i+l-1</a:t>
            </a:r>
          </a:p>
          <a:p>
            <a:pPr>
              <a:lnSpc>
                <a:spcPct val="80000"/>
              </a:lnSpc>
              <a:buFont typeface="Wingdings" panose="05000000000000000000" pitchFamily="2" charset="2"/>
              <a:buNone/>
            </a:pPr>
            <a:r>
              <a:rPr lang="en-US" altLang="zh-TW" sz="2000" dirty="0">
                <a:latin typeface="Times New Roman" panose="02020603050405020304" pitchFamily="18" charset="0"/>
                <a:cs typeface="Times New Roman" panose="02020603050405020304" pitchFamily="18" charset="0"/>
              </a:rPr>
              <a:t>			e[</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      ∞</a:t>
            </a:r>
          </a:p>
          <a:p>
            <a:pPr>
              <a:lnSpc>
                <a:spcPct val="80000"/>
              </a:lnSpc>
              <a:buFont typeface="Wingdings" panose="05000000000000000000" pitchFamily="2" charset="2"/>
              <a:buNone/>
            </a:pPr>
            <a:r>
              <a:rPr lang="en-US" altLang="zh-TW" sz="2000" dirty="0">
                <a:latin typeface="Times New Roman" panose="02020603050405020304" pitchFamily="18" charset="0"/>
                <a:cs typeface="Times New Roman" panose="02020603050405020304" pitchFamily="18" charset="0"/>
              </a:rPr>
              <a:t>			w[</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     w[i,j-1]+</a:t>
            </a:r>
            <a:r>
              <a:rPr lang="en-US" altLang="zh-TW" sz="2000" dirty="0" err="1">
                <a:latin typeface="Times New Roman" panose="02020603050405020304" pitchFamily="18" charset="0"/>
                <a:cs typeface="Times New Roman" panose="02020603050405020304" pitchFamily="18" charset="0"/>
              </a:rPr>
              <a:t>p</a:t>
            </a:r>
            <a:r>
              <a:rPr lang="en-US" altLang="zh-TW" sz="2000" baseline="-25000" dirty="0" err="1">
                <a:latin typeface="Times New Roman" panose="02020603050405020304" pitchFamily="18" charset="0"/>
                <a:cs typeface="Times New Roman" panose="02020603050405020304" pitchFamily="18" charset="0"/>
              </a:rPr>
              <a:t>j+</a:t>
            </a:r>
            <a:r>
              <a:rPr lang="en-US" altLang="zh-TW" sz="2000" dirty="0" err="1">
                <a:latin typeface="Times New Roman" panose="02020603050405020304" pitchFamily="18" charset="0"/>
                <a:cs typeface="Times New Roman" panose="02020603050405020304" pitchFamily="18" charset="0"/>
              </a:rPr>
              <a:t>q</a:t>
            </a:r>
            <a:r>
              <a:rPr lang="en-US" altLang="zh-TW" sz="2000" baseline="-25000" dirty="0" err="1">
                <a:latin typeface="Times New Roman" panose="02020603050405020304" pitchFamily="18" charset="0"/>
                <a:cs typeface="Times New Roman" panose="02020603050405020304" pitchFamily="18" charset="0"/>
              </a:rPr>
              <a:t>j</a:t>
            </a:r>
            <a:endParaRPr lang="en-US" altLang="zh-TW" sz="2000" baseline="-25000" dirty="0">
              <a:latin typeface="Times New Roman" panose="02020603050405020304" pitchFamily="18" charset="0"/>
              <a:cs typeface="Times New Roman" panose="02020603050405020304" pitchFamily="18" charset="0"/>
            </a:endParaRPr>
          </a:p>
          <a:p>
            <a:pPr>
              <a:lnSpc>
                <a:spcPct val="80000"/>
              </a:lnSpc>
              <a:buFont typeface="Wingdings" panose="05000000000000000000" pitchFamily="2" charset="2"/>
              <a:buNone/>
            </a:pPr>
            <a:r>
              <a:rPr lang="en-US" altLang="zh-TW" sz="2000" baseline="-25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For r      </a:t>
            </a:r>
            <a:r>
              <a:rPr lang="en-US" altLang="zh-TW" sz="2000" dirty="0" err="1">
                <a:latin typeface="Times New Roman" panose="02020603050405020304" pitchFamily="18" charset="0"/>
                <a:cs typeface="Times New Roman" panose="02020603050405020304" pitchFamily="18" charset="0"/>
              </a:rPr>
              <a:t>i</a:t>
            </a:r>
            <a:r>
              <a:rPr lang="en-US" altLang="zh-TW" sz="2000" dirty="0">
                <a:latin typeface="Times New Roman" panose="02020603050405020304" pitchFamily="18" charset="0"/>
                <a:cs typeface="Times New Roman" panose="02020603050405020304" pitchFamily="18" charset="0"/>
              </a:rPr>
              <a:t> to j</a:t>
            </a:r>
          </a:p>
          <a:p>
            <a:pPr>
              <a:lnSpc>
                <a:spcPct val="80000"/>
              </a:lnSpc>
              <a:buFont typeface="Wingdings" panose="05000000000000000000" pitchFamily="2" charset="2"/>
              <a:buNone/>
            </a:pPr>
            <a:r>
              <a:rPr lang="en-US" altLang="zh-TW" sz="2000" baseline="-25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do t     e[i,r-1]+e[r+1,j]+w[</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a:t>
            </a:r>
          </a:p>
          <a:p>
            <a:pPr>
              <a:lnSpc>
                <a:spcPct val="80000"/>
              </a:lnSpc>
              <a:buFont typeface="Wingdings" panose="05000000000000000000" pitchFamily="2" charset="2"/>
              <a:buNone/>
            </a:pPr>
            <a:r>
              <a:rPr lang="en-US" altLang="zh-TW" sz="2000" baseline="-25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if t&lt;e[</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a:t>
            </a:r>
          </a:p>
          <a:p>
            <a:pPr>
              <a:lnSpc>
                <a:spcPct val="80000"/>
              </a:lnSpc>
              <a:buFont typeface="Wingdings" panose="05000000000000000000" pitchFamily="2" charset="2"/>
              <a:buNone/>
            </a:pPr>
            <a:r>
              <a:rPr lang="en-US" altLang="zh-TW" sz="2000" baseline="-25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then e[</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      t</a:t>
            </a:r>
          </a:p>
          <a:p>
            <a:pPr>
              <a:lnSpc>
                <a:spcPct val="80000"/>
              </a:lnSpc>
              <a:buFont typeface="Wingdings" panose="05000000000000000000" pitchFamily="2" charset="2"/>
              <a:buNone/>
            </a:pPr>
            <a:r>
              <a:rPr lang="en-US" altLang="zh-TW" sz="2000" baseline="-25000" dirty="0">
                <a:latin typeface="Times New Roman" panose="02020603050405020304" pitchFamily="18" charset="0"/>
                <a:cs typeface="Times New Roman" panose="02020603050405020304" pitchFamily="18" charset="0"/>
              </a:rPr>
              <a:t>				    </a:t>
            </a:r>
            <a:r>
              <a:rPr lang="en-US" altLang="zh-TW" sz="2000" dirty="0">
                <a:latin typeface="Times New Roman" panose="02020603050405020304" pitchFamily="18" charset="0"/>
                <a:cs typeface="Times New Roman" panose="02020603050405020304" pitchFamily="18" charset="0"/>
              </a:rPr>
              <a:t>root [</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      r</a:t>
            </a:r>
          </a:p>
          <a:p>
            <a:pPr>
              <a:lnSpc>
                <a:spcPct val="80000"/>
              </a:lnSpc>
              <a:buFont typeface="Wingdings" panose="05000000000000000000" pitchFamily="2" charset="2"/>
              <a:buNone/>
            </a:pPr>
            <a:r>
              <a:rPr lang="en-US" altLang="zh-TW" sz="2000" dirty="0">
                <a:latin typeface="Times New Roman" panose="02020603050405020304" pitchFamily="18" charset="0"/>
                <a:cs typeface="Times New Roman" panose="02020603050405020304" pitchFamily="18" charset="0"/>
              </a:rPr>
              <a:t>Return e and root</a:t>
            </a:r>
          </a:p>
        </p:txBody>
      </p:sp>
      <p:sp>
        <p:nvSpPr>
          <p:cNvPr id="16" name="Line 6"/>
          <p:cNvSpPr>
            <a:spLocks noChangeShapeType="1"/>
          </p:cNvSpPr>
          <p:nvPr/>
        </p:nvSpPr>
        <p:spPr bwMode="auto">
          <a:xfrm flipH="1">
            <a:off x="2518256" y="185790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6"/>
          <p:cNvSpPr>
            <a:spLocks noChangeShapeType="1"/>
          </p:cNvSpPr>
          <p:nvPr/>
        </p:nvSpPr>
        <p:spPr bwMode="auto">
          <a:xfrm flipH="1">
            <a:off x="2617161" y="2221972"/>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6"/>
          <p:cNvSpPr>
            <a:spLocks noChangeShapeType="1"/>
          </p:cNvSpPr>
          <p:nvPr/>
        </p:nvSpPr>
        <p:spPr bwMode="auto">
          <a:xfrm flipH="1">
            <a:off x="1273267" y="1459971"/>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6"/>
          <p:cNvSpPr>
            <a:spLocks noChangeShapeType="1"/>
          </p:cNvSpPr>
          <p:nvPr/>
        </p:nvSpPr>
        <p:spPr bwMode="auto">
          <a:xfrm flipH="1">
            <a:off x="1273267" y="256910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
          <p:cNvSpPr>
            <a:spLocks noChangeShapeType="1"/>
          </p:cNvSpPr>
          <p:nvPr/>
        </p:nvSpPr>
        <p:spPr bwMode="auto">
          <a:xfrm flipH="1">
            <a:off x="2230919" y="2933171"/>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
          <p:cNvSpPr>
            <a:spLocks noChangeShapeType="1"/>
          </p:cNvSpPr>
          <p:nvPr/>
        </p:nvSpPr>
        <p:spPr bwMode="auto">
          <a:xfrm flipH="1">
            <a:off x="2752202" y="3322638"/>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
          <p:cNvSpPr>
            <a:spLocks noChangeShapeType="1"/>
          </p:cNvSpPr>
          <p:nvPr/>
        </p:nvSpPr>
        <p:spPr bwMode="auto">
          <a:xfrm flipH="1">
            <a:off x="2887409" y="371210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
          <p:cNvSpPr>
            <a:spLocks noChangeShapeType="1"/>
          </p:cNvSpPr>
          <p:nvPr/>
        </p:nvSpPr>
        <p:spPr bwMode="auto">
          <a:xfrm flipH="1">
            <a:off x="2894019" y="4059238"/>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6"/>
          <p:cNvSpPr>
            <a:spLocks noChangeShapeType="1"/>
          </p:cNvSpPr>
          <p:nvPr/>
        </p:nvSpPr>
        <p:spPr bwMode="auto">
          <a:xfrm flipH="1">
            <a:off x="2868619" y="444870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
          <p:cNvSpPr>
            <a:spLocks noChangeShapeType="1"/>
          </p:cNvSpPr>
          <p:nvPr/>
        </p:nvSpPr>
        <p:spPr bwMode="auto">
          <a:xfrm flipH="1">
            <a:off x="3155956" y="4812771"/>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6"/>
          <p:cNvSpPr>
            <a:spLocks noChangeShapeType="1"/>
          </p:cNvSpPr>
          <p:nvPr/>
        </p:nvSpPr>
        <p:spPr bwMode="auto">
          <a:xfrm flipH="1">
            <a:off x="4420605" y="556630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6"/>
          <p:cNvSpPr>
            <a:spLocks noChangeShapeType="1"/>
          </p:cNvSpPr>
          <p:nvPr/>
        </p:nvSpPr>
        <p:spPr bwMode="auto">
          <a:xfrm flipH="1">
            <a:off x="4344670" y="5921904"/>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E14357DB-77BE-45D1-B25C-FC3228DCD622}"/>
                  </a:ext>
                </a:extLst>
              </p14:cNvPr>
              <p14:cNvContentPartPr/>
              <p14:nvPr/>
            </p14:nvContentPartPr>
            <p14:xfrm>
              <a:off x="2730240" y="2179080"/>
              <a:ext cx="8537760" cy="4273920"/>
            </p14:xfrm>
          </p:contentPart>
        </mc:Choice>
        <mc:Fallback>
          <p:pic>
            <p:nvPicPr>
              <p:cNvPr id="2" name="墨迹 1">
                <a:extLst>
                  <a:ext uri="{FF2B5EF4-FFF2-40B4-BE49-F238E27FC236}">
                    <a16:creationId xmlns:a16="http://schemas.microsoft.com/office/drawing/2014/main" id="{E14357DB-77BE-45D1-B25C-FC3228DCD622}"/>
                  </a:ext>
                </a:extLst>
              </p:cNvPr>
              <p:cNvPicPr/>
              <p:nvPr/>
            </p:nvPicPr>
            <p:blipFill>
              <a:blip r:embed="rId3"/>
              <a:stretch>
                <a:fillRect/>
              </a:stretch>
            </p:blipFill>
            <p:spPr>
              <a:xfrm>
                <a:off x="2720880" y="2169720"/>
                <a:ext cx="8556480" cy="4292640"/>
              </a:xfrm>
              <a:prstGeom prst="rect">
                <a:avLst/>
              </a:prstGeom>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90C2C77-0210-22C4-2B78-FF9C4D7F3A63}"/>
              </a:ext>
            </a:extLst>
          </p:cNvPr>
          <p:cNvSpPr>
            <a:spLocks noGrp="1" noRot="1" noChangeArrowheads="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1.Preface</a:t>
            </a:r>
          </a:p>
        </p:txBody>
      </p:sp>
      <p:sp>
        <p:nvSpPr>
          <p:cNvPr id="3075" name="Rectangle 3">
            <a:extLst>
              <a:ext uri="{FF2B5EF4-FFF2-40B4-BE49-F238E27FC236}">
                <a16:creationId xmlns:a16="http://schemas.microsoft.com/office/drawing/2014/main" id="{837FD3A3-0B8F-9765-A0AF-A795CEBDE67C}"/>
              </a:ext>
            </a:extLst>
          </p:cNvPr>
          <p:cNvSpPr>
            <a:spLocks noGrp="1" noRot="1" noChangeArrowheads="1"/>
          </p:cNvSpPr>
          <p:nvPr>
            <p:ph type="body" idx="1"/>
          </p:nvPr>
        </p:nvSpPr>
        <p:spPr/>
        <p:txBody>
          <a:bodyPr/>
          <a:lstStyle/>
          <a:p>
            <a:pPr>
              <a:lnSpc>
                <a:spcPct val="90000"/>
              </a:lnSpc>
            </a:pPr>
            <a:r>
              <a:rPr lang="en-US" altLang="zh-TW" dirty="0">
                <a:latin typeface="Times New Roman" panose="02020603050405020304" pitchFamily="18" charset="0"/>
                <a:cs typeface="Times New Roman" panose="02020603050405020304" pitchFamily="18" charset="0"/>
              </a:rPr>
              <a:t>OBST is one special kind of advanced tree.</a:t>
            </a:r>
          </a:p>
          <a:p>
            <a:pPr>
              <a:lnSpc>
                <a:spcPct val="90000"/>
              </a:lnSpc>
            </a:pPr>
            <a:endParaRPr lang="en-US" altLang="zh-TW" dirty="0">
              <a:latin typeface="Times New Roman" panose="02020603050405020304" pitchFamily="18" charset="0"/>
              <a:cs typeface="Times New Roman" panose="02020603050405020304" pitchFamily="18" charset="0"/>
            </a:endParaRPr>
          </a:p>
          <a:p>
            <a:pPr>
              <a:lnSpc>
                <a:spcPct val="90000"/>
              </a:lnSpc>
            </a:pPr>
            <a:r>
              <a:rPr lang="en-US" altLang="zh-TW" dirty="0">
                <a:latin typeface="Times New Roman" panose="02020603050405020304" pitchFamily="18" charset="0"/>
                <a:cs typeface="Times New Roman" panose="02020603050405020304" pitchFamily="18" charset="0"/>
              </a:rPr>
              <a:t>It focus on how to reduce the cost of the search of the BST.</a:t>
            </a:r>
          </a:p>
          <a:p>
            <a:pPr>
              <a:lnSpc>
                <a:spcPct val="90000"/>
              </a:lnSpc>
            </a:pPr>
            <a:endParaRPr lang="en-US" altLang="zh-TW" dirty="0">
              <a:latin typeface="Times New Roman" panose="02020603050405020304" pitchFamily="18" charset="0"/>
              <a:cs typeface="Times New Roman" panose="02020603050405020304" pitchFamily="18" charset="0"/>
            </a:endParaRPr>
          </a:p>
          <a:p>
            <a:pPr>
              <a:lnSpc>
                <a:spcPct val="90000"/>
              </a:lnSpc>
            </a:pPr>
            <a:r>
              <a:rPr lang="en-US" altLang="zh-TW" dirty="0">
                <a:latin typeface="Times New Roman" panose="02020603050405020304" pitchFamily="18" charset="0"/>
                <a:cs typeface="Times New Roman" panose="02020603050405020304" pitchFamily="18" charset="0"/>
              </a:rPr>
              <a:t>It may not have the lowest height !</a:t>
            </a:r>
          </a:p>
          <a:p>
            <a:pPr>
              <a:lnSpc>
                <a:spcPct val="90000"/>
              </a:lnSpc>
            </a:pPr>
            <a:endParaRPr lang="en-US" altLang="zh-TW" dirty="0">
              <a:latin typeface="Times New Roman" panose="02020603050405020304" pitchFamily="18" charset="0"/>
              <a:cs typeface="Times New Roman" panose="02020603050405020304" pitchFamily="18" charset="0"/>
            </a:endParaRPr>
          </a:p>
          <a:p>
            <a:pPr>
              <a:lnSpc>
                <a:spcPct val="90000"/>
              </a:lnSpc>
            </a:pPr>
            <a:r>
              <a:rPr lang="en-US" altLang="zh-TW" dirty="0">
                <a:latin typeface="Times New Roman" panose="02020603050405020304" pitchFamily="18" charset="0"/>
                <a:cs typeface="Times New Roman" panose="02020603050405020304" pitchFamily="18" charset="0"/>
              </a:rPr>
              <a:t>It needs 3 tables to record probabilities, cost, and roo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3" name="Rectangle 11">
            <a:extLst>
              <a:ext uri="{FF2B5EF4-FFF2-40B4-BE49-F238E27FC236}">
                <a16:creationId xmlns:a16="http://schemas.microsoft.com/office/drawing/2014/main" id="{27DE3570-AA2F-9FAC-6799-CC466108C99D}"/>
              </a:ext>
            </a:extLst>
          </p:cNvPr>
          <p:cNvSpPr>
            <a:spLocks noChangeArrowheads="1"/>
          </p:cNvSpPr>
          <p:nvPr/>
        </p:nvSpPr>
        <p:spPr bwMode="auto">
          <a:xfrm rot="2573197">
            <a:off x="1919288" y="22050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64" name="Rectangle 12">
            <a:extLst>
              <a:ext uri="{FF2B5EF4-FFF2-40B4-BE49-F238E27FC236}">
                <a16:creationId xmlns:a16="http://schemas.microsoft.com/office/drawing/2014/main" id="{950C037B-E627-AE67-939B-95A2B7EAE95A}"/>
              </a:ext>
            </a:extLst>
          </p:cNvPr>
          <p:cNvSpPr>
            <a:spLocks noChangeArrowheads="1"/>
          </p:cNvSpPr>
          <p:nvPr/>
        </p:nvSpPr>
        <p:spPr bwMode="auto">
          <a:xfrm rot="2573197">
            <a:off x="2495550" y="22050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65" name="Rectangle 13">
            <a:extLst>
              <a:ext uri="{FF2B5EF4-FFF2-40B4-BE49-F238E27FC236}">
                <a16:creationId xmlns:a16="http://schemas.microsoft.com/office/drawing/2014/main" id="{A1BA441C-8D3B-BDA1-E4D5-C3DA2384C6ED}"/>
              </a:ext>
            </a:extLst>
          </p:cNvPr>
          <p:cNvSpPr>
            <a:spLocks noChangeArrowheads="1"/>
          </p:cNvSpPr>
          <p:nvPr/>
        </p:nvSpPr>
        <p:spPr bwMode="auto">
          <a:xfrm rot="2573197">
            <a:off x="2782888" y="19161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66" name="Rectangle 14">
            <a:extLst>
              <a:ext uri="{FF2B5EF4-FFF2-40B4-BE49-F238E27FC236}">
                <a16:creationId xmlns:a16="http://schemas.microsoft.com/office/drawing/2014/main" id="{7B70B3CD-B563-6457-6278-FE66BAA8ACC6}"/>
              </a:ext>
            </a:extLst>
          </p:cNvPr>
          <p:cNvSpPr>
            <a:spLocks noChangeArrowheads="1"/>
          </p:cNvSpPr>
          <p:nvPr/>
        </p:nvSpPr>
        <p:spPr bwMode="auto">
          <a:xfrm rot="2573197">
            <a:off x="3071813" y="1628776"/>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67" name="Rectangle 15">
            <a:extLst>
              <a:ext uri="{FF2B5EF4-FFF2-40B4-BE49-F238E27FC236}">
                <a16:creationId xmlns:a16="http://schemas.microsoft.com/office/drawing/2014/main" id="{90BFD495-04D6-C564-A202-95C0DC6ED602}"/>
              </a:ext>
            </a:extLst>
          </p:cNvPr>
          <p:cNvSpPr>
            <a:spLocks noChangeArrowheads="1"/>
          </p:cNvSpPr>
          <p:nvPr/>
        </p:nvSpPr>
        <p:spPr bwMode="auto">
          <a:xfrm rot="2573197">
            <a:off x="3359150" y="13414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68" name="Rectangle 16">
            <a:extLst>
              <a:ext uri="{FF2B5EF4-FFF2-40B4-BE49-F238E27FC236}">
                <a16:creationId xmlns:a16="http://schemas.microsoft.com/office/drawing/2014/main" id="{122D5768-954F-0E2F-0554-4194062E91A8}"/>
              </a:ext>
            </a:extLst>
          </p:cNvPr>
          <p:cNvSpPr>
            <a:spLocks noChangeArrowheads="1"/>
          </p:cNvSpPr>
          <p:nvPr/>
        </p:nvSpPr>
        <p:spPr bwMode="auto">
          <a:xfrm rot="2573197">
            <a:off x="3648075" y="10525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69" name="Rectangle 17">
            <a:extLst>
              <a:ext uri="{FF2B5EF4-FFF2-40B4-BE49-F238E27FC236}">
                <a16:creationId xmlns:a16="http://schemas.microsoft.com/office/drawing/2014/main" id="{41B01BE1-E10D-0820-F83B-0B10CE1FD586}"/>
              </a:ext>
            </a:extLst>
          </p:cNvPr>
          <p:cNvSpPr>
            <a:spLocks noChangeArrowheads="1"/>
          </p:cNvSpPr>
          <p:nvPr/>
        </p:nvSpPr>
        <p:spPr bwMode="auto">
          <a:xfrm rot="2573197">
            <a:off x="3359150" y="765176"/>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3570" name="Rectangle 18">
            <a:extLst>
              <a:ext uri="{FF2B5EF4-FFF2-40B4-BE49-F238E27FC236}">
                <a16:creationId xmlns:a16="http://schemas.microsoft.com/office/drawing/2014/main" id="{D78399F5-F232-A99F-E792-771675BC459D}"/>
              </a:ext>
            </a:extLst>
          </p:cNvPr>
          <p:cNvSpPr>
            <a:spLocks noChangeArrowheads="1"/>
          </p:cNvSpPr>
          <p:nvPr/>
        </p:nvSpPr>
        <p:spPr bwMode="auto">
          <a:xfrm rot="2573197">
            <a:off x="3071813" y="10525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3571" name="Rectangle 19">
            <a:extLst>
              <a:ext uri="{FF2B5EF4-FFF2-40B4-BE49-F238E27FC236}">
                <a16:creationId xmlns:a16="http://schemas.microsoft.com/office/drawing/2014/main" id="{59AD7EAB-7D53-BDF0-2E07-1DF22A634D6E}"/>
              </a:ext>
            </a:extLst>
          </p:cNvPr>
          <p:cNvSpPr>
            <a:spLocks noChangeArrowheads="1"/>
          </p:cNvSpPr>
          <p:nvPr/>
        </p:nvSpPr>
        <p:spPr bwMode="auto">
          <a:xfrm rot="2573197">
            <a:off x="2782888" y="13414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72" name="Rectangle 20">
            <a:extLst>
              <a:ext uri="{FF2B5EF4-FFF2-40B4-BE49-F238E27FC236}">
                <a16:creationId xmlns:a16="http://schemas.microsoft.com/office/drawing/2014/main" id="{42BF0F83-B743-6BB9-B422-3CC07BF6F1E7}"/>
              </a:ext>
            </a:extLst>
          </p:cNvPr>
          <p:cNvSpPr>
            <a:spLocks noChangeArrowheads="1"/>
          </p:cNvSpPr>
          <p:nvPr/>
        </p:nvSpPr>
        <p:spPr bwMode="auto">
          <a:xfrm rot="2573197">
            <a:off x="2495550" y="1628776"/>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73" name="Rectangle 21">
            <a:extLst>
              <a:ext uri="{FF2B5EF4-FFF2-40B4-BE49-F238E27FC236}">
                <a16:creationId xmlns:a16="http://schemas.microsoft.com/office/drawing/2014/main" id="{2B6A2EE7-E55B-DBF6-997F-E057F3561502}"/>
              </a:ext>
            </a:extLst>
          </p:cNvPr>
          <p:cNvSpPr>
            <a:spLocks noChangeArrowheads="1"/>
          </p:cNvSpPr>
          <p:nvPr/>
        </p:nvSpPr>
        <p:spPr bwMode="auto">
          <a:xfrm rot="2573197">
            <a:off x="2208213" y="19161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74" name="Rectangle 22">
            <a:extLst>
              <a:ext uri="{FF2B5EF4-FFF2-40B4-BE49-F238E27FC236}">
                <a16:creationId xmlns:a16="http://schemas.microsoft.com/office/drawing/2014/main" id="{C036806F-CD4A-4D29-6593-6952DE31F5AF}"/>
              </a:ext>
            </a:extLst>
          </p:cNvPr>
          <p:cNvSpPr>
            <a:spLocks noChangeArrowheads="1"/>
          </p:cNvSpPr>
          <p:nvPr/>
        </p:nvSpPr>
        <p:spPr bwMode="auto">
          <a:xfrm rot="2573197">
            <a:off x="3071813" y="22050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75" name="Rectangle 23">
            <a:extLst>
              <a:ext uri="{FF2B5EF4-FFF2-40B4-BE49-F238E27FC236}">
                <a16:creationId xmlns:a16="http://schemas.microsoft.com/office/drawing/2014/main" id="{EA49EEAC-5B0D-3222-45EE-8916398D1F9B}"/>
              </a:ext>
            </a:extLst>
          </p:cNvPr>
          <p:cNvSpPr>
            <a:spLocks noChangeArrowheads="1"/>
          </p:cNvSpPr>
          <p:nvPr/>
        </p:nvSpPr>
        <p:spPr bwMode="auto">
          <a:xfrm rot="2573197">
            <a:off x="3648075" y="22050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76" name="Rectangle 24">
            <a:extLst>
              <a:ext uri="{FF2B5EF4-FFF2-40B4-BE49-F238E27FC236}">
                <a16:creationId xmlns:a16="http://schemas.microsoft.com/office/drawing/2014/main" id="{002D978B-3C54-1D39-6BC3-0B58C547717C}"/>
              </a:ext>
            </a:extLst>
          </p:cNvPr>
          <p:cNvSpPr>
            <a:spLocks noChangeArrowheads="1"/>
          </p:cNvSpPr>
          <p:nvPr/>
        </p:nvSpPr>
        <p:spPr bwMode="auto">
          <a:xfrm rot="2573197">
            <a:off x="4224338" y="22050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77" name="Rectangle 25">
            <a:extLst>
              <a:ext uri="{FF2B5EF4-FFF2-40B4-BE49-F238E27FC236}">
                <a16:creationId xmlns:a16="http://schemas.microsoft.com/office/drawing/2014/main" id="{2E490D1C-C0A7-9B01-74C3-1AACDCD26A5D}"/>
              </a:ext>
            </a:extLst>
          </p:cNvPr>
          <p:cNvSpPr>
            <a:spLocks noChangeArrowheads="1"/>
          </p:cNvSpPr>
          <p:nvPr/>
        </p:nvSpPr>
        <p:spPr bwMode="auto">
          <a:xfrm rot="2573197">
            <a:off x="3359150" y="19161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78" name="Rectangle 26">
            <a:extLst>
              <a:ext uri="{FF2B5EF4-FFF2-40B4-BE49-F238E27FC236}">
                <a16:creationId xmlns:a16="http://schemas.microsoft.com/office/drawing/2014/main" id="{F6D37E15-9FB2-A481-7441-2FD5DA9024E0}"/>
              </a:ext>
            </a:extLst>
          </p:cNvPr>
          <p:cNvSpPr>
            <a:spLocks noChangeArrowheads="1"/>
          </p:cNvSpPr>
          <p:nvPr/>
        </p:nvSpPr>
        <p:spPr bwMode="auto">
          <a:xfrm rot="2573197">
            <a:off x="3935413" y="19161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79" name="Rectangle 27">
            <a:extLst>
              <a:ext uri="{FF2B5EF4-FFF2-40B4-BE49-F238E27FC236}">
                <a16:creationId xmlns:a16="http://schemas.microsoft.com/office/drawing/2014/main" id="{B6725983-5543-DCDB-6D86-1F0287097A28}"/>
              </a:ext>
            </a:extLst>
          </p:cNvPr>
          <p:cNvSpPr>
            <a:spLocks noChangeArrowheads="1"/>
          </p:cNvSpPr>
          <p:nvPr/>
        </p:nvSpPr>
        <p:spPr bwMode="auto">
          <a:xfrm rot="2573197">
            <a:off x="3648075" y="1628776"/>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80" name="Rectangle 28">
            <a:extLst>
              <a:ext uri="{FF2B5EF4-FFF2-40B4-BE49-F238E27FC236}">
                <a16:creationId xmlns:a16="http://schemas.microsoft.com/office/drawing/2014/main" id="{576A847F-C255-EB2D-D52E-CAAD79CF8B69}"/>
              </a:ext>
            </a:extLst>
          </p:cNvPr>
          <p:cNvSpPr>
            <a:spLocks noChangeArrowheads="1"/>
          </p:cNvSpPr>
          <p:nvPr/>
        </p:nvSpPr>
        <p:spPr bwMode="auto">
          <a:xfrm rot="2573197">
            <a:off x="4800600" y="22050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81" name="Rectangle 29">
            <a:extLst>
              <a:ext uri="{FF2B5EF4-FFF2-40B4-BE49-F238E27FC236}">
                <a16:creationId xmlns:a16="http://schemas.microsoft.com/office/drawing/2014/main" id="{858D06A7-DDFA-C0FC-6302-A00FB3E3C11D}"/>
              </a:ext>
            </a:extLst>
          </p:cNvPr>
          <p:cNvSpPr>
            <a:spLocks noChangeArrowheads="1"/>
          </p:cNvSpPr>
          <p:nvPr/>
        </p:nvSpPr>
        <p:spPr bwMode="auto">
          <a:xfrm rot="2573197">
            <a:off x="4511675" y="19161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82" name="Rectangle 30">
            <a:extLst>
              <a:ext uri="{FF2B5EF4-FFF2-40B4-BE49-F238E27FC236}">
                <a16:creationId xmlns:a16="http://schemas.microsoft.com/office/drawing/2014/main" id="{0E2C4EBB-E6AE-7A9D-867E-9A4671389CD3}"/>
              </a:ext>
            </a:extLst>
          </p:cNvPr>
          <p:cNvSpPr>
            <a:spLocks noChangeArrowheads="1"/>
          </p:cNvSpPr>
          <p:nvPr/>
        </p:nvSpPr>
        <p:spPr bwMode="auto">
          <a:xfrm rot="2573197">
            <a:off x="4224338" y="1628776"/>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83" name="Rectangle 31">
            <a:extLst>
              <a:ext uri="{FF2B5EF4-FFF2-40B4-BE49-F238E27FC236}">
                <a16:creationId xmlns:a16="http://schemas.microsoft.com/office/drawing/2014/main" id="{BB4D4910-4B4D-347B-0E08-9F4AD6330752}"/>
              </a:ext>
            </a:extLst>
          </p:cNvPr>
          <p:cNvSpPr>
            <a:spLocks noChangeArrowheads="1"/>
          </p:cNvSpPr>
          <p:nvPr/>
        </p:nvSpPr>
        <p:spPr bwMode="auto">
          <a:xfrm rot="2573197">
            <a:off x="3935413" y="134143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800"/>
          </a:p>
        </p:txBody>
      </p:sp>
      <p:sp>
        <p:nvSpPr>
          <p:cNvPr id="23584" name="Rectangle 32">
            <a:extLst>
              <a:ext uri="{FF2B5EF4-FFF2-40B4-BE49-F238E27FC236}">
                <a16:creationId xmlns:a16="http://schemas.microsoft.com/office/drawing/2014/main" id="{04454544-631D-7E6D-17C5-DF8BC7D1E5E0}"/>
              </a:ext>
            </a:extLst>
          </p:cNvPr>
          <p:cNvSpPr>
            <a:spLocks noChangeArrowheads="1"/>
          </p:cNvSpPr>
          <p:nvPr/>
        </p:nvSpPr>
        <p:spPr bwMode="auto">
          <a:xfrm rot="2573197">
            <a:off x="6600825" y="23479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5" name="Rectangle 33">
            <a:extLst>
              <a:ext uri="{FF2B5EF4-FFF2-40B4-BE49-F238E27FC236}">
                <a16:creationId xmlns:a16="http://schemas.microsoft.com/office/drawing/2014/main" id="{40ED60FA-2323-DA38-CAD2-E60F8530B2CF}"/>
              </a:ext>
            </a:extLst>
          </p:cNvPr>
          <p:cNvSpPr>
            <a:spLocks noChangeArrowheads="1"/>
          </p:cNvSpPr>
          <p:nvPr/>
        </p:nvSpPr>
        <p:spPr bwMode="auto">
          <a:xfrm rot="2573197">
            <a:off x="7177088" y="23479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6" name="Rectangle 34">
            <a:extLst>
              <a:ext uri="{FF2B5EF4-FFF2-40B4-BE49-F238E27FC236}">
                <a16:creationId xmlns:a16="http://schemas.microsoft.com/office/drawing/2014/main" id="{5588A078-705F-1AB8-9A8E-67605EE35813}"/>
              </a:ext>
            </a:extLst>
          </p:cNvPr>
          <p:cNvSpPr>
            <a:spLocks noChangeArrowheads="1"/>
          </p:cNvSpPr>
          <p:nvPr/>
        </p:nvSpPr>
        <p:spPr bwMode="auto">
          <a:xfrm rot="2573197">
            <a:off x="7464425" y="205898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7" name="Rectangle 35">
            <a:extLst>
              <a:ext uri="{FF2B5EF4-FFF2-40B4-BE49-F238E27FC236}">
                <a16:creationId xmlns:a16="http://schemas.microsoft.com/office/drawing/2014/main" id="{E0F47137-2C0F-2BBC-4D7F-E4E9178250CB}"/>
              </a:ext>
            </a:extLst>
          </p:cNvPr>
          <p:cNvSpPr>
            <a:spLocks noChangeArrowheads="1"/>
          </p:cNvSpPr>
          <p:nvPr/>
        </p:nvSpPr>
        <p:spPr bwMode="auto">
          <a:xfrm rot="2573197">
            <a:off x="7753350" y="1771651"/>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8" name="Rectangle 36">
            <a:extLst>
              <a:ext uri="{FF2B5EF4-FFF2-40B4-BE49-F238E27FC236}">
                <a16:creationId xmlns:a16="http://schemas.microsoft.com/office/drawing/2014/main" id="{4B629AE3-B68F-AFCB-29CA-9D78A66B3A1D}"/>
              </a:ext>
            </a:extLst>
          </p:cNvPr>
          <p:cNvSpPr>
            <a:spLocks noChangeArrowheads="1"/>
          </p:cNvSpPr>
          <p:nvPr/>
        </p:nvSpPr>
        <p:spPr bwMode="auto">
          <a:xfrm rot="2573197">
            <a:off x="8040688" y="14843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9" name="Rectangle 37">
            <a:extLst>
              <a:ext uri="{FF2B5EF4-FFF2-40B4-BE49-F238E27FC236}">
                <a16:creationId xmlns:a16="http://schemas.microsoft.com/office/drawing/2014/main" id="{E7E56FE8-3EA5-9A90-A631-93694E6588EA}"/>
              </a:ext>
            </a:extLst>
          </p:cNvPr>
          <p:cNvSpPr>
            <a:spLocks noChangeArrowheads="1"/>
          </p:cNvSpPr>
          <p:nvPr/>
        </p:nvSpPr>
        <p:spPr bwMode="auto">
          <a:xfrm rot="2573197">
            <a:off x="8329613" y="119538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0" name="Rectangle 38">
            <a:extLst>
              <a:ext uri="{FF2B5EF4-FFF2-40B4-BE49-F238E27FC236}">
                <a16:creationId xmlns:a16="http://schemas.microsoft.com/office/drawing/2014/main" id="{5F7CFF0F-3554-7BB8-AAE5-AF2CD5ECA00A}"/>
              </a:ext>
            </a:extLst>
          </p:cNvPr>
          <p:cNvSpPr>
            <a:spLocks noChangeArrowheads="1"/>
          </p:cNvSpPr>
          <p:nvPr/>
        </p:nvSpPr>
        <p:spPr bwMode="auto">
          <a:xfrm rot="2573197">
            <a:off x="8040688" y="908051"/>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3591" name="Rectangle 39">
            <a:extLst>
              <a:ext uri="{FF2B5EF4-FFF2-40B4-BE49-F238E27FC236}">
                <a16:creationId xmlns:a16="http://schemas.microsoft.com/office/drawing/2014/main" id="{CA92BA47-440B-D771-8454-FD7BA9031D9F}"/>
              </a:ext>
            </a:extLst>
          </p:cNvPr>
          <p:cNvSpPr>
            <a:spLocks noChangeArrowheads="1"/>
          </p:cNvSpPr>
          <p:nvPr/>
        </p:nvSpPr>
        <p:spPr bwMode="auto">
          <a:xfrm rot="2573197">
            <a:off x="7753350" y="119538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2" name="Rectangle 40">
            <a:extLst>
              <a:ext uri="{FF2B5EF4-FFF2-40B4-BE49-F238E27FC236}">
                <a16:creationId xmlns:a16="http://schemas.microsoft.com/office/drawing/2014/main" id="{3625F2D5-E639-BBB9-A711-9BEB717C1C91}"/>
              </a:ext>
            </a:extLst>
          </p:cNvPr>
          <p:cNvSpPr>
            <a:spLocks noChangeArrowheads="1"/>
          </p:cNvSpPr>
          <p:nvPr/>
        </p:nvSpPr>
        <p:spPr bwMode="auto">
          <a:xfrm rot="2573197">
            <a:off x="7464425" y="14843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3" name="Rectangle 41">
            <a:extLst>
              <a:ext uri="{FF2B5EF4-FFF2-40B4-BE49-F238E27FC236}">
                <a16:creationId xmlns:a16="http://schemas.microsoft.com/office/drawing/2014/main" id="{7CD4FA3B-4658-4A16-D390-55BFAEAB2100}"/>
              </a:ext>
            </a:extLst>
          </p:cNvPr>
          <p:cNvSpPr>
            <a:spLocks noChangeArrowheads="1"/>
          </p:cNvSpPr>
          <p:nvPr/>
        </p:nvSpPr>
        <p:spPr bwMode="auto">
          <a:xfrm rot="2573197">
            <a:off x="7177088" y="1771651"/>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4" name="Rectangle 42">
            <a:extLst>
              <a:ext uri="{FF2B5EF4-FFF2-40B4-BE49-F238E27FC236}">
                <a16:creationId xmlns:a16="http://schemas.microsoft.com/office/drawing/2014/main" id="{31A86C4B-9E59-D91F-5E51-23B213AB040A}"/>
              </a:ext>
            </a:extLst>
          </p:cNvPr>
          <p:cNvSpPr>
            <a:spLocks noChangeArrowheads="1"/>
          </p:cNvSpPr>
          <p:nvPr/>
        </p:nvSpPr>
        <p:spPr bwMode="auto">
          <a:xfrm rot="2573197">
            <a:off x="6889750" y="205898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5" name="Rectangle 43">
            <a:extLst>
              <a:ext uri="{FF2B5EF4-FFF2-40B4-BE49-F238E27FC236}">
                <a16:creationId xmlns:a16="http://schemas.microsoft.com/office/drawing/2014/main" id="{8C5D4612-E25B-AF3F-8DCC-ECA7E59EBB53}"/>
              </a:ext>
            </a:extLst>
          </p:cNvPr>
          <p:cNvSpPr>
            <a:spLocks noChangeArrowheads="1"/>
          </p:cNvSpPr>
          <p:nvPr/>
        </p:nvSpPr>
        <p:spPr bwMode="auto">
          <a:xfrm rot="2573197">
            <a:off x="7753350" y="23479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6" name="Rectangle 44">
            <a:extLst>
              <a:ext uri="{FF2B5EF4-FFF2-40B4-BE49-F238E27FC236}">
                <a16:creationId xmlns:a16="http://schemas.microsoft.com/office/drawing/2014/main" id="{854F3165-464F-36FA-AD3A-655F9DE775CA}"/>
              </a:ext>
            </a:extLst>
          </p:cNvPr>
          <p:cNvSpPr>
            <a:spLocks noChangeArrowheads="1"/>
          </p:cNvSpPr>
          <p:nvPr/>
        </p:nvSpPr>
        <p:spPr bwMode="auto">
          <a:xfrm rot="2573197">
            <a:off x="8329613" y="23479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7" name="Rectangle 45">
            <a:extLst>
              <a:ext uri="{FF2B5EF4-FFF2-40B4-BE49-F238E27FC236}">
                <a16:creationId xmlns:a16="http://schemas.microsoft.com/office/drawing/2014/main" id="{86E91ECE-1DD1-023C-83D2-F7B1CAE8BCF0}"/>
              </a:ext>
            </a:extLst>
          </p:cNvPr>
          <p:cNvSpPr>
            <a:spLocks noChangeArrowheads="1"/>
          </p:cNvSpPr>
          <p:nvPr/>
        </p:nvSpPr>
        <p:spPr bwMode="auto">
          <a:xfrm rot="2573197">
            <a:off x="8905875" y="23479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8" name="Rectangle 46">
            <a:extLst>
              <a:ext uri="{FF2B5EF4-FFF2-40B4-BE49-F238E27FC236}">
                <a16:creationId xmlns:a16="http://schemas.microsoft.com/office/drawing/2014/main" id="{E7E8D86B-7368-4C05-D32A-B12615701179}"/>
              </a:ext>
            </a:extLst>
          </p:cNvPr>
          <p:cNvSpPr>
            <a:spLocks noChangeArrowheads="1"/>
          </p:cNvSpPr>
          <p:nvPr/>
        </p:nvSpPr>
        <p:spPr bwMode="auto">
          <a:xfrm rot="2573197">
            <a:off x="8040688" y="205898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9" name="Rectangle 47">
            <a:extLst>
              <a:ext uri="{FF2B5EF4-FFF2-40B4-BE49-F238E27FC236}">
                <a16:creationId xmlns:a16="http://schemas.microsoft.com/office/drawing/2014/main" id="{26F243D4-14BB-4AC2-222E-CC3663699342}"/>
              </a:ext>
            </a:extLst>
          </p:cNvPr>
          <p:cNvSpPr>
            <a:spLocks noChangeArrowheads="1"/>
          </p:cNvSpPr>
          <p:nvPr/>
        </p:nvSpPr>
        <p:spPr bwMode="auto">
          <a:xfrm rot="2573197">
            <a:off x="8616950" y="205898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0" name="Rectangle 48">
            <a:extLst>
              <a:ext uri="{FF2B5EF4-FFF2-40B4-BE49-F238E27FC236}">
                <a16:creationId xmlns:a16="http://schemas.microsoft.com/office/drawing/2014/main" id="{3BCDA935-53AA-7034-5E22-DB1028B91FF4}"/>
              </a:ext>
            </a:extLst>
          </p:cNvPr>
          <p:cNvSpPr>
            <a:spLocks noChangeArrowheads="1"/>
          </p:cNvSpPr>
          <p:nvPr/>
        </p:nvSpPr>
        <p:spPr bwMode="auto">
          <a:xfrm rot="2573197">
            <a:off x="8329613" y="1771651"/>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1" name="Rectangle 49">
            <a:extLst>
              <a:ext uri="{FF2B5EF4-FFF2-40B4-BE49-F238E27FC236}">
                <a16:creationId xmlns:a16="http://schemas.microsoft.com/office/drawing/2014/main" id="{D4393F30-AEE0-BDCB-C93D-2A269FE47859}"/>
              </a:ext>
            </a:extLst>
          </p:cNvPr>
          <p:cNvSpPr>
            <a:spLocks noChangeArrowheads="1"/>
          </p:cNvSpPr>
          <p:nvPr/>
        </p:nvSpPr>
        <p:spPr bwMode="auto">
          <a:xfrm rot="2573197">
            <a:off x="9482138" y="23479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2" name="Rectangle 50">
            <a:extLst>
              <a:ext uri="{FF2B5EF4-FFF2-40B4-BE49-F238E27FC236}">
                <a16:creationId xmlns:a16="http://schemas.microsoft.com/office/drawing/2014/main" id="{E9CEFCDA-90F6-2423-C7C6-A55768675637}"/>
              </a:ext>
            </a:extLst>
          </p:cNvPr>
          <p:cNvSpPr>
            <a:spLocks noChangeArrowheads="1"/>
          </p:cNvSpPr>
          <p:nvPr/>
        </p:nvSpPr>
        <p:spPr bwMode="auto">
          <a:xfrm rot="2573197">
            <a:off x="9193213" y="2058988"/>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3" name="Rectangle 51">
            <a:extLst>
              <a:ext uri="{FF2B5EF4-FFF2-40B4-BE49-F238E27FC236}">
                <a16:creationId xmlns:a16="http://schemas.microsoft.com/office/drawing/2014/main" id="{36E79530-FA36-9BC0-6342-8A981432560B}"/>
              </a:ext>
            </a:extLst>
          </p:cNvPr>
          <p:cNvSpPr>
            <a:spLocks noChangeArrowheads="1"/>
          </p:cNvSpPr>
          <p:nvPr/>
        </p:nvSpPr>
        <p:spPr bwMode="auto">
          <a:xfrm rot="2573197">
            <a:off x="8905875" y="1771651"/>
            <a:ext cx="431800" cy="4111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4" name="Rectangle 52">
            <a:extLst>
              <a:ext uri="{FF2B5EF4-FFF2-40B4-BE49-F238E27FC236}">
                <a16:creationId xmlns:a16="http://schemas.microsoft.com/office/drawing/2014/main" id="{DAD99403-69A1-FD15-B5B6-CDB35E03525B}"/>
              </a:ext>
            </a:extLst>
          </p:cNvPr>
          <p:cNvSpPr>
            <a:spLocks noChangeArrowheads="1"/>
          </p:cNvSpPr>
          <p:nvPr/>
        </p:nvSpPr>
        <p:spPr bwMode="auto">
          <a:xfrm rot="2573197">
            <a:off x="8616950" y="1484313"/>
            <a:ext cx="431800" cy="411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5" name="Text Box 53">
            <a:extLst>
              <a:ext uri="{FF2B5EF4-FFF2-40B4-BE49-F238E27FC236}">
                <a16:creationId xmlns:a16="http://schemas.microsoft.com/office/drawing/2014/main" id="{78C7A20D-71C0-C965-2388-AA804D53957F}"/>
              </a:ext>
            </a:extLst>
          </p:cNvPr>
          <p:cNvSpPr txBox="1">
            <a:spLocks noChangeArrowheads="1"/>
          </p:cNvSpPr>
          <p:nvPr/>
        </p:nvSpPr>
        <p:spPr bwMode="auto">
          <a:xfrm>
            <a:off x="3411538" y="836613"/>
            <a:ext cx="596900"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800"/>
              <a:t>2.75</a:t>
            </a:r>
          </a:p>
        </p:txBody>
      </p:sp>
      <p:sp>
        <p:nvSpPr>
          <p:cNvPr id="23607" name="Text Box 55">
            <a:extLst>
              <a:ext uri="{FF2B5EF4-FFF2-40B4-BE49-F238E27FC236}">
                <a16:creationId xmlns:a16="http://schemas.microsoft.com/office/drawing/2014/main" id="{056EFA65-6B84-DFDC-B593-F8915FE8A6C2}"/>
              </a:ext>
            </a:extLst>
          </p:cNvPr>
          <p:cNvSpPr txBox="1">
            <a:spLocks noChangeArrowheads="1"/>
          </p:cNvSpPr>
          <p:nvPr/>
        </p:nvSpPr>
        <p:spPr bwMode="auto">
          <a:xfrm>
            <a:off x="3124201" y="11969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1.75</a:t>
            </a:r>
          </a:p>
        </p:txBody>
      </p:sp>
      <p:sp>
        <p:nvSpPr>
          <p:cNvPr id="23611" name="Text Box 59">
            <a:extLst>
              <a:ext uri="{FF2B5EF4-FFF2-40B4-BE49-F238E27FC236}">
                <a16:creationId xmlns:a16="http://schemas.microsoft.com/office/drawing/2014/main" id="{736996AB-CE5B-F5F2-ADD4-E28334031BCB}"/>
              </a:ext>
            </a:extLst>
          </p:cNvPr>
          <p:cNvSpPr txBox="1">
            <a:spLocks noChangeArrowheads="1"/>
          </p:cNvSpPr>
          <p:nvPr/>
        </p:nvSpPr>
        <p:spPr bwMode="auto">
          <a:xfrm>
            <a:off x="3627439" y="11969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2.00</a:t>
            </a:r>
          </a:p>
        </p:txBody>
      </p:sp>
      <p:sp>
        <p:nvSpPr>
          <p:cNvPr id="23612" name="Text Box 60">
            <a:extLst>
              <a:ext uri="{FF2B5EF4-FFF2-40B4-BE49-F238E27FC236}">
                <a16:creationId xmlns:a16="http://schemas.microsoft.com/office/drawing/2014/main" id="{76DBEAF5-69DB-EC35-4530-A2FD07E0BB79}"/>
              </a:ext>
            </a:extLst>
          </p:cNvPr>
          <p:cNvSpPr txBox="1">
            <a:spLocks noChangeArrowheads="1"/>
          </p:cNvSpPr>
          <p:nvPr/>
        </p:nvSpPr>
        <p:spPr bwMode="auto">
          <a:xfrm>
            <a:off x="2763839" y="14128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1.25</a:t>
            </a:r>
          </a:p>
        </p:txBody>
      </p:sp>
      <p:sp>
        <p:nvSpPr>
          <p:cNvPr id="23616" name="Text Box 64">
            <a:extLst>
              <a:ext uri="{FF2B5EF4-FFF2-40B4-BE49-F238E27FC236}">
                <a16:creationId xmlns:a16="http://schemas.microsoft.com/office/drawing/2014/main" id="{BFAD06DD-B533-7C32-B087-88A081C25034}"/>
              </a:ext>
            </a:extLst>
          </p:cNvPr>
          <p:cNvSpPr txBox="1">
            <a:spLocks noChangeArrowheads="1"/>
          </p:cNvSpPr>
          <p:nvPr/>
        </p:nvSpPr>
        <p:spPr bwMode="auto">
          <a:xfrm>
            <a:off x="3340101" y="14843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1.20</a:t>
            </a:r>
          </a:p>
        </p:txBody>
      </p:sp>
      <p:sp>
        <p:nvSpPr>
          <p:cNvPr id="23618" name="Text Box 66">
            <a:extLst>
              <a:ext uri="{FF2B5EF4-FFF2-40B4-BE49-F238E27FC236}">
                <a16:creationId xmlns:a16="http://schemas.microsoft.com/office/drawing/2014/main" id="{F645A2E5-07BE-90E8-D653-19428AF003A5}"/>
              </a:ext>
            </a:extLst>
          </p:cNvPr>
          <p:cNvSpPr txBox="1">
            <a:spLocks noChangeArrowheads="1"/>
          </p:cNvSpPr>
          <p:nvPr/>
        </p:nvSpPr>
        <p:spPr bwMode="auto">
          <a:xfrm>
            <a:off x="3916364" y="14843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1.30</a:t>
            </a:r>
          </a:p>
        </p:txBody>
      </p:sp>
      <p:sp>
        <p:nvSpPr>
          <p:cNvPr id="23620" name="Text Box 68">
            <a:extLst>
              <a:ext uri="{FF2B5EF4-FFF2-40B4-BE49-F238E27FC236}">
                <a16:creationId xmlns:a16="http://schemas.microsoft.com/office/drawing/2014/main" id="{5E92980B-923D-0B71-10D8-937A1DB18370}"/>
              </a:ext>
            </a:extLst>
          </p:cNvPr>
          <p:cNvSpPr txBox="1">
            <a:spLocks noChangeArrowheads="1"/>
          </p:cNvSpPr>
          <p:nvPr/>
        </p:nvSpPr>
        <p:spPr bwMode="auto">
          <a:xfrm>
            <a:off x="2474914" y="17002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90</a:t>
            </a:r>
          </a:p>
        </p:txBody>
      </p:sp>
      <p:sp>
        <p:nvSpPr>
          <p:cNvPr id="23622" name="Text Box 70">
            <a:extLst>
              <a:ext uri="{FF2B5EF4-FFF2-40B4-BE49-F238E27FC236}">
                <a16:creationId xmlns:a16="http://schemas.microsoft.com/office/drawing/2014/main" id="{B3095862-A267-6D65-0158-5178DA4C7118}"/>
              </a:ext>
            </a:extLst>
          </p:cNvPr>
          <p:cNvSpPr txBox="1">
            <a:spLocks noChangeArrowheads="1"/>
          </p:cNvSpPr>
          <p:nvPr/>
        </p:nvSpPr>
        <p:spPr bwMode="auto">
          <a:xfrm>
            <a:off x="3051176" y="1771651"/>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70</a:t>
            </a:r>
          </a:p>
        </p:txBody>
      </p:sp>
      <p:sp>
        <p:nvSpPr>
          <p:cNvPr id="23624" name="Text Box 72">
            <a:extLst>
              <a:ext uri="{FF2B5EF4-FFF2-40B4-BE49-F238E27FC236}">
                <a16:creationId xmlns:a16="http://schemas.microsoft.com/office/drawing/2014/main" id="{2ED73ED4-C4AF-7F6F-1228-57C09DBD8AAE}"/>
              </a:ext>
            </a:extLst>
          </p:cNvPr>
          <p:cNvSpPr txBox="1">
            <a:spLocks noChangeArrowheads="1"/>
          </p:cNvSpPr>
          <p:nvPr/>
        </p:nvSpPr>
        <p:spPr bwMode="auto">
          <a:xfrm>
            <a:off x="3627439" y="1771651"/>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60</a:t>
            </a:r>
          </a:p>
        </p:txBody>
      </p:sp>
      <p:sp>
        <p:nvSpPr>
          <p:cNvPr id="23626" name="Text Box 74">
            <a:extLst>
              <a:ext uri="{FF2B5EF4-FFF2-40B4-BE49-F238E27FC236}">
                <a16:creationId xmlns:a16="http://schemas.microsoft.com/office/drawing/2014/main" id="{DA0A903F-5FE0-99E4-E76D-EDB2C3D41046}"/>
              </a:ext>
            </a:extLst>
          </p:cNvPr>
          <p:cNvSpPr txBox="1">
            <a:spLocks noChangeArrowheads="1"/>
          </p:cNvSpPr>
          <p:nvPr/>
        </p:nvSpPr>
        <p:spPr bwMode="auto">
          <a:xfrm>
            <a:off x="4203701" y="1771651"/>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90</a:t>
            </a:r>
          </a:p>
        </p:txBody>
      </p:sp>
      <p:sp>
        <p:nvSpPr>
          <p:cNvPr id="23628" name="Text Box 76">
            <a:extLst>
              <a:ext uri="{FF2B5EF4-FFF2-40B4-BE49-F238E27FC236}">
                <a16:creationId xmlns:a16="http://schemas.microsoft.com/office/drawing/2014/main" id="{23728CDB-D367-A29B-B954-B76CE552EBBF}"/>
              </a:ext>
            </a:extLst>
          </p:cNvPr>
          <p:cNvSpPr txBox="1">
            <a:spLocks noChangeArrowheads="1"/>
          </p:cNvSpPr>
          <p:nvPr/>
        </p:nvSpPr>
        <p:spPr bwMode="auto">
          <a:xfrm>
            <a:off x="2187576" y="20605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45</a:t>
            </a:r>
          </a:p>
        </p:txBody>
      </p:sp>
      <p:sp>
        <p:nvSpPr>
          <p:cNvPr id="23630" name="Text Box 78">
            <a:extLst>
              <a:ext uri="{FF2B5EF4-FFF2-40B4-BE49-F238E27FC236}">
                <a16:creationId xmlns:a16="http://schemas.microsoft.com/office/drawing/2014/main" id="{72C77710-9A4C-7288-AAE2-512734EA5F9B}"/>
              </a:ext>
            </a:extLst>
          </p:cNvPr>
          <p:cNvSpPr txBox="1">
            <a:spLocks noChangeArrowheads="1"/>
          </p:cNvSpPr>
          <p:nvPr/>
        </p:nvSpPr>
        <p:spPr bwMode="auto">
          <a:xfrm>
            <a:off x="2763839" y="20605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40</a:t>
            </a:r>
          </a:p>
        </p:txBody>
      </p:sp>
      <p:sp>
        <p:nvSpPr>
          <p:cNvPr id="23632" name="Text Box 80">
            <a:extLst>
              <a:ext uri="{FF2B5EF4-FFF2-40B4-BE49-F238E27FC236}">
                <a16:creationId xmlns:a16="http://schemas.microsoft.com/office/drawing/2014/main" id="{E21D3220-79F8-4C9B-BE45-AA4C36642134}"/>
              </a:ext>
            </a:extLst>
          </p:cNvPr>
          <p:cNvSpPr txBox="1">
            <a:spLocks noChangeArrowheads="1"/>
          </p:cNvSpPr>
          <p:nvPr/>
        </p:nvSpPr>
        <p:spPr bwMode="auto">
          <a:xfrm>
            <a:off x="3267076" y="1989138"/>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25</a:t>
            </a:r>
          </a:p>
        </p:txBody>
      </p:sp>
      <p:sp>
        <p:nvSpPr>
          <p:cNvPr id="23634" name="Text Box 82">
            <a:extLst>
              <a:ext uri="{FF2B5EF4-FFF2-40B4-BE49-F238E27FC236}">
                <a16:creationId xmlns:a16="http://schemas.microsoft.com/office/drawing/2014/main" id="{DCFE6895-B9C0-9DED-4BE0-A2CD6B1DCD20}"/>
              </a:ext>
            </a:extLst>
          </p:cNvPr>
          <p:cNvSpPr txBox="1">
            <a:spLocks noChangeArrowheads="1"/>
          </p:cNvSpPr>
          <p:nvPr/>
        </p:nvSpPr>
        <p:spPr bwMode="auto">
          <a:xfrm>
            <a:off x="3916364" y="20605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30</a:t>
            </a:r>
          </a:p>
        </p:txBody>
      </p:sp>
      <p:sp>
        <p:nvSpPr>
          <p:cNvPr id="23636" name="Text Box 84">
            <a:extLst>
              <a:ext uri="{FF2B5EF4-FFF2-40B4-BE49-F238E27FC236}">
                <a16:creationId xmlns:a16="http://schemas.microsoft.com/office/drawing/2014/main" id="{C617B957-5000-227E-5095-AF36E81D2FF1}"/>
              </a:ext>
            </a:extLst>
          </p:cNvPr>
          <p:cNvSpPr txBox="1">
            <a:spLocks noChangeArrowheads="1"/>
          </p:cNvSpPr>
          <p:nvPr/>
        </p:nvSpPr>
        <p:spPr bwMode="auto">
          <a:xfrm>
            <a:off x="4491039" y="1989138"/>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50</a:t>
            </a:r>
          </a:p>
        </p:txBody>
      </p:sp>
      <p:sp>
        <p:nvSpPr>
          <p:cNvPr id="23638" name="Text Box 86">
            <a:extLst>
              <a:ext uri="{FF2B5EF4-FFF2-40B4-BE49-F238E27FC236}">
                <a16:creationId xmlns:a16="http://schemas.microsoft.com/office/drawing/2014/main" id="{5F97A8A6-0A94-B0D9-A9B3-5774FC349900}"/>
              </a:ext>
            </a:extLst>
          </p:cNvPr>
          <p:cNvSpPr txBox="1">
            <a:spLocks noChangeArrowheads="1"/>
          </p:cNvSpPr>
          <p:nvPr/>
        </p:nvSpPr>
        <p:spPr bwMode="auto">
          <a:xfrm>
            <a:off x="1827214" y="23479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05</a:t>
            </a:r>
          </a:p>
        </p:txBody>
      </p:sp>
      <p:sp>
        <p:nvSpPr>
          <p:cNvPr id="23640" name="Text Box 88">
            <a:extLst>
              <a:ext uri="{FF2B5EF4-FFF2-40B4-BE49-F238E27FC236}">
                <a16:creationId xmlns:a16="http://schemas.microsoft.com/office/drawing/2014/main" id="{1FEC742F-8F1E-E8CB-4BF4-0C7B32B6BE80}"/>
              </a:ext>
            </a:extLst>
          </p:cNvPr>
          <p:cNvSpPr txBox="1">
            <a:spLocks noChangeArrowheads="1"/>
          </p:cNvSpPr>
          <p:nvPr/>
        </p:nvSpPr>
        <p:spPr bwMode="auto">
          <a:xfrm>
            <a:off x="2474914" y="23479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10</a:t>
            </a:r>
          </a:p>
        </p:txBody>
      </p:sp>
      <p:sp>
        <p:nvSpPr>
          <p:cNvPr id="23642" name="Text Box 90">
            <a:extLst>
              <a:ext uri="{FF2B5EF4-FFF2-40B4-BE49-F238E27FC236}">
                <a16:creationId xmlns:a16="http://schemas.microsoft.com/office/drawing/2014/main" id="{27E63606-275D-34FF-E87F-A6BFD21C5FBA}"/>
              </a:ext>
            </a:extLst>
          </p:cNvPr>
          <p:cNvSpPr txBox="1">
            <a:spLocks noChangeArrowheads="1"/>
          </p:cNvSpPr>
          <p:nvPr/>
        </p:nvSpPr>
        <p:spPr bwMode="auto">
          <a:xfrm>
            <a:off x="3051176" y="23479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05</a:t>
            </a:r>
          </a:p>
        </p:txBody>
      </p:sp>
      <p:sp>
        <p:nvSpPr>
          <p:cNvPr id="23644" name="Text Box 92">
            <a:extLst>
              <a:ext uri="{FF2B5EF4-FFF2-40B4-BE49-F238E27FC236}">
                <a16:creationId xmlns:a16="http://schemas.microsoft.com/office/drawing/2014/main" id="{215950A4-601A-B640-B08A-555CB5A218BE}"/>
              </a:ext>
            </a:extLst>
          </p:cNvPr>
          <p:cNvSpPr txBox="1">
            <a:spLocks noChangeArrowheads="1"/>
          </p:cNvSpPr>
          <p:nvPr/>
        </p:nvSpPr>
        <p:spPr bwMode="auto">
          <a:xfrm>
            <a:off x="3627439" y="23479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05</a:t>
            </a:r>
          </a:p>
        </p:txBody>
      </p:sp>
      <p:sp>
        <p:nvSpPr>
          <p:cNvPr id="23646" name="Text Box 94">
            <a:extLst>
              <a:ext uri="{FF2B5EF4-FFF2-40B4-BE49-F238E27FC236}">
                <a16:creationId xmlns:a16="http://schemas.microsoft.com/office/drawing/2014/main" id="{158C7B53-9E2C-61CF-D474-E626443295D1}"/>
              </a:ext>
            </a:extLst>
          </p:cNvPr>
          <p:cNvSpPr txBox="1">
            <a:spLocks noChangeArrowheads="1"/>
          </p:cNvSpPr>
          <p:nvPr/>
        </p:nvSpPr>
        <p:spPr bwMode="auto">
          <a:xfrm>
            <a:off x="4275139" y="23479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05</a:t>
            </a:r>
          </a:p>
        </p:txBody>
      </p:sp>
      <p:sp>
        <p:nvSpPr>
          <p:cNvPr id="23648" name="Text Box 96">
            <a:extLst>
              <a:ext uri="{FF2B5EF4-FFF2-40B4-BE49-F238E27FC236}">
                <a16:creationId xmlns:a16="http://schemas.microsoft.com/office/drawing/2014/main" id="{C0EDC015-85F3-6858-BBA1-0B6D34D36F87}"/>
              </a:ext>
            </a:extLst>
          </p:cNvPr>
          <p:cNvSpPr txBox="1">
            <a:spLocks noChangeArrowheads="1"/>
          </p:cNvSpPr>
          <p:nvPr/>
        </p:nvSpPr>
        <p:spPr bwMode="auto">
          <a:xfrm>
            <a:off x="4779964" y="23479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10</a:t>
            </a:r>
          </a:p>
        </p:txBody>
      </p:sp>
      <p:sp>
        <p:nvSpPr>
          <p:cNvPr id="23650" name="Text Box 98">
            <a:extLst>
              <a:ext uri="{FF2B5EF4-FFF2-40B4-BE49-F238E27FC236}">
                <a16:creationId xmlns:a16="http://schemas.microsoft.com/office/drawing/2014/main" id="{EF792652-ACC9-B1B1-E134-7CD94B741285}"/>
              </a:ext>
            </a:extLst>
          </p:cNvPr>
          <p:cNvSpPr txBox="1">
            <a:spLocks noChangeArrowheads="1"/>
          </p:cNvSpPr>
          <p:nvPr/>
        </p:nvSpPr>
        <p:spPr bwMode="auto">
          <a:xfrm>
            <a:off x="3432176" y="11588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e</a:t>
            </a:r>
          </a:p>
        </p:txBody>
      </p:sp>
      <p:sp>
        <p:nvSpPr>
          <p:cNvPr id="23651" name="Text Box 99">
            <a:extLst>
              <a:ext uri="{FF2B5EF4-FFF2-40B4-BE49-F238E27FC236}">
                <a16:creationId xmlns:a16="http://schemas.microsoft.com/office/drawing/2014/main" id="{F2744C1A-E06F-985B-F196-1D3217A5FCB1}"/>
              </a:ext>
            </a:extLst>
          </p:cNvPr>
          <p:cNvSpPr txBox="1">
            <a:spLocks noChangeArrowheads="1"/>
          </p:cNvSpPr>
          <p:nvPr/>
        </p:nvSpPr>
        <p:spPr bwMode="auto">
          <a:xfrm>
            <a:off x="1631950" y="1989138"/>
            <a:ext cx="2873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0</a:t>
            </a:r>
          </a:p>
        </p:txBody>
      </p:sp>
      <p:sp>
        <p:nvSpPr>
          <p:cNvPr id="23652" name="Text Box 100">
            <a:extLst>
              <a:ext uri="{FF2B5EF4-FFF2-40B4-BE49-F238E27FC236}">
                <a16:creationId xmlns:a16="http://schemas.microsoft.com/office/drawing/2014/main" id="{B52C00C1-CE2B-823B-06CA-ACE0DE1A8DD4}"/>
              </a:ext>
            </a:extLst>
          </p:cNvPr>
          <p:cNvSpPr txBox="1">
            <a:spLocks noChangeArrowheads="1"/>
          </p:cNvSpPr>
          <p:nvPr/>
        </p:nvSpPr>
        <p:spPr bwMode="auto">
          <a:xfrm>
            <a:off x="1919289" y="170021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1</a:t>
            </a:r>
          </a:p>
        </p:txBody>
      </p:sp>
      <p:sp>
        <p:nvSpPr>
          <p:cNvPr id="23653" name="Text Box 101">
            <a:extLst>
              <a:ext uri="{FF2B5EF4-FFF2-40B4-BE49-F238E27FC236}">
                <a16:creationId xmlns:a16="http://schemas.microsoft.com/office/drawing/2014/main" id="{E602B65C-E1CB-68A6-8B88-08A6F1C4A022}"/>
              </a:ext>
            </a:extLst>
          </p:cNvPr>
          <p:cNvSpPr txBox="1">
            <a:spLocks noChangeArrowheads="1"/>
          </p:cNvSpPr>
          <p:nvPr/>
        </p:nvSpPr>
        <p:spPr bwMode="auto">
          <a:xfrm>
            <a:off x="2279651" y="14128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2</a:t>
            </a:r>
          </a:p>
        </p:txBody>
      </p:sp>
      <p:sp>
        <p:nvSpPr>
          <p:cNvPr id="23654" name="Text Box 102">
            <a:extLst>
              <a:ext uri="{FF2B5EF4-FFF2-40B4-BE49-F238E27FC236}">
                <a16:creationId xmlns:a16="http://schemas.microsoft.com/office/drawing/2014/main" id="{8CEF4658-098A-19C0-BC62-7E08DCC67CF7}"/>
              </a:ext>
            </a:extLst>
          </p:cNvPr>
          <p:cNvSpPr txBox="1">
            <a:spLocks noChangeArrowheads="1"/>
          </p:cNvSpPr>
          <p:nvPr/>
        </p:nvSpPr>
        <p:spPr bwMode="auto">
          <a:xfrm>
            <a:off x="2566989" y="105251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3</a:t>
            </a:r>
          </a:p>
        </p:txBody>
      </p:sp>
      <p:sp>
        <p:nvSpPr>
          <p:cNvPr id="23655" name="Text Box 103">
            <a:extLst>
              <a:ext uri="{FF2B5EF4-FFF2-40B4-BE49-F238E27FC236}">
                <a16:creationId xmlns:a16="http://schemas.microsoft.com/office/drawing/2014/main" id="{183C77F0-B875-27D1-9D3A-06E0EC33FC7E}"/>
              </a:ext>
            </a:extLst>
          </p:cNvPr>
          <p:cNvSpPr txBox="1">
            <a:spLocks noChangeArrowheads="1"/>
          </p:cNvSpPr>
          <p:nvPr/>
        </p:nvSpPr>
        <p:spPr bwMode="auto">
          <a:xfrm>
            <a:off x="2855914" y="83661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4</a:t>
            </a:r>
          </a:p>
        </p:txBody>
      </p:sp>
      <p:sp>
        <p:nvSpPr>
          <p:cNvPr id="23656" name="Text Box 104">
            <a:extLst>
              <a:ext uri="{FF2B5EF4-FFF2-40B4-BE49-F238E27FC236}">
                <a16:creationId xmlns:a16="http://schemas.microsoft.com/office/drawing/2014/main" id="{6F4E9BEA-58B3-1E27-8877-019AADC30C8F}"/>
              </a:ext>
            </a:extLst>
          </p:cNvPr>
          <p:cNvSpPr txBox="1">
            <a:spLocks noChangeArrowheads="1"/>
          </p:cNvSpPr>
          <p:nvPr/>
        </p:nvSpPr>
        <p:spPr bwMode="auto">
          <a:xfrm>
            <a:off x="3143251" y="5492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5</a:t>
            </a:r>
          </a:p>
        </p:txBody>
      </p:sp>
      <p:sp>
        <p:nvSpPr>
          <p:cNvPr id="23678" name="Text Box 126">
            <a:extLst>
              <a:ext uri="{FF2B5EF4-FFF2-40B4-BE49-F238E27FC236}">
                <a16:creationId xmlns:a16="http://schemas.microsoft.com/office/drawing/2014/main" id="{205CE366-4130-5057-F914-056C05347E71}"/>
              </a:ext>
            </a:extLst>
          </p:cNvPr>
          <p:cNvSpPr txBox="1">
            <a:spLocks noChangeArrowheads="1"/>
          </p:cNvSpPr>
          <p:nvPr/>
        </p:nvSpPr>
        <p:spPr bwMode="auto">
          <a:xfrm>
            <a:off x="3792539" y="47625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1</a:t>
            </a:r>
          </a:p>
        </p:txBody>
      </p:sp>
      <p:sp>
        <p:nvSpPr>
          <p:cNvPr id="23679" name="Text Box 127">
            <a:extLst>
              <a:ext uri="{FF2B5EF4-FFF2-40B4-BE49-F238E27FC236}">
                <a16:creationId xmlns:a16="http://schemas.microsoft.com/office/drawing/2014/main" id="{B9BD7B1D-5E5A-C428-007A-8F172FF2AFEE}"/>
              </a:ext>
            </a:extLst>
          </p:cNvPr>
          <p:cNvSpPr txBox="1">
            <a:spLocks noChangeArrowheads="1"/>
          </p:cNvSpPr>
          <p:nvPr/>
        </p:nvSpPr>
        <p:spPr bwMode="auto">
          <a:xfrm>
            <a:off x="4008439" y="7651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2</a:t>
            </a:r>
          </a:p>
        </p:txBody>
      </p:sp>
      <p:sp>
        <p:nvSpPr>
          <p:cNvPr id="23680" name="Text Box 128">
            <a:extLst>
              <a:ext uri="{FF2B5EF4-FFF2-40B4-BE49-F238E27FC236}">
                <a16:creationId xmlns:a16="http://schemas.microsoft.com/office/drawing/2014/main" id="{7F1B87F9-466E-1DB9-27E5-DDEE84411068}"/>
              </a:ext>
            </a:extLst>
          </p:cNvPr>
          <p:cNvSpPr txBox="1">
            <a:spLocks noChangeArrowheads="1"/>
          </p:cNvSpPr>
          <p:nvPr/>
        </p:nvSpPr>
        <p:spPr bwMode="auto">
          <a:xfrm>
            <a:off x="6888164" y="155733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2</a:t>
            </a:r>
          </a:p>
        </p:txBody>
      </p:sp>
      <p:sp>
        <p:nvSpPr>
          <p:cNvPr id="23681" name="Text Box 129">
            <a:extLst>
              <a:ext uri="{FF2B5EF4-FFF2-40B4-BE49-F238E27FC236}">
                <a16:creationId xmlns:a16="http://schemas.microsoft.com/office/drawing/2014/main" id="{CB059D26-83F7-6744-E4E1-6B4A884BE677}"/>
              </a:ext>
            </a:extLst>
          </p:cNvPr>
          <p:cNvSpPr txBox="1">
            <a:spLocks noChangeArrowheads="1"/>
          </p:cNvSpPr>
          <p:nvPr/>
        </p:nvSpPr>
        <p:spPr bwMode="auto">
          <a:xfrm>
            <a:off x="8688389" y="90805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2</a:t>
            </a:r>
          </a:p>
        </p:txBody>
      </p:sp>
      <p:sp>
        <p:nvSpPr>
          <p:cNvPr id="23683" name="Text Box 131">
            <a:extLst>
              <a:ext uri="{FF2B5EF4-FFF2-40B4-BE49-F238E27FC236}">
                <a16:creationId xmlns:a16="http://schemas.microsoft.com/office/drawing/2014/main" id="{E4F85450-1D9C-F7BB-0AF0-B104099A0473}"/>
              </a:ext>
            </a:extLst>
          </p:cNvPr>
          <p:cNvSpPr txBox="1">
            <a:spLocks noChangeArrowheads="1"/>
          </p:cNvSpPr>
          <p:nvPr/>
        </p:nvSpPr>
        <p:spPr bwMode="auto">
          <a:xfrm>
            <a:off x="6672264" y="18446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1</a:t>
            </a:r>
          </a:p>
        </p:txBody>
      </p:sp>
      <p:sp>
        <p:nvSpPr>
          <p:cNvPr id="23684" name="Text Box 132">
            <a:extLst>
              <a:ext uri="{FF2B5EF4-FFF2-40B4-BE49-F238E27FC236}">
                <a16:creationId xmlns:a16="http://schemas.microsoft.com/office/drawing/2014/main" id="{16ECED12-CF90-DF12-41E1-820FE93FB497}"/>
              </a:ext>
            </a:extLst>
          </p:cNvPr>
          <p:cNvSpPr txBox="1">
            <a:spLocks noChangeArrowheads="1"/>
          </p:cNvSpPr>
          <p:nvPr/>
        </p:nvSpPr>
        <p:spPr bwMode="auto">
          <a:xfrm>
            <a:off x="8328026" y="62071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1</a:t>
            </a:r>
          </a:p>
        </p:txBody>
      </p:sp>
      <p:sp>
        <p:nvSpPr>
          <p:cNvPr id="23685" name="Text Box 133">
            <a:extLst>
              <a:ext uri="{FF2B5EF4-FFF2-40B4-BE49-F238E27FC236}">
                <a16:creationId xmlns:a16="http://schemas.microsoft.com/office/drawing/2014/main" id="{20AC93B5-9528-34B8-BFF7-40948B6BC0F4}"/>
              </a:ext>
            </a:extLst>
          </p:cNvPr>
          <p:cNvSpPr txBox="1">
            <a:spLocks noChangeArrowheads="1"/>
          </p:cNvSpPr>
          <p:nvPr/>
        </p:nvSpPr>
        <p:spPr bwMode="auto">
          <a:xfrm>
            <a:off x="6383339" y="2205038"/>
            <a:ext cx="287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0</a:t>
            </a:r>
          </a:p>
        </p:txBody>
      </p:sp>
      <p:sp>
        <p:nvSpPr>
          <p:cNvPr id="23686" name="Text Box 134">
            <a:extLst>
              <a:ext uri="{FF2B5EF4-FFF2-40B4-BE49-F238E27FC236}">
                <a16:creationId xmlns:a16="http://schemas.microsoft.com/office/drawing/2014/main" id="{A4616988-471D-1326-5C24-368DC3841E69}"/>
              </a:ext>
            </a:extLst>
          </p:cNvPr>
          <p:cNvSpPr txBox="1">
            <a:spLocks noChangeArrowheads="1"/>
          </p:cNvSpPr>
          <p:nvPr/>
        </p:nvSpPr>
        <p:spPr bwMode="auto">
          <a:xfrm>
            <a:off x="7248526" y="126841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3</a:t>
            </a:r>
          </a:p>
        </p:txBody>
      </p:sp>
      <p:sp>
        <p:nvSpPr>
          <p:cNvPr id="23687" name="Text Box 135">
            <a:extLst>
              <a:ext uri="{FF2B5EF4-FFF2-40B4-BE49-F238E27FC236}">
                <a16:creationId xmlns:a16="http://schemas.microsoft.com/office/drawing/2014/main" id="{EF11D32C-26E7-1C82-9285-6F9A29D2A581}"/>
              </a:ext>
            </a:extLst>
          </p:cNvPr>
          <p:cNvSpPr txBox="1">
            <a:spLocks noChangeArrowheads="1"/>
          </p:cNvSpPr>
          <p:nvPr/>
        </p:nvSpPr>
        <p:spPr bwMode="auto">
          <a:xfrm>
            <a:off x="8975726" y="126841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3</a:t>
            </a:r>
          </a:p>
        </p:txBody>
      </p:sp>
      <p:sp>
        <p:nvSpPr>
          <p:cNvPr id="23688" name="Text Box 136">
            <a:extLst>
              <a:ext uri="{FF2B5EF4-FFF2-40B4-BE49-F238E27FC236}">
                <a16:creationId xmlns:a16="http://schemas.microsoft.com/office/drawing/2014/main" id="{40E6DFD1-1F51-59B9-4B9C-541220756C56}"/>
              </a:ext>
            </a:extLst>
          </p:cNvPr>
          <p:cNvSpPr txBox="1">
            <a:spLocks noChangeArrowheads="1"/>
          </p:cNvSpPr>
          <p:nvPr/>
        </p:nvSpPr>
        <p:spPr bwMode="auto">
          <a:xfrm>
            <a:off x="7535864" y="9810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4</a:t>
            </a:r>
          </a:p>
        </p:txBody>
      </p:sp>
      <p:sp>
        <p:nvSpPr>
          <p:cNvPr id="23689" name="Text Box 137">
            <a:extLst>
              <a:ext uri="{FF2B5EF4-FFF2-40B4-BE49-F238E27FC236}">
                <a16:creationId xmlns:a16="http://schemas.microsoft.com/office/drawing/2014/main" id="{4AE4F4DB-AAEE-C728-D9D0-DFA751987424}"/>
              </a:ext>
            </a:extLst>
          </p:cNvPr>
          <p:cNvSpPr txBox="1">
            <a:spLocks noChangeArrowheads="1"/>
          </p:cNvSpPr>
          <p:nvPr/>
        </p:nvSpPr>
        <p:spPr bwMode="auto">
          <a:xfrm>
            <a:off x="9264651" y="155733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4</a:t>
            </a:r>
          </a:p>
        </p:txBody>
      </p:sp>
      <p:sp>
        <p:nvSpPr>
          <p:cNvPr id="23690" name="Text Box 138">
            <a:extLst>
              <a:ext uri="{FF2B5EF4-FFF2-40B4-BE49-F238E27FC236}">
                <a16:creationId xmlns:a16="http://schemas.microsoft.com/office/drawing/2014/main" id="{39BB031B-468B-A873-D592-D5CD552F6EED}"/>
              </a:ext>
            </a:extLst>
          </p:cNvPr>
          <p:cNvSpPr txBox="1">
            <a:spLocks noChangeArrowheads="1"/>
          </p:cNvSpPr>
          <p:nvPr/>
        </p:nvSpPr>
        <p:spPr bwMode="auto">
          <a:xfrm>
            <a:off x="7824789" y="69215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5</a:t>
            </a:r>
          </a:p>
        </p:txBody>
      </p:sp>
      <p:sp>
        <p:nvSpPr>
          <p:cNvPr id="23691" name="Text Box 139">
            <a:extLst>
              <a:ext uri="{FF2B5EF4-FFF2-40B4-BE49-F238E27FC236}">
                <a16:creationId xmlns:a16="http://schemas.microsoft.com/office/drawing/2014/main" id="{48B4F7E4-4D8D-6153-E1FF-6ADC2BD02F91}"/>
              </a:ext>
            </a:extLst>
          </p:cNvPr>
          <p:cNvSpPr txBox="1">
            <a:spLocks noChangeArrowheads="1"/>
          </p:cNvSpPr>
          <p:nvPr/>
        </p:nvSpPr>
        <p:spPr bwMode="auto">
          <a:xfrm>
            <a:off x="9480551" y="18446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5</a:t>
            </a:r>
          </a:p>
        </p:txBody>
      </p:sp>
      <p:sp>
        <p:nvSpPr>
          <p:cNvPr id="23692" name="Text Box 140">
            <a:extLst>
              <a:ext uri="{FF2B5EF4-FFF2-40B4-BE49-F238E27FC236}">
                <a16:creationId xmlns:a16="http://schemas.microsoft.com/office/drawing/2014/main" id="{191D370A-03CE-D332-AF1F-8C8716732CDE}"/>
              </a:ext>
            </a:extLst>
          </p:cNvPr>
          <p:cNvSpPr txBox="1">
            <a:spLocks noChangeArrowheads="1"/>
          </p:cNvSpPr>
          <p:nvPr/>
        </p:nvSpPr>
        <p:spPr bwMode="auto">
          <a:xfrm>
            <a:off x="4800601" y="16287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5</a:t>
            </a:r>
          </a:p>
        </p:txBody>
      </p:sp>
      <p:sp>
        <p:nvSpPr>
          <p:cNvPr id="23693" name="Text Box 141">
            <a:extLst>
              <a:ext uri="{FF2B5EF4-FFF2-40B4-BE49-F238E27FC236}">
                <a16:creationId xmlns:a16="http://schemas.microsoft.com/office/drawing/2014/main" id="{BE96E298-653A-1E19-EEBE-9DA9EF92EA63}"/>
              </a:ext>
            </a:extLst>
          </p:cNvPr>
          <p:cNvSpPr txBox="1">
            <a:spLocks noChangeArrowheads="1"/>
          </p:cNvSpPr>
          <p:nvPr/>
        </p:nvSpPr>
        <p:spPr bwMode="auto">
          <a:xfrm>
            <a:off x="4295776" y="112553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3</a:t>
            </a:r>
          </a:p>
        </p:txBody>
      </p:sp>
      <p:sp>
        <p:nvSpPr>
          <p:cNvPr id="23694" name="Text Box 142">
            <a:extLst>
              <a:ext uri="{FF2B5EF4-FFF2-40B4-BE49-F238E27FC236}">
                <a16:creationId xmlns:a16="http://schemas.microsoft.com/office/drawing/2014/main" id="{71E4BB6E-A61F-BD7B-6D2F-E01564DBE7EC}"/>
              </a:ext>
            </a:extLst>
          </p:cNvPr>
          <p:cNvSpPr txBox="1">
            <a:spLocks noChangeArrowheads="1"/>
          </p:cNvSpPr>
          <p:nvPr/>
        </p:nvSpPr>
        <p:spPr bwMode="auto">
          <a:xfrm>
            <a:off x="4583114" y="14128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4</a:t>
            </a:r>
          </a:p>
        </p:txBody>
      </p:sp>
      <p:sp>
        <p:nvSpPr>
          <p:cNvPr id="23695" name="Text Box 143">
            <a:extLst>
              <a:ext uri="{FF2B5EF4-FFF2-40B4-BE49-F238E27FC236}">
                <a16:creationId xmlns:a16="http://schemas.microsoft.com/office/drawing/2014/main" id="{2550A44D-BFF8-75B0-3186-585E0EB78183}"/>
              </a:ext>
            </a:extLst>
          </p:cNvPr>
          <p:cNvSpPr txBox="1">
            <a:spLocks noChangeArrowheads="1"/>
          </p:cNvSpPr>
          <p:nvPr/>
        </p:nvSpPr>
        <p:spPr bwMode="auto">
          <a:xfrm>
            <a:off x="5159376" y="198913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6</a:t>
            </a:r>
          </a:p>
        </p:txBody>
      </p:sp>
      <p:sp>
        <p:nvSpPr>
          <p:cNvPr id="23696" name="Text Box 144">
            <a:extLst>
              <a:ext uri="{FF2B5EF4-FFF2-40B4-BE49-F238E27FC236}">
                <a16:creationId xmlns:a16="http://schemas.microsoft.com/office/drawing/2014/main" id="{897FF546-E2C4-F48C-01B1-179F5810B5A1}"/>
              </a:ext>
            </a:extLst>
          </p:cNvPr>
          <p:cNvSpPr txBox="1">
            <a:spLocks noChangeArrowheads="1"/>
          </p:cNvSpPr>
          <p:nvPr/>
        </p:nvSpPr>
        <p:spPr bwMode="auto">
          <a:xfrm>
            <a:off x="9840914" y="213360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6</a:t>
            </a:r>
          </a:p>
        </p:txBody>
      </p:sp>
      <p:sp>
        <p:nvSpPr>
          <p:cNvPr id="23697" name="Text Box 145">
            <a:extLst>
              <a:ext uri="{FF2B5EF4-FFF2-40B4-BE49-F238E27FC236}">
                <a16:creationId xmlns:a16="http://schemas.microsoft.com/office/drawing/2014/main" id="{D486851B-06B9-BF90-11DD-2F9BAFEA00CA}"/>
              </a:ext>
            </a:extLst>
          </p:cNvPr>
          <p:cNvSpPr txBox="1">
            <a:spLocks noChangeArrowheads="1"/>
          </p:cNvSpPr>
          <p:nvPr/>
        </p:nvSpPr>
        <p:spPr bwMode="auto">
          <a:xfrm>
            <a:off x="6600826" y="24923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05</a:t>
            </a:r>
          </a:p>
        </p:txBody>
      </p:sp>
      <p:sp>
        <p:nvSpPr>
          <p:cNvPr id="23698" name="Text Box 146">
            <a:extLst>
              <a:ext uri="{FF2B5EF4-FFF2-40B4-BE49-F238E27FC236}">
                <a16:creationId xmlns:a16="http://schemas.microsoft.com/office/drawing/2014/main" id="{76291462-3F2D-E7F9-2E26-38A1F1142E56}"/>
              </a:ext>
            </a:extLst>
          </p:cNvPr>
          <p:cNvSpPr txBox="1">
            <a:spLocks noChangeArrowheads="1"/>
          </p:cNvSpPr>
          <p:nvPr/>
        </p:nvSpPr>
        <p:spPr bwMode="auto">
          <a:xfrm>
            <a:off x="7751764" y="24923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05</a:t>
            </a:r>
          </a:p>
        </p:txBody>
      </p:sp>
      <p:sp>
        <p:nvSpPr>
          <p:cNvPr id="23699" name="Text Box 147">
            <a:extLst>
              <a:ext uri="{FF2B5EF4-FFF2-40B4-BE49-F238E27FC236}">
                <a16:creationId xmlns:a16="http://schemas.microsoft.com/office/drawing/2014/main" id="{BE4C74BC-D50F-10B1-193E-CFA2E36BD182}"/>
              </a:ext>
            </a:extLst>
          </p:cNvPr>
          <p:cNvSpPr txBox="1">
            <a:spLocks noChangeArrowheads="1"/>
          </p:cNvSpPr>
          <p:nvPr/>
        </p:nvSpPr>
        <p:spPr bwMode="auto">
          <a:xfrm>
            <a:off x="8401051" y="24923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05</a:t>
            </a:r>
          </a:p>
        </p:txBody>
      </p:sp>
      <p:sp>
        <p:nvSpPr>
          <p:cNvPr id="23700" name="Text Box 148">
            <a:extLst>
              <a:ext uri="{FF2B5EF4-FFF2-40B4-BE49-F238E27FC236}">
                <a16:creationId xmlns:a16="http://schemas.microsoft.com/office/drawing/2014/main" id="{AA175FE3-3FCF-4109-A580-D4713B84D211}"/>
              </a:ext>
            </a:extLst>
          </p:cNvPr>
          <p:cNvSpPr txBox="1">
            <a:spLocks noChangeArrowheads="1"/>
          </p:cNvSpPr>
          <p:nvPr/>
        </p:nvSpPr>
        <p:spPr bwMode="auto">
          <a:xfrm>
            <a:off x="8904289" y="24923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05</a:t>
            </a:r>
          </a:p>
        </p:txBody>
      </p:sp>
      <p:sp>
        <p:nvSpPr>
          <p:cNvPr id="23701" name="Text Box 149">
            <a:extLst>
              <a:ext uri="{FF2B5EF4-FFF2-40B4-BE49-F238E27FC236}">
                <a16:creationId xmlns:a16="http://schemas.microsoft.com/office/drawing/2014/main" id="{16FFBC73-3457-D2D7-AA37-156ADE021E14}"/>
              </a:ext>
            </a:extLst>
          </p:cNvPr>
          <p:cNvSpPr txBox="1">
            <a:spLocks noChangeArrowheads="1"/>
          </p:cNvSpPr>
          <p:nvPr/>
        </p:nvSpPr>
        <p:spPr bwMode="auto">
          <a:xfrm>
            <a:off x="7175501" y="24923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10</a:t>
            </a:r>
          </a:p>
        </p:txBody>
      </p:sp>
      <p:sp>
        <p:nvSpPr>
          <p:cNvPr id="23702" name="Text Box 150">
            <a:extLst>
              <a:ext uri="{FF2B5EF4-FFF2-40B4-BE49-F238E27FC236}">
                <a16:creationId xmlns:a16="http://schemas.microsoft.com/office/drawing/2014/main" id="{F7B26B44-2554-715A-8079-8B86CCF854C9}"/>
              </a:ext>
            </a:extLst>
          </p:cNvPr>
          <p:cNvSpPr txBox="1">
            <a:spLocks noChangeArrowheads="1"/>
          </p:cNvSpPr>
          <p:nvPr/>
        </p:nvSpPr>
        <p:spPr bwMode="auto">
          <a:xfrm>
            <a:off x="9480551" y="24923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10</a:t>
            </a:r>
          </a:p>
        </p:txBody>
      </p:sp>
      <p:sp>
        <p:nvSpPr>
          <p:cNvPr id="23703" name="Text Box 151">
            <a:extLst>
              <a:ext uri="{FF2B5EF4-FFF2-40B4-BE49-F238E27FC236}">
                <a16:creationId xmlns:a16="http://schemas.microsoft.com/office/drawing/2014/main" id="{A2A7B65B-BCBF-F26A-EB64-1A15C72D5639}"/>
              </a:ext>
            </a:extLst>
          </p:cNvPr>
          <p:cNvSpPr txBox="1">
            <a:spLocks noChangeArrowheads="1"/>
          </p:cNvSpPr>
          <p:nvPr/>
        </p:nvSpPr>
        <p:spPr bwMode="auto">
          <a:xfrm>
            <a:off x="8040689" y="2205038"/>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15</a:t>
            </a:r>
          </a:p>
        </p:txBody>
      </p:sp>
      <p:sp>
        <p:nvSpPr>
          <p:cNvPr id="23704" name="Text Box 152">
            <a:extLst>
              <a:ext uri="{FF2B5EF4-FFF2-40B4-BE49-F238E27FC236}">
                <a16:creationId xmlns:a16="http://schemas.microsoft.com/office/drawing/2014/main" id="{936DC91D-E4AA-635B-2325-7607E521BE0C}"/>
              </a:ext>
            </a:extLst>
          </p:cNvPr>
          <p:cNvSpPr txBox="1">
            <a:spLocks noChangeArrowheads="1"/>
          </p:cNvSpPr>
          <p:nvPr/>
        </p:nvSpPr>
        <p:spPr bwMode="auto">
          <a:xfrm>
            <a:off x="8040689" y="10525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1.00</a:t>
            </a:r>
          </a:p>
        </p:txBody>
      </p:sp>
      <p:sp>
        <p:nvSpPr>
          <p:cNvPr id="23705" name="Text Box 153">
            <a:extLst>
              <a:ext uri="{FF2B5EF4-FFF2-40B4-BE49-F238E27FC236}">
                <a16:creationId xmlns:a16="http://schemas.microsoft.com/office/drawing/2014/main" id="{5A5C07BB-5A64-5553-074D-A157C5DCCAEB}"/>
              </a:ext>
            </a:extLst>
          </p:cNvPr>
          <p:cNvSpPr txBox="1">
            <a:spLocks noChangeArrowheads="1"/>
          </p:cNvSpPr>
          <p:nvPr/>
        </p:nvSpPr>
        <p:spPr bwMode="auto">
          <a:xfrm>
            <a:off x="7751764" y="12684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70</a:t>
            </a:r>
          </a:p>
        </p:txBody>
      </p:sp>
      <p:sp>
        <p:nvSpPr>
          <p:cNvPr id="23706" name="Text Box 154">
            <a:extLst>
              <a:ext uri="{FF2B5EF4-FFF2-40B4-BE49-F238E27FC236}">
                <a16:creationId xmlns:a16="http://schemas.microsoft.com/office/drawing/2014/main" id="{F6D93E44-D69F-5276-A2E5-CA9341425FB9}"/>
              </a:ext>
            </a:extLst>
          </p:cNvPr>
          <p:cNvSpPr txBox="1">
            <a:spLocks noChangeArrowheads="1"/>
          </p:cNvSpPr>
          <p:nvPr/>
        </p:nvSpPr>
        <p:spPr bwMode="auto">
          <a:xfrm>
            <a:off x="8401051" y="12684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80</a:t>
            </a:r>
          </a:p>
        </p:txBody>
      </p:sp>
      <p:sp>
        <p:nvSpPr>
          <p:cNvPr id="23707" name="Text Box 155">
            <a:extLst>
              <a:ext uri="{FF2B5EF4-FFF2-40B4-BE49-F238E27FC236}">
                <a16:creationId xmlns:a16="http://schemas.microsoft.com/office/drawing/2014/main" id="{9CA9B1A6-6640-8DF6-7E2D-C7E1621F59D9}"/>
              </a:ext>
            </a:extLst>
          </p:cNvPr>
          <p:cNvSpPr txBox="1">
            <a:spLocks noChangeArrowheads="1"/>
          </p:cNvSpPr>
          <p:nvPr/>
        </p:nvSpPr>
        <p:spPr bwMode="auto">
          <a:xfrm>
            <a:off x="8975726" y="19161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50</a:t>
            </a:r>
          </a:p>
        </p:txBody>
      </p:sp>
      <p:sp>
        <p:nvSpPr>
          <p:cNvPr id="23708" name="Text Box 156">
            <a:extLst>
              <a:ext uri="{FF2B5EF4-FFF2-40B4-BE49-F238E27FC236}">
                <a16:creationId xmlns:a16="http://schemas.microsoft.com/office/drawing/2014/main" id="{F28CAC80-F10C-6408-19CF-450541937D5B}"/>
              </a:ext>
            </a:extLst>
          </p:cNvPr>
          <p:cNvSpPr txBox="1">
            <a:spLocks noChangeArrowheads="1"/>
          </p:cNvSpPr>
          <p:nvPr/>
        </p:nvSpPr>
        <p:spPr bwMode="auto">
          <a:xfrm>
            <a:off x="8328026" y="1916113"/>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30</a:t>
            </a:r>
          </a:p>
        </p:txBody>
      </p:sp>
      <p:sp>
        <p:nvSpPr>
          <p:cNvPr id="23709" name="Text Box 157">
            <a:extLst>
              <a:ext uri="{FF2B5EF4-FFF2-40B4-BE49-F238E27FC236}">
                <a16:creationId xmlns:a16="http://schemas.microsoft.com/office/drawing/2014/main" id="{4FC07362-8320-3D3E-0F77-571C3E7600DF}"/>
              </a:ext>
            </a:extLst>
          </p:cNvPr>
          <p:cNvSpPr txBox="1">
            <a:spLocks noChangeArrowheads="1"/>
          </p:cNvSpPr>
          <p:nvPr/>
        </p:nvSpPr>
        <p:spPr bwMode="auto">
          <a:xfrm>
            <a:off x="7751764" y="18446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35</a:t>
            </a:r>
          </a:p>
        </p:txBody>
      </p:sp>
      <p:sp>
        <p:nvSpPr>
          <p:cNvPr id="23710" name="Text Box 158">
            <a:extLst>
              <a:ext uri="{FF2B5EF4-FFF2-40B4-BE49-F238E27FC236}">
                <a16:creationId xmlns:a16="http://schemas.microsoft.com/office/drawing/2014/main" id="{2A73CE71-071B-625A-16FC-6E66F9B1972A}"/>
              </a:ext>
            </a:extLst>
          </p:cNvPr>
          <p:cNvSpPr txBox="1">
            <a:spLocks noChangeArrowheads="1"/>
          </p:cNvSpPr>
          <p:nvPr/>
        </p:nvSpPr>
        <p:spPr bwMode="auto">
          <a:xfrm>
            <a:off x="7175501" y="18446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45</a:t>
            </a:r>
          </a:p>
        </p:txBody>
      </p:sp>
      <p:sp>
        <p:nvSpPr>
          <p:cNvPr id="23711" name="Text Box 159">
            <a:extLst>
              <a:ext uri="{FF2B5EF4-FFF2-40B4-BE49-F238E27FC236}">
                <a16:creationId xmlns:a16="http://schemas.microsoft.com/office/drawing/2014/main" id="{E9277D2D-2B2D-A9CB-46B3-6A321798A052}"/>
              </a:ext>
            </a:extLst>
          </p:cNvPr>
          <p:cNvSpPr txBox="1">
            <a:spLocks noChangeArrowheads="1"/>
          </p:cNvSpPr>
          <p:nvPr/>
        </p:nvSpPr>
        <p:spPr bwMode="auto">
          <a:xfrm>
            <a:off x="9191626" y="2205038"/>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35</a:t>
            </a:r>
          </a:p>
        </p:txBody>
      </p:sp>
      <p:sp>
        <p:nvSpPr>
          <p:cNvPr id="23712" name="Text Box 160">
            <a:extLst>
              <a:ext uri="{FF2B5EF4-FFF2-40B4-BE49-F238E27FC236}">
                <a16:creationId xmlns:a16="http://schemas.microsoft.com/office/drawing/2014/main" id="{94FB4399-6530-8229-FC4E-5B322ED4B39E}"/>
              </a:ext>
            </a:extLst>
          </p:cNvPr>
          <p:cNvSpPr txBox="1">
            <a:spLocks noChangeArrowheads="1"/>
          </p:cNvSpPr>
          <p:nvPr/>
        </p:nvSpPr>
        <p:spPr bwMode="auto">
          <a:xfrm>
            <a:off x="8688389" y="2205038"/>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20</a:t>
            </a:r>
          </a:p>
        </p:txBody>
      </p:sp>
      <p:sp>
        <p:nvSpPr>
          <p:cNvPr id="23713" name="Text Box 161">
            <a:extLst>
              <a:ext uri="{FF2B5EF4-FFF2-40B4-BE49-F238E27FC236}">
                <a16:creationId xmlns:a16="http://schemas.microsoft.com/office/drawing/2014/main" id="{6FF1B96F-94FF-60F3-EE06-06042FC59F81}"/>
              </a:ext>
            </a:extLst>
          </p:cNvPr>
          <p:cNvSpPr txBox="1">
            <a:spLocks noChangeArrowheads="1"/>
          </p:cNvSpPr>
          <p:nvPr/>
        </p:nvSpPr>
        <p:spPr bwMode="auto">
          <a:xfrm>
            <a:off x="7464426" y="2205038"/>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25</a:t>
            </a:r>
          </a:p>
        </p:txBody>
      </p:sp>
      <p:sp>
        <p:nvSpPr>
          <p:cNvPr id="23714" name="Text Box 162">
            <a:extLst>
              <a:ext uri="{FF2B5EF4-FFF2-40B4-BE49-F238E27FC236}">
                <a16:creationId xmlns:a16="http://schemas.microsoft.com/office/drawing/2014/main" id="{6B0FC808-237A-FCA9-8F7C-AD92F785218D}"/>
              </a:ext>
            </a:extLst>
          </p:cNvPr>
          <p:cNvSpPr txBox="1">
            <a:spLocks noChangeArrowheads="1"/>
          </p:cNvSpPr>
          <p:nvPr/>
        </p:nvSpPr>
        <p:spPr bwMode="auto">
          <a:xfrm>
            <a:off x="6888164" y="2205038"/>
            <a:ext cx="384175"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800"/>
              <a:t>0.30</a:t>
            </a:r>
          </a:p>
        </p:txBody>
      </p:sp>
      <p:sp>
        <p:nvSpPr>
          <p:cNvPr id="23715" name="Text Box 163">
            <a:extLst>
              <a:ext uri="{FF2B5EF4-FFF2-40B4-BE49-F238E27FC236}">
                <a16:creationId xmlns:a16="http://schemas.microsoft.com/office/drawing/2014/main" id="{F22E4D53-42E4-B53F-9761-3ACDCDE11148}"/>
              </a:ext>
            </a:extLst>
          </p:cNvPr>
          <p:cNvSpPr txBox="1">
            <a:spLocks noChangeArrowheads="1"/>
          </p:cNvSpPr>
          <p:nvPr/>
        </p:nvSpPr>
        <p:spPr bwMode="auto">
          <a:xfrm>
            <a:off x="8616951" y="16287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60</a:t>
            </a:r>
          </a:p>
        </p:txBody>
      </p:sp>
      <p:sp>
        <p:nvSpPr>
          <p:cNvPr id="23716" name="Text Box 164">
            <a:extLst>
              <a:ext uri="{FF2B5EF4-FFF2-40B4-BE49-F238E27FC236}">
                <a16:creationId xmlns:a16="http://schemas.microsoft.com/office/drawing/2014/main" id="{C2760027-7746-3377-6641-2185D9407B62}"/>
              </a:ext>
            </a:extLst>
          </p:cNvPr>
          <p:cNvSpPr txBox="1">
            <a:spLocks noChangeArrowheads="1"/>
          </p:cNvSpPr>
          <p:nvPr/>
        </p:nvSpPr>
        <p:spPr bwMode="auto">
          <a:xfrm>
            <a:off x="8112126" y="1628776"/>
            <a:ext cx="38417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50</a:t>
            </a:r>
          </a:p>
        </p:txBody>
      </p:sp>
      <p:sp>
        <p:nvSpPr>
          <p:cNvPr id="23717" name="Text Box 165">
            <a:extLst>
              <a:ext uri="{FF2B5EF4-FFF2-40B4-BE49-F238E27FC236}">
                <a16:creationId xmlns:a16="http://schemas.microsoft.com/office/drawing/2014/main" id="{53CAA738-A7A3-46CA-C5C4-3F3BFA725088}"/>
              </a:ext>
            </a:extLst>
          </p:cNvPr>
          <p:cNvSpPr txBox="1">
            <a:spLocks noChangeArrowheads="1"/>
          </p:cNvSpPr>
          <p:nvPr/>
        </p:nvSpPr>
        <p:spPr bwMode="auto">
          <a:xfrm>
            <a:off x="7464426" y="1557338"/>
            <a:ext cx="3841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800"/>
              <a:t>0.55</a:t>
            </a:r>
          </a:p>
        </p:txBody>
      </p:sp>
      <p:sp>
        <p:nvSpPr>
          <p:cNvPr id="23718" name="Text Box 166">
            <a:extLst>
              <a:ext uri="{FF2B5EF4-FFF2-40B4-BE49-F238E27FC236}">
                <a16:creationId xmlns:a16="http://schemas.microsoft.com/office/drawing/2014/main" id="{67F67612-63FE-53D4-AFCE-230B3F267C39}"/>
              </a:ext>
            </a:extLst>
          </p:cNvPr>
          <p:cNvSpPr txBox="1">
            <a:spLocks noChangeArrowheads="1"/>
          </p:cNvSpPr>
          <p:nvPr/>
        </p:nvSpPr>
        <p:spPr bwMode="auto">
          <a:xfrm>
            <a:off x="8040689" y="188913"/>
            <a:ext cx="358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w</a:t>
            </a:r>
          </a:p>
        </p:txBody>
      </p:sp>
      <p:sp>
        <p:nvSpPr>
          <p:cNvPr id="23719" name="Rectangle 167">
            <a:extLst>
              <a:ext uri="{FF2B5EF4-FFF2-40B4-BE49-F238E27FC236}">
                <a16:creationId xmlns:a16="http://schemas.microsoft.com/office/drawing/2014/main" id="{EEC53DA3-2BA1-5B6B-1F3C-BD166E0E2524}"/>
              </a:ext>
            </a:extLst>
          </p:cNvPr>
          <p:cNvSpPr>
            <a:spLocks noChangeArrowheads="1"/>
          </p:cNvSpPr>
          <p:nvPr/>
        </p:nvSpPr>
        <p:spPr bwMode="auto">
          <a:xfrm rot="2440752">
            <a:off x="4008439" y="5157789"/>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0" name="Rectangle 168">
            <a:extLst>
              <a:ext uri="{FF2B5EF4-FFF2-40B4-BE49-F238E27FC236}">
                <a16:creationId xmlns:a16="http://schemas.microsoft.com/office/drawing/2014/main" id="{E31E9848-458A-F8BD-D292-51D0971F1E44}"/>
              </a:ext>
            </a:extLst>
          </p:cNvPr>
          <p:cNvSpPr>
            <a:spLocks noChangeArrowheads="1"/>
          </p:cNvSpPr>
          <p:nvPr/>
        </p:nvSpPr>
        <p:spPr bwMode="auto">
          <a:xfrm rot="2440752">
            <a:off x="5735639" y="4076700"/>
            <a:ext cx="504825" cy="503238"/>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1" name="Rectangle 169">
            <a:extLst>
              <a:ext uri="{FF2B5EF4-FFF2-40B4-BE49-F238E27FC236}">
                <a16:creationId xmlns:a16="http://schemas.microsoft.com/office/drawing/2014/main" id="{B7C06479-C27E-EF97-A0F2-95476F6D6EDF}"/>
              </a:ext>
            </a:extLst>
          </p:cNvPr>
          <p:cNvSpPr>
            <a:spLocks noChangeArrowheads="1"/>
          </p:cNvSpPr>
          <p:nvPr/>
        </p:nvSpPr>
        <p:spPr bwMode="auto">
          <a:xfrm rot="2699713">
            <a:off x="5375276" y="3716339"/>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2" name="Rectangle 170">
            <a:extLst>
              <a:ext uri="{FF2B5EF4-FFF2-40B4-BE49-F238E27FC236}">
                <a16:creationId xmlns:a16="http://schemas.microsoft.com/office/drawing/2014/main" id="{329B146F-AEB9-8DEF-C434-FD09FC6B4476}"/>
              </a:ext>
            </a:extLst>
          </p:cNvPr>
          <p:cNvSpPr>
            <a:spLocks noChangeArrowheads="1"/>
          </p:cNvSpPr>
          <p:nvPr/>
        </p:nvSpPr>
        <p:spPr bwMode="auto">
          <a:xfrm rot="2440752">
            <a:off x="5016501" y="4076700"/>
            <a:ext cx="504825" cy="503238"/>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3" name="Rectangle 171">
            <a:extLst>
              <a:ext uri="{FF2B5EF4-FFF2-40B4-BE49-F238E27FC236}">
                <a16:creationId xmlns:a16="http://schemas.microsoft.com/office/drawing/2014/main" id="{049431E3-73A2-6F9F-EB10-315AAAC28102}"/>
              </a:ext>
            </a:extLst>
          </p:cNvPr>
          <p:cNvSpPr>
            <a:spLocks noChangeArrowheads="1"/>
          </p:cNvSpPr>
          <p:nvPr/>
        </p:nvSpPr>
        <p:spPr bwMode="auto">
          <a:xfrm rot="2440752">
            <a:off x="4656139" y="4437064"/>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4" name="Rectangle 172">
            <a:extLst>
              <a:ext uri="{FF2B5EF4-FFF2-40B4-BE49-F238E27FC236}">
                <a16:creationId xmlns:a16="http://schemas.microsoft.com/office/drawing/2014/main" id="{D3C15157-4ACF-1E9C-8146-F1F45D03D2C1}"/>
              </a:ext>
            </a:extLst>
          </p:cNvPr>
          <p:cNvSpPr>
            <a:spLocks noChangeArrowheads="1"/>
          </p:cNvSpPr>
          <p:nvPr/>
        </p:nvSpPr>
        <p:spPr bwMode="auto">
          <a:xfrm rot="2440752">
            <a:off x="4367214" y="4797425"/>
            <a:ext cx="504825" cy="503238"/>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5" name="Rectangle 173">
            <a:extLst>
              <a:ext uri="{FF2B5EF4-FFF2-40B4-BE49-F238E27FC236}">
                <a16:creationId xmlns:a16="http://schemas.microsoft.com/office/drawing/2014/main" id="{7B116599-447F-BB14-14F9-FC5AA21E5A45}"/>
              </a:ext>
            </a:extLst>
          </p:cNvPr>
          <p:cNvSpPr>
            <a:spLocks noChangeArrowheads="1"/>
          </p:cNvSpPr>
          <p:nvPr/>
        </p:nvSpPr>
        <p:spPr bwMode="auto">
          <a:xfrm rot="2440752">
            <a:off x="4727576" y="5157789"/>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6" name="Rectangle 174">
            <a:extLst>
              <a:ext uri="{FF2B5EF4-FFF2-40B4-BE49-F238E27FC236}">
                <a16:creationId xmlns:a16="http://schemas.microsoft.com/office/drawing/2014/main" id="{9BAE5978-CDEE-7BCA-02B8-F636A5D0BA26}"/>
              </a:ext>
            </a:extLst>
          </p:cNvPr>
          <p:cNvSpPr>
            <a:spLocks noChangeArrowheads="1"/>
          </p:cNvSpPr>
          <p:nvPr/>
        </p:nvSpPr>
        <p:spPr bwMode="auto">
          <a:xfrm rot="2440752">
            <a:off x="5375276" y="5084764"/>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7" name="Rectangle 175">
            <a:extLst>
              <a:ext uri="{FF2B5EF4-FFF2-40B4-BE49-F238E27FC236}">
                <a16:creationId xmlns:a16="http://schemas.microsoft.com/office/drawing/2014/main" id="{538F3104-512B-D5C2-23D8-B415632D4CEB}"/>
              </a:ext>
            </a:extLst>
          </p:cNvPr>
          <p:cNvSpPr>
            <a:spLocks noChangeArrowheads="1"/>
          </p:cNvSpPr>
          <p:nvPr/>
        </p:nvSpPr>
        <p:spPr bwMode="auto">
          <a:xfrm rot="2440752">
            <a:off x="5016501" y="4724400"/>
            <a:ext cx="504825" cy="503238"/>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8" name="Rectangle 176">
            <a:extLst>
              <a:ext uri="{FF2B5EF4-FFF2-40B4-BE49-F238E27FC236}">
                <a16:creationId xmlns:a16="http://schemas.microsoft.com/office/drawing/2014/main" id="{B4CAC047-5503-A7D8-8EE1-075AFF803410}"/>
              </a:ext>
            </a:extLst>
          </p:cNvPr>
          <p:cNvSpPr>
            <a:spLocks noChangeArrowheads="1"/>
          </p:cNvSpPr>
          <p:nvPr/>
        </p:nvSpPr>
        <p:spPr bwMode="auto">
          <a:xfrm rot="2440752">
            <a:off x="5735639" y="4724400"/>
            <a:ext cx="504825" cy="503238"/>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29" name="Rectangle 177">
            <a:extLst>
              <a:ext uri="{FF2B5EF4-FFF2-40B4-BE49-F238E27FC236}">
                <a16:creationId xmlns:a16="http://schemas.microsoft.com/office/drawing/2014/main" id="{14582E99-DAE0-2FA7-3384-9EC3311C8AF4}"/>
              </a:ext>
            </a:extLst>
          </p:cNvPr>
          <p:cNvSpPr>
            <a:spLocks noChangeArrowheads="1"/>
          </p:cNvSpPr>
          <p:nvPr/>
        </p:nvSpPr>
        <p:spPr bwMode="auto">
          <a:xfrm rot="2440752">
            <a:off x="6096001" y="4437064"/>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30" name="Rectangle 178">
            <a:extLst>
              <a:ext uri="{FF2B5EF4-FFF2-40B4-BE49-F238E27FC236}">
                <a16:creationId xmlns:a16="http://schemas.microsoft.com/office/drawing/2014/main" id="{7D468CE6-A2C1-947B-100F-98E090BB4175}"/>
              </a:ext>
            </a:extLst>
          </p:cNvPr>
          <p:cNvSpPr>
            <a:spLocks noChangeArrowheads="1"/>
          </p:cNvSpPr>
          <p:nvPr/>
        </p:nvSpPr>
        <p:spPr bwMode="auto">
          <a:xfrm rot="2440752">
            <a:off x="5375276" y="4437064"/>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31" name="Rectangle 179">
            <a:extLst>
              <a:ext uri="{FF2B5EF4-FFF2-40B4-BE49-F238E27FC236}">
                <a16:creationId xmlns:a16="http://schemas.microsoft.com/office/drawing/2014/main" id="{16FC412F-D077-A760-E219-8B8BEBF5F1C5}"/>
              </a:ext>
            </a:extLst>
          </p:cNvPr>
          <p:cNvSpPr>
            <a:spLocks noChangeArrowheads="1"/>
          </p:cNvSpPr>
          <p:nvPr/>
        </p:nvSpPr>
        <p:spPr bwMode="auto">
          <a:xfrm rot="2440752">
            <a:off x="6816726" y="5084764"/>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32" name="Rectangle 180">
            <a:extLst>
              <a:ext uri="{FF2B5EF4-FFF2-40B4-BE49-F238E27FC236}">
                <a16:creationId xmlns:a16="http://schemas.microsoft.com/office/drawing/2014/main" id="{BE5E9445-498F-E4B2-A84B-E18208D49EB7}"/>
              </a:ext>
            </a:extLst>
          </p:cNvPr>
          <p:cNvSpPr>
            <a:spLocks noChangeArrowheads="1"/>
          </p:cNvSpPr>
          <p:nvPr/>
        </p:nvSpPr>
        <p:spPr bwMode="auto">
          <a:xfrm rot="2440752">
            <a:off x="6456364" y="4724400"/>
            <a:ext cx="504825" cy="503238"/>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33" name="Rectangle 181">
            <a:extLst>
              <a:ext uri="{FF2B5EF4-FFF2-40B4-BE49-F238E27FC236}">
                <a16:creationId xmlns:a16="http://schemas.microsoft.com/office/drawing/2014/main" id="{7CA20FA2-151F-A829-56F0-7D5C883BBB21}"/>
              </a:ext>
            </a:extLst>
          </p:cNvPr>
          <p:cNvSpPr>
            <a:spLocks noChangeArrowheads="1"/>
          </p:cNvSpPr>
          <p:nvPr/>
        </p:nvSpPr>
        <p:spPr bwMode="auto">
          <a:xfrm rot="2440752">
            <a:off x="6096001" y="5084764"/>
            <a:ext cx="504825" cy="50323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34" name="Text Box 182">
            <a:extLst>
              <a:ext uri="{FF2B5EF4-FFF2-40B4-BE49-F238E27FC236}">
                <a16:creationId xmlns:a16="http://schemas.microsoft.com/office/drawing/2014/main" id="{B5494AC0-2BB0-F7AC-D738-7887043DC7CC}"/>
              </a:ext>
            </a:extLst>
          </p:cNvPr>
          <p:cNvSpPr txBox="1">
            <a:spLocks noChangeArrowheads="1"/>
          </p:cNvSpPr>
          <p:nvPr/>
        </p:nvSpPr>
        <p:spPr bwMode="auto">
          <a:xfrm>
            <a:off x="5303838" y="3213100"/>
            <a:ext cx="647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1600"/>
              <a:t>root</a:t>
            </a:r>
          </a:p>
        </p:txBody>
      </p:sp>
      <p:sp>
        <p:nvSpPr>
          <p:cNvPr id="23735" name="Text Box 183">
            <a:extLst>
              <a:ext uri="{FF2B5EF4-FFF2-40B4-BE49-F238E27FC236}">
                <a16:creationId xmlns:a16="http://schemas.microsoft.com/office/drawing/2014/main" id="{5CAD54FA-2F58-D737-81E3-DBFBE6414A8B}"/>
              </a:ext>
            </a:extLst>
          </p:cNvPr>
          <p:cNvSpPr txBox="1">
            <a:spLocks noChangeArrowheads="1"/>
          </p:cNvSpPr>
          <p:nvPr/>
        </p:nvSpPr>
        <p:spPr bwMode="auto">
          <a:xfrm>
            <a:off x="3719514" y="494188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1</a:t>
            </a:r>
          </a:p>
        </p:txBody>
      </p:sp>
      <p:sp>
        <p:nvSpPr>
          <p:cNvPr id="23736" name="Text Box 184">
            <a:extLst>
              <a:ext uri="{FF2B5EF4-FFF2-40B4-BE49-F238E27FC236}">
                <a16:creationId xmlns:a16="http://schemas.microsoft.com/office/drawing/2014/main" id="{DEC555AE-4AD3-6019-53F3-95FBDF2C2F42}"/>
              </a:ext>
            </a:extLst>
          </p:cNvPr>
          <p:cNvSpPr txBox="1">
            <a:spLocks noChangeArrowheads="1"/>
          </p:cNvSpPr>
          <p:nvPr/>
        </p:nvSpPr>
        <p:spPr bwMode="auto">
          <a:xfrm>
            <a:off x="4079876" y="52292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1</a:t>
            </a:r>
          </a:p>
        </p:txBody>
      </p:sp>
      <p:sp>
        <p:nvSpPr>
          <p:cNvPr id="23737" name="Text Box 185">
            <a:extLst>
              <a:ext uri="{FF2B5EF4-FFF2-40B4-BE49-F238E27FC236}">
                <a16:creationId xmlns:a16="http://schemas.microsoft.com/office/drawing/2014/main" id="{1592D55B-09AF-BD62-4FE9-F456291E657A}"/>
              </a:ext>
            </a:extLst>
          </p:cNvPr>
          <p:cNvSpPr txBox="1">
            <a:spLocks noChangeArrowheads="1"/>
          </p:cNvSpPr>
          <p:nvPr/>
        </p:nvSpPr>
        <p:spPr bwMode="auto">
          <a:xfrm>
            <a:off x="4440239" y="486886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1</a:t>
            </a:r>
          </a:p>
        </p:txBody>
      </p:sp>
      <p:sp>
        <p:nvSpPr>
          <p:cNvPr id="23738" name="Text Box 186">
            <a:extLst>
              <a:ext uri="{FF2B5EF4-FFF2-40B4-BE49-F238E27FC236}">
                <a16:creationId xmlns:a16="http://schemas.microsoft.com/office/drawing/2014/main" id="{E787E9C9-969B-E840-C4DD-E9A0D3390482}"/>
              </a:ext>
            </a:extLst>
          </p:cNvPr>
          <p:cNvSpPr txBox="1">
            <a:spLocks noChangeArrowheads="1"/>
          </p:cNvSpPr>
          <p:nvPr/>
        </p:nvSpPr>
        <p:spPr bwMode="auto">
          <a:xfrm>
            <a:off x="5880101" y="350043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1</a:t>
            </a:r>
          </a:p>
        </p:txBody>
      </p:sp>
      <p:sp>
        <p:nvSpPr>
          <p:cNvPr id="23739" name="Text Box 187">
            <a:extLst>
              <a:ext uri="{FF2B5EF4-FFF2-40B4-BE49-F238E27FC236}">
                <a16:creationId xmlns:a16="http://schemas.microsoft.com/office/drawing/2014/main" id="{26803997-8A45-546E-A829-DD1273A47361}"/>
              </a:ext>
            </a:extLst>
          </p:cNvPr>
          <p:cNvSpPr txBox="1">
            <a:spLocks noChangeArrowheads="1"/>
          </p:cNvSpPr>
          <p:nvPr/>
        </p:nvSpPr>
        <p:spPr bwMode="auto">
          <a:xfrm>
            <a:off x="4079876" y="450850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2</a:t>
            </a:r>
          </a:p>
        </p:txBody>
      </p:sp>
      <p:sp>
        <p:nvSpPr>
          <p:cNvPr id="23740" name="Text Box 188">
            <a:extLst>
              <a:ext uri="{FF2B5EF4-FFF2-40B4-BE49-F238E27FC236}">
                <a16:creationId xmlns:a16="http://schemas.microsoft.com/office/drawing/2014/main" id="{62BFD0E7-09C4-793E-DBEB-75A65CDE53BB}"/>
              </a:ext>
            </a:extLst>
          </p:cNvPr>
          <p:cNvSpPr txBox="1">
            <a:spLocks noChangeArrowheads="1"/>
          </p:cNvSpPr>
          <p:nvPr/>
        </p:nvSpPr>
        <p:spPr bwMode="auto">
          <a:xfrm>
            <a:off x="6167439" y="378936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2</a:t>
            </a:r>
          </a:p>
        </p:txBody>
      </p:sp>
      <p:sp>
        <p:nvSpPr>
          <p:cNvPr id="23741" name="Text Box 189">
            <a:extLst>
              <a:ext uri="{FF2B5EF4-FFF2-40B4-BE49-F238E27FC236}">
                <a16:creationId xmlns:a16="http://schemas.microsoft.com/office/drawing/2014/main" id="{2B08A28D-ACEF-32CB-1949-18C74E55F8CC}"/>
              </a:ext>
            </a:extLst>
          </p:cNvPr>
          <p:cNvSpPr txBox="1">
            <a:spLocks noChangeArrowheads="1"/>
          </p:cNvSpPr>
          <p:nvPr/>
        </p:nvSpPr>
        <p:spPr bwMode="auto">
          <a:xfrm>
            <a:off x="5448301" y="450850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2</a:t>
            </a:r>
          </a:p>
        </p:txBody>
      </p:sp>
      <p:sp>
        <p:nvSpPr>
          <p:cNvPr id="23742" name="Text Box 190">
            <a:extLst>
              <a:ext uri="{FF2B5EF4-FFF2-40B4-BE49-F238E27FC236}">
                <a16:creationId xmlns:a16="http://schemas.microsoft.com/office/drawing/2014/main" id="{C3576693-9C52-EA9E-93FD-11A4884DE503}"/>
              </a:ext>
            </a:extLst>
          </p:cNvPr>
          <p:cNvSpPr txBox="1">
            <a:spLocks noChangeArrowheads="1"/>
          </p:cNvSpPr>
          <p:nvPr/>
        </p:nvSpPr>
        <p:spPr bwMode="auto">
          <a:xfrm>
            <a:off x="5087939" y="41497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2</a:t>
            </a:r>
          </a:p>
        </p:txBody>
      </p:sp>
      <p:sp>
        <p:nvSpPr>
          <p:cNvPr id="23743" name="Text Box 191">
            <a:extLst>
              <a:ext uri="{FF2B5EF4-FFF2-40B4-BE49-F238E27FC236}">
                <a16:creationId xmlns:a16="http://schemas.microsoft.com/office/drawing/2014/main" id="{54778EBD-C788-6DFB-51E5-3289A3685D1C}"/>
              </a:ext>
            </a:extLst>
          </p:cNvPr>
          <p:cNvSpPr txBox="1">
            <a:spLocks noChangeArrowheads="1"/>
          </p:cNvSpPr>
          <p:nvPr/>
        </p:nvSpPr>
        <p:spPr bwMode="auto">
          <a:xfrm>
            <a:off x="5448301" y="386080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2</a:t>
            </a:r>
          </a:p>
        </p:txBody>
      </p:sp>
      <p:sp>
        <p:nvSpPr>
          <p:cNvPr id="23744" name="Text Box 192">
            <a:extLst>
              <a:ext uri="{FF2B5EF4-FFF2-40B4-BE49-F238E27FC236}">
                <a16:creationId xmlns:a16="http://schemas.microsoft.com/office/drawing/2014/main" id="{53656990-E7F6-EB75-711C-58DEF4FCD804}"/>
              </a:ext>
            </a:extLst>
          </p:cNvPr>
          <p:cNvSpPr txBox="1">
            <a:spLocks noChangeArrowheads="1"/>
          </p:cNvSpPr>
          <p:nvPr/>
        </p:nvSpPr>
        <p:spPr bwMode="auto">
          <a:xfrm>
            <a:off x="4727576" y="450850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2</a:t>
            </a:r>
          </a:p>
        </p:txBody>
      </p:sp>
      <p:sp>
        <p:nvSpPr>
          <p:cNvPr id="23745" name="Text Box 193">
            <a:extLst>
              <a:ext uri="{FF2B5EF4-FFF2-40B4-BE49-F238E27FC236}">
                <a16:creationId xmlns:a16="http://schemas.microsoft.com/office/drawing/2014/main" id="{9711BD56-41F2-EE9E-2FE6-821E0D33926C}"/>
              </a:ext>
            </a:extLst>
          </p:cNvPr>
          <p:cNvSpPr txBox="1">
            <a:spLocks noChangeArrowheads="1"/>
          </p:cNvSpPr>
          <p:nvPr/>
        </p:nvSpPr>
        <p:spPr bwMode="auto">
          <a:xfrm>
            <a:off x="5087939" y="47974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2</a:t>
            </a:r>
          </a:p>
        </p:txBody>
      </p:sp>
      <p:sp>
        <p:nvSpPr>
          <p:cNvPr id="23746" name="Text Box 194">
            <a:extLst>
              <a:ext uri="{FF2B5EF4-FFF2-40B4-BE49-F238E27FC236}">
                <a16:creationId xmlns:a16="http://schemas.microsoft.com/office/drawing/2014/main" id="{3CE20FAE-01EF-3F67-0E82-50CE3DB9B8AB}"/>
              </a:ext>
            </a:extLst>
          </p:cNvPr>
          <p:cNvSpPr txBox="1">
            <a:spLocks noChangeArrowheads="1"/>
          </p:cNvSpPr>
          <p:nvPr/>
        </p:nvSpPr>
        <p:spPr bwMode="auto">
          <a:xfrm>
            <a:off x="4800601" y="52292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2</a:t>
            </a:r>
          </a:p>
        </p:txBody>
      </p:sp>
      <p:sp>
        <p:nvSpPr>
          <p:cNvPr id="23747" name="Text Box 195">
            <a:extLst>
              <a:ext uri="{FF2B5EF4-FFF2-40B4-BE49-F238E27FC236}">
                <a16:creationId xmlns:a16="http://schemas.microsoft.com/office/drawing/2014/main" id="{B5C28BF4-B357-F41D-E02C-F255AAE5CE68}"/>
              </a:ext>
            </a:extLst>
          </p:cNvPr>
          <p:cNvSpPr txBox="1">
            <a:spLocks noChangeArrowheads="1"/>
          </p:cNvSpPr>
          <p:nvPr/>
        </p:nvSpPr>
        <p:spPr bwMode="auto">
          <a:xfrm>
            <a:off x="4440239" y="41497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3</a:t>
            </a:r>
          </a:p>
        </p:txBody>
      </p:sp>
      <p:sp>
        <p:nvSpPr>
          <p:cNvPr id="23748" name="Text Box 196">
            <a:extLst>
              <a:ext uri="{FF2B5EF4-FFF2-40B4-BE49-F238E27FC236}">
                <a16:creationId xmlns:a16="http://schemas.microsoft.com/office/drawing/2014/main" id="{9652ED4A-DFB7-9D3F-9863-EEB31B5443CE}"/>
              </a:ext>
            </a:extLst>
          </p:cNvPr>
          <p:cNvSpPr txBox="1">
            <a:spLocks noChangeArrowheads="1"/>
          </p:cNvSpPr>
          <p:nvPr/>
        </p:nvSpPr>
        <p:spPr bwMode="auto">
          <a:xfrm>
            <a:off x="5448301" y="515778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3</a:t>
            </a:r>
          </a:p>
        </p:txBody>
      </p:sp>
      <p:sp>
        <p:nvSpPr>
          <p:cNvPr id="23749" name="Text Box 197">
            <a:extLst>
              <a:ext uri="{FF2B5EF4-FFF2-40B4-BE49-F238E27FC236}">
                <a16:creationId xmlns:a16="http://schemas.microsoft.com/office/drawing/2014/main" id="{C4C4002A-F7A3-235E-B21E-29038C0D5F48}"/>
              </a:ext>
            </a:extLst>
          </p:cNvPr>
          <p:cNvSpPr txBox="1">
            <a:spLocks noChangeArrowheads="1"/>
          </p:cNvSpPr>
          <p:nvPr/>
        </p:nvSpPr>
        <p:spPr bwMode="auto">
          <a:xfrm>
            <a:off x="6527801" y="41497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3</a:t>
            </a:r>
          </a:p>
        </p:txBody>
      </p:sp>
      <p:sp>
        <p:nvSpPr>
          <p:cNvPr id="23750" name="Text Box 198">
            <a:extLst>
              <a:ext uri="{FF2B5EF4-FFF2-40B4-BE49-F238E27FC236}">
                <a16:creationId xmlns:a16="http://schemas.microsoft.com/office/drawing/2014/main" id="{2E1838CB-28D5-486A-5BED-0B0E07A7B957}"/>
              </a:ext>
            </a:extLst>
          </p:cNvPr>
          <p:cNvSpPr txBox="1">
            <a:spLocks noChangeArrowheads="1"/>
          </p:cNvSpPr>
          <p:nvPr/>
        </p:nvSpPr>
        <p:spPr bwMode="auto">
          <a:xfrm>
            <a:off x="4800601" y="386080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4</a:t>
            </a:r>
          </a:p>
        </p:txBody>
      </p:sp>
      <p:sp>
        <p:nvSpPr>
          <p:cNvPr id="23751" name="Text Box 199">
            <a:extLst>
              <a:ext uri="{FF2B5EF4-FFF2-40B4-BE49-F238E27FC236}">
                <a16:creationId xmlns:a16="http://schemas.microsoft.com/office/drawing/2014/main" id="{ADC8E8E3-5128-051B-7C8D-05B49ADD547B}"/>
              </a:ext>
            </a:extLst>
          </p:cNvPr>
          <p:cNvSpPr txBox="1">
            <a:spLocks noChangeArrowheads="1"/>
          </p:cNvSpPr>
          <p:nvPr/>
        </p:nvSpPr>
        <p:spPr bwMode="auto">
          <a:xfrm>
            <a:off x="5880101" y="41497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4</a:t>
            </a:r>
          </a:p>
        </p:txBody>
      </p:sp>
      <p:sp>
        <p:nvSpPr>
          <p:cNvPr id="23752" name="Text Box 200">
            <a:extLst>
              <a:ext uri="{FF2B5EF4-FFF2-40B4-BE49-F238E27FC236}">
                <a16:creationId xmlns:a16="http://schemas.microsoft.com/office/drawing/2014/main" id="{FADDEDFE-EE65-8672-7E5A-33E3DB7086B1}"/>
              </a:ext>
            </a:extLst>
          </p:cNvPr>
          <p:cNvSpPr txBox="1">
            <a:spLocks noChangeArrowheads="1"/>
          </p:cNvSpPr>
          <p:nvPr/>
        </p:nvSpPr>
        <p:spPr bwMode="auto">
          <a:xfrm>
            <a:off x="6888164" y="450850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4</a:t>
            </a:r>
          </a:p>
        </p:txBody>
      </p:sp>
      <p:sp>
        <p:nvSpPr>
          <p:cNvPr id="23753" name="Text Box 201">
            <a:extLst>
              <a:ext uri="{FF2B5EF4-FFF2-40B4-BE49-F238E27FC236}">
                <a16:creationId xmlns:a16="http://schemas.microsoft.com/office/drawing/2014/main" id="{94F61AFB-392F-741A-33A8-C4A347137E31}"/>
              </a:ext>
            </a:extLst>
          </p:cNvPr>
          <p:cNvSpPr txBox="1">
            <a:spLocks noChangeArrowheads="1"/>
          </p:cNvSpPr>
          <p:nvPr/>
        </p:nvSpPr>
        <p:spPr bwMode="auto">
          <a:xfrm>
            <a:off x="5808664" y="486886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4</a:t>
            </a:r>
          </a:p>
        </p:txBody>
      </p:sp>
      <p:sp>
        <p:nvSpPr>
          <p:cNvPr id="23754" name="Text Box 202">
            <a:extLst>
              <a:ext uri="{FF2B5EF4-FFF2-40B4-BE49-F238E27FC236}">
                <a16:creationId xmlns:a16="http://schemas.microsoft.com/office/drawing/2014/main" id="{A3CCFD65-D179-B193-7397-7379A04B1085}"/>
              </a:ext>
            </a:extLst>
          </p:cNvPr>
          <p:cNvSpPr txBox="1">
            <a:spLocks noChangeArrowheads="1"/>
          </p:cNvSpPr>
          <p:nvPr/>
        </p:nvSpPr>
        <p:spPr bwMode="auto">
          <a:xfrm>
            <a:off x="6167439" y="515778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4</a:t>
            </a:r>
          </a:p>
        </p:txBody>
      </p:sp>
      <p:sp>
        <p:nvSpPr>
          <p:cNvPr id="23755" name="Text Box 203">
            <a:extLst>
              <a:ext uri="{FF2B5EF4-FFF2-40B4-BE49-F238E27FC236}">
                <a16:creationId xmlns:a16="http://schemas.microsoft.com/office/drawing/2014/main" id="{75289A7B-6773-3BE2-07FC-1B62564FC278}"/>
              </a:ext>
            </a:extLst>
          </p:cNvPr>
          <p:cNvSpPr txBox="1">
            <a:spLocks noChangeArrowheads="1"/>
          </p:cNvSpPr>
          <p:nvPr/>
        </p:nvSpPr>
        <p:spPr bwMode="auto">
          <a:xfrm>
            <a:off x="5159376" y="350043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5</a:t>
            </a:r>
          </a:p>
        </p:txBody>
      </p:sp>
      <p:sp>
        <p:nvSpPr>
          <p:cNvPr id="23756" name="Text Box 204">
            <a:extLst>
              <a:ext uri="{FF2B5EF4-FFF2-40B4-BE49-F238E27FC236}">
                <a16:creationId xmlns:a16="http://schemas.microsoft.com/office/drawing/2014/main" id="{DD3C7656-5C2E-22A1-A971-4172223D30DE}"/>
              </a:ext>
            </a:extLst>
          </p:cNvPr>
          <p:cNvSpPr txBox="1">
            <a:spLocks noChangeArrowheads="1"/>
          </p:cNvSpPr>
          <p:nvPr/>
        </p:nvSpPr>
        <p:spPr bwMode="auto">
          <a:xfrm>
            <a:off x="6600826" y="47974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5</a:t>
            </a:r>
          </a:p>
        </p:txBody>
      </p:sp>
      <p:sp>
        <p:nvSpPr>
          <p:cNvPr id="23757" name="Text Box 205">
            <a:extLst>
              <a:ext uri="{FF2B5EF4-FFF2-40B4-BE49-F238E27FC236}">
                <a16:creationId xmlns:a16="http://schemas.microsoft.com/office/drawing/2014/main" id="{7E78087F-A937-214A-6D0D-2B6A704E5262}"/>
              </a:ext>
            </a:extLst>
          </p:cNvPr>
          <p:cNvSpPr txBox="1">
            <a:spLocks noChangeArrowheads="1"/>
          </p:cNvSpPr>
          <p:nvPr/>
        </p:nvSpPr>
        <p:spPr bwMode="auto">
          <a:xfrm>
            <a:off x="6167439" y="4508500"/>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5</a:t>
            </a:r>
          </a:p>
        </p:txBody>
      </p:sp>
      <p:sp>
        <p:nvSpPr>
          <p:cNvPr id="23758" name="Text Box 206">
            <a:extLst>
              <a:ext uri="{FF2B5EF4-FFF2-40B4-BE49-F238E27FC236}">
                <a16:creationId xmlns:a16="http://schemas.microsoft.com/office/drawing/2014/main" id="{A3A86020-307B-756D-223E-869A85D83D5B}"/>
              </a:ext>
            </a:extLst>
          </p:cNvPr>
          <p:cNvSpPr txBox="1">
            <a:spLocks noChangeArrowheads="1"/>
          </p:cNvSpPr>
          <p:nvPr/>
        </p:nvSpPr>
        <p:spPr bwMode="auto">
          <a:xfrm>
            <a:off x="6959601" y="515778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5</a:t>
            </a:r>
          </a:p>
        </p:txBody>
      </p:sp>
      <p:sp>
        <p:nvSpPr>
          <p:cNvPr id="23759" name="Text Box 207">
            <a:extLst>
              <a:ext uri="{FF2B5EF4-FFF2-40B4-BE49-F238E27FC236}">
                <a16:creationId xmlns:a16="http://schemas.microsoft.com/office/drawing/2014/main" id="{E9424A69-9451-6328-7046-0CFA132CA81D}"/>
              </a:ext>
            </a:extLst>
          </p:cNvPr>
          <p:cNvSpPr txBox="1">
            <a:spLocks noChangeArrowheads="1"/>
          </p:cNvSpPr>
          <p:nvPr/>
        </p:nvSpPr>
        <p:spPr bwMode="auto">
          <a:xfrm>
            <a:off x="7248526" y="4868863"/>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t>5</a:t>
            </a:r>
          </a:p>
        </p:txBody>
      </p:sp>
      <p:sp>
        <p:nvSpPr>
          <p:cNvPr id="23760" name="Text Box 208">
            <a:extLst>
              <a:ext uri="{FF2B5EF4-FFF2-40B4-BE49-F238E27FC236}">
                <a16:creationId xmlns:a16="http://schemas.microsoft.com/office/drawing/2014/main" id="{5C60AFC4-A7BE-D6CE-8CA2-819176E9B93B}"/>
              </a:ext>
            </a:extLst>
          </p:cNvPr>
          <p:cNvSpPr txBox="1">
            <a:spLocks noChangeArrowheads="1"/>
          </p:cNvSpPr>
          <p:nvPr/>
        </p:nvSpPr>
        <p:spPr bwMode="auto">
          <a:xfrm>
            <a:off x="1847850" y="5949950"/>
            <a:ext cx="8496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600"/>
          </a:p>
        </p:txBody>
      </p:sp>
      <p:sp>
        <p:nvSpPr>
          <p:cNvPr id="23761" name="Text Box 209">
            <a:extLst>
              <a:ext uri="{FF2B5EF4-FFF2-40B4-BE49-F238E27FC236}">
                <a16:creationId xmlns:a16="http://schemas.microsoft.com/office/drawing/2014/main" id="{342225AF-8694-1D98-7184-27C4CA419EB3}"/>
              </a:ext>
            </a:extLst>
          </p:cNvPr>
          <p:cNvSpPr txBox="1">
            <a:spLocks noChangeArrowheads="1"/>
          </p:cNvSpPr>
          <p:nvPr/>
        </p:nvSpPr>
        <p:spPr bwMode="auto">
          <a:xfrm>
            <a:off x="2135189" y="6092826"/>
            <a:ext cx="7343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TW" sz="2000" dirty="0">
                <a:latin typeface="Times New Roman" panose="02020603050405020304" pitchFamily="18" charset="0"/>
                <a:cs typeface="Times New Roman" panose="02020603050405020304" pitchFamily="18" charset="0"/>
              </a:rPr>
              <a:t>The tables e[</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 w[</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 and root [</a:t>
            </a:r>
            <a:r>
              <a:rPr lang="en-US" altLang="zh-TW" sz="2000" dirty="0" err="1">
                <a:latin typeface="Times New Roman" panose="02020603050405020304" pitchFamily="18" charset="0"/>
                <a:cs typeface="Times New Roman" panose="02020603050405020304" pitchFamily="18" charset="0"/>
              </a:rPr>
              <a:t>i,j</a:t>
            </a:r>
            <a:r>
              <a:rPr lang="en-US" altLang="zh-TW" sz="2000" dirty="0">
                <a:latin typeface="Times New Roman" panose="02020603050405020304" pitchFamily="18" charset="0"/>
                <a:cs typeface="Times New Roman" panose="02020603050405020304" pitchFamily="18" charset="0"/>
              </a:rPr>
              <a:t>]computed by Optimal-BST</a:t>
            </a:r>
          </a:p>
        </p:txBody>
      </p:sp>
      <p:pic>
        <p:nvPicPr>
          <p:cNvPr id="2" name="图片 1"/>
          <p:cNvPicPr>
            <a:picLocks noChangeAspect="1"/>
          </p:cNvPicPr>
          <p:nvPr/>
        </p:nvPicPr>
        <p:blipFill>
          <a:blip r:embed="rId2"/>
          <a:stretch>
            <a:fillRect/>
          </a:stretch>
        </p:blipFill>
        <p:spPr>
          <a:xfrm>
            <a:off x="221173" y="3242164"/>
            <a:ext cx="4116956" cy="651054"/>
          </a:xfrm>
          <a:prstGeom prst="rect">
            <a:avLst/>
          </a:prstGeom>
        </p:spPr>
      </p:pic>
      <mc:AlternateContent xmlns:mc="http://schemas.openxmlformats.org/markup-compatibility/2006">
        <mc:Choice xmlns:p14="http://schemas.microsoft.com/office/powerpoint/2010/main" Requires="p14">
          <p:contentPart p14:bwMode="auto" r:id="rId3">
            <p14:nvContentPartPr>
              <p14:cNvPr id="3" name="墨迹 2">
                <a:extLst>
                  <a:ext uri="{FF2B5EF4-FFF2-40B4-BE49-F238E27FC236}">
                    <a16:creationId xmlns:a16="http://schemas.microsoft.com/office/drawing/2014/main" id="{E83D1253-C150-4660-ADB5-862A47818CB1}"/>
                  </a:ext>
                </a:extLst>
              </p14:cNvPr>
              <p14:cNvContentPartPr/>
              <p14:nvPr/>
            </p14:nvContentPartPr>
            <p14:xfrm>
              <a:off x="324360" y="872280"/>
              <a:ext cx="9585720" cy="5416560"/>
            </p14:xfrm>
          </p:contentPart>
        </mc:Choice>
        <mc:Fallback>
          <p:pic>
            <p:nvPicPr>
              <p:cNvPr id="3" name="墨迹 2">
                <a:extLst>
                  <a:ext uri="{FF2B5EF4-FFF2-40B4-BE49-F238E27FC236}">
                    <a16:creationId xmlns:a16="http://schemas.microsoft.com/office/drawing/2014/main" id="{E83D1253-C150-4660-ADB5-862A47818CB1}"/>
                  </a:ext>
                </a:extLst>
              </p:cNvPr>
              <p:cNvPicPr/>
              <p:nvPr/>
            </p:nvPicPr>
            <p:blipFill>
              <a:blip r:embed="rId4"/>
              <a:stretch>
                <a:fillRect/>
              </a:stretch>
            </p:blipFill>
            <p:spPr>
              <a:xfrm>
                <a:off x="315000" y="862920"/>
                <a:ext cx="9604440" cy="5435280"/>
              </a:xfrm>
              <a:prstGeom prst="rect">
                <a:avLst/>
              </a:prstGeom>
            </p:spPr>
          </p:pic>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F11E01BA-F19F-2E8C-6C9A-EEB1E858D801}"/>
              </a:ext>
            </a:extLst>
          </p:cNvPr>
          <p:cNvSpPr>
            <a:spLocks noGrp="1" noRot="1" noChangeArrowheads="1"/>
          </p:cNvSpPr>
          <p:nvPr>
            <p:ph type="title"/>
          </p:nvPr>
        </p:nvSpPr>
        <p:spPr>
          <a:xfrm>
            <a:off x="1825625" y="609600"/>
            <a:ext cx="8540750" cy="731838"/>
          </a:xfrm>
        </p:spPr>
        <p:txBody>
          <a:bodyPr/>
          <a:lstStyle/>
          <a:p>
            <a:r>
              <a:rPr lang="en-US" altLang="zh-TW" sz="4000" dirty="0">
                <a:latin typeface="Times New Roman" panose="02020603050405020304" pitchFamily="18" charset="0"/>
                <a:cs typeface="Times New Roman" panose="02020603050405020304" pitchFamily="18" charset="0"/>
              </a:rPr>
              <a:t>Advanced Proof-1</a:t>
            </a:r>
          </a:p>
        </p:txBody>
      </p:sp>
      <p:sp>
        <p:nvSpPr>
          <p:cNvPr id="60419" name="Rectangle 3">
            <a:extLst>
              <a:ext uri="{FF2B5EF4-FFF2-40B4-BE49-F238E27FC236}">
                <a16:creationId xmlns:a16="http://schemas.microsoft.com/office/drawing/2014/main" id="{A41DF53D-70F6-710F-1164-C720046CBF8A}"/>
              </a:ext>
            </a:extLst>
          </p:cNvPr>
          <p:cNvSpPr>
            <a:spLocks noGrp="1" noRot="1" noChangeArrowheads="1"/>
          </p:cNvSpPr>
          <p:nvPr>
            <p:ph type="body" sz="half" idx="1"/>
          </p:nvPr>
        </p:nvSpPr>
        <p:spPr>
          <a:xfrm>
            <a:off x="1774826" y="1268413"/>
            <a:ext cx="8518525" cy="5040312"/>
          </a:xfrm>
        </p:spPr>
        <p:txBody>
          <a:bodyPr/>
          <a:lstStyle/>
          <a:p>
            <a:pPr marL="0" indent="0">
              <a:buNone/>
            </a:pPr>
            <a:r>
              <a:rPr lang="en-US" altLang="zh-TW" dirty="0">
                <a:latin typeface="Times New Roman" panose="02020603050405020304" pitchFamily="18" charset="0"/>
                <a:cs typeface="Times New Roman" panose="02020603050405020304" pitchFamily="18" charset="0"/>
              </a:rPr>
              <a:t>All keys (including data keys and dummy keys) of the weight sum (probability weight) and that can get the formula:</a:t>
            </a:r>
          </a:p>
          <a:p>
            <a:endParaRPr lang="en-US" altLang="zh-TW" dirty="0">
              <a:latin typeface="Times New Roman" panose="02020603050405020304" pitchFamily="18" charset="0"/>
              <a:cs typeface="Times New Roman" panose="02020603050405020304" pitchFamily="18" charset="0"/>
            </a:endParaRPr>
          </a:p>
          <a:p>
            <a:r>
              <a:rPr lang="en-US" altLang="zh-TW" dirty="0">
                <a:latin typeface="Times New Roman" panose="02020603050405020304" pitchFamily="18" charset="0"/>
                <a:cs typeface="Times New Roman" panose="02020603050405020304" pitchFamily="18" charset="0"/>
              </a:rPr>
              <a:t>            +</a:t>
            </a:r>
          </a:p>
          <a:p>
            <a:endParaRPr lang="en-US" altLang="zh-TW" dirty="0">
              <a:latin typeface="Times New Roman" panose="02020603050405020304" pitchFamily="18" charset="0"/>
              <a:cs typeface="Times New Roman" panose="02020603050405020304" pitchFamily="18" charset="0"/>
            </a:endParaRPr>
          </a:p>
          <a:p>
            <a:pPr marL="0" indent="0">
              <a:buNone/>
            </a:pPr>
            <a:r>
              <a:rPr lang="en-US" altLang="zh-TW" dirty="0">
                <a:latin typeface="Times New Roman" panose="02020603050405020304" pitchFamily="18" charset="0"/>
                <a:cs typeface="Times New Roman" panose="02020603050405020304" pitchFamily="18" charset="0"/>
              </a:rPr>
              <a:t>Because the probability of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is p</a:t>
            </a:r>
            <a:r>
              <a:rPr lang="en-US" altLang="zh-TW" baseline="-25000" dirty="0">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and d</a:t>
            </a:r>
            <a:r>
              <a:rPr lang="en-US" altLang="zh-TW" baseline="-25000" dirty="0">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is q</a:t>
            </a:r>
            <a:r>
              <a:rPr lang="en-US" altLang="zh-TW" baseline="-25000" dirty="0">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a:t>
            </a:r>
          </a:p>
          <a:p>
            <a:pPr marL="0" indent="0">
              <a:buNone/>
            </a:pPr>
            <a:r>
              <a:rPr lang="en-US" altLang="zh-TW" dirty="0">
                <a:latin typeface="Times New Roman" panose="02020603050405020304" pitchFamily="18" charset="0"/>
                <a:cs typeface="Times New Roman" panose="02020603050405020304" pitchFamily="18" charset="0"/>
              </a:rPr>
              <a:t>Then rewrite that </a:t>
            </a:r>
          </a:p>
          <a:p>
            <a:endParaRPr lang="en-US" altLang="zh-TW" dirty="0">
              <a:latin typeface="Times New Roman" panose="02020603050405020304" pitchFamily="18" charset="0"/>
              <a:cs typeface="Times New Roman" panose="02020603050405020304" pitchFamily="18" charset="0"/>
            </a:endParaRPr>
          </a:p>
          <a:p>
            <a:r>
              <a:rPr lang="en-US" altLang="zh-TW" dirty="0">
                <a:latin typeface="Times New Roman" panose="02020603050405020304" pitchFamily="18" charset="0"/>
                <a:cs typeface="Times New Roman" panose="02020603050405020304" pitchFamily="18" charset="0"/>
              </a:rPr>
              <a:t>           +              =1 ……..formula (1)</a:t>
            </a:r>
          </a:p>
          <a:p>
            <a:endParaRPr lang="en-US" altLang="zh-TW" dirty="0">
              <a:latin typeface="Times New Roman" panose="02020603050405020304" pitchFamily="18" charset="0"/>
              <a:cs typeface="Times New Roman" panose="02020603050405020304" pitchFamily="18" charset="0"/>
            </a:endParaRPr>
          </a:p>
        </p:txBody>
      </p:sp>
      <p:graphicFrame>
        <p:nvGraphicFramePr>
          <p:cNvPr id="60424" name="Object 8">
            <a:extLst>
              <a:ext uri="{FF2B5EF4-FFF2-40B4-BE49-F238E27FC236}">
                <a16:creationId xmlns:a16="http://schemas.microsoft.com/office/drawing/2014/main" id="{1CD46142-44F1-E545-4E47-0FD4CBAB7863}"/>
              </a:ext>
            </a:extLst>
          </p:cNvPr>
          <p:cNvGraphicFramePr>
            <a:graphicFrameLocks noChangeAspect="1"/>
          </p:cNvGraphicFramePr>
          <p:nvPr/>
        </p:nvGraphicFramePr>
        <p:xfrm>
          <a:off x="2279651" y="2852738"/>
          <a:ext cx="1008063" cy="1223962"/>
        </p:xfrm>
        <a:graphic>
          <a:graphicData uri="http://schemas.openxmlformats.org/presentationml/2006/ole">
            <mc:AlternateContent xmlns:mc="http://schemas.openxmlformats.org/markup-compatibility/2006">
              <mc:Choice xmlns:v="urn:schemas-microsoft-com:vml" Requires="v">
                <p:oleObj spid="_x0000_s2106" name="方程式" r:id="rId3" imgW="355320" imgH="431640" progId="Equation.3">
                  <p:embed/>
                </p:oleObj>
              </mc:Choice>
              <mc:Fallback>
                <p:oleObj name="方程式" r:id="rId3" imgW="355320" imgH="431640" progId="Equation.3">
                  <p:embed/>
                  <p:pic>
                    <p:nvPicPr>
                      <p:cNvPr id="60424" name="Object 8">
                        <a:extLst>
                          <a:ext uri="{FF2B5EF4-FFF2-40B4-BE49-F238E27FC236}">
                            <a16:creationId xmlns:a16="http://schemas.microsoft.com/office/drawing/2014/main" id="{1CD46142-44F1-E545-4E47-0FD4CBAB78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2852738"/>
                        <a:ext cx="1008063"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5" name="Object 9">
            <a:extLst>
              <a:ext uri="{FF2B5EF4-FFF2-40B4-BE49-F238E27FC236}">
                <a16:creationId xmlns:a16="http://schemas.microsoft.com/office/drawing/2014/main" id="{869C547D-0EC5-3DF9-F4DC-7B9177DB8A6A}"/>
              </a:ext>
            </a:extLst>
          </p:cNvPr>
          <p:cNvGraphicFramePr>
            <a:graphicFrameLocks noChangeAspect="1"/>
          </p:cNvGraphicFramePr>
          <p:nvPr/>
        </p:nvGraphicFramePr>
        <p:xfrm>
          <a:off x="3719513" y="2852738"/>
          <a:ext cx="1028700" cy="1295400"/>
        </p:xfrm>
        <a:graphic>
          <a:graphicData uri="http://schemas.openxmlformats.org/presentationml/2006/ole">
            <mc:AlternateContent xmlns:mc="http://schemas.openxmlformats.org/markup-compatibility/2006">
              <mc:Choice xmlns:v="urn:schemas-microsoft-com:vml" Requires="v">
                <p:oleObj spid="_x0000_s2107" name="方程式" r:id="rId5" imgW="342720" imgH="431640" progId="Equation.3">
                  <p:embed/>
                </p:oleObj>
              </mc:Choice>
              <mc:Fallback>
                <p:oleObj name="方程式" r:id="rId5" imgW="342720" imgH="431640" progId="Equation.3">
                  <p:embed/>
                  <p:pic>
                    <p:nvPicPr>
                      <p:cNvPr id="60425" name="Object 9">
                        <a:extLst>
                          <a:ext uri="{FF2B5EF4-FFF2-40B4-BE49-F238E27FC236}">
                            <a16:creationId xmlns:a16="http://schemas.microsoft.com/office/drawing/2014/main" id="{869C547D-0EC5-3DF9-F4DC-7B9177DB8A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2852738"/>
                        <a:ext cx="10287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6" name="Object 10">
            <a:extLst>
              <a:ext uri="{FF2B5EF4-FFF2-40B4-BE49-F238E27FC236}">
                <a16:creationId xmlns:a16="http://schemas.microsoft.com/office/drawing/2014/main" id="{F7D04D75-7E3E-443D-224F-E862CA8BE167}"/>
              </a:ext>
            </a:extLst>
          </p:cNvPr>
          <p:cNvGraphicFramePr>
            <a:graphicFrameLocks noChangeAspect="1"/>
          </p:cNvGraphicFramePr>
          <p:nvPr>
            <p:extLst>
              <p:ext uri="{D42A27DB-BD31-4B8C-83A1-F6EECF244321}">
                <p14:modId xmlns:p14="http://schemas.microsoft.com/office/powerpoint/2010/main" val="2304074481"/>
              </p:ext>
            </p:extLst>
          </p:nvPr>
        </p:nvGraphicFramePr>
        <p:xfrm>
          <a:off x="3423708" y="5373687"/>
          <a:ext cx="742950" cy="935038"/>
        </p:xfrm>
        <a:graphic>
          <a:graphicData uri="http://schemas.openxmlformats.org/presentationml/2006/ole">
            <mc:AlternateContent xmlns:mc="http://schemas.openxmlformats.org/markup-compatibility/2006">
              <mc:Choice xmlns:v="urn:schemas-microsoft-com:vml" Requires="v">
                <p:oleObj spid="_x0000_s2108" name="方程式" r:id="rId7" imgW="342720" imgH="431640" progId="Equation.3">
                  <p:embed/>
                </p:oleObj>
              </mc:Choice>
              <mc:Fallback>
                <p:oleObj name="方程式" r:id="rId7" imgW="342720" imgH="431640" progId="Equation.3">
                  <p:embed/>
                  <p:pic>
                    <p:nvPicPr>
                      <p:cNvPr id="60426" name="Object 10">
                        <a:extLst>
                          <a:ext uri="{FF2B5EF4-FFF2-40B4-BE49-F238E27FC236}">
                            <a16:creationId xmlns:a16="http://schemas.microsoft.com/office/drawing/2014/main" id="{F7D04D75-7E3E-443D-224F-E862CA8BE1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3708" y="5373687"/>
                        <a:ext cx="74295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7" name="Object 11">
            <a:extLst>
              <a:ext uri="{FF2B5EF4-FFF2-40B4-BE49-F238E27FC236}">
                <a16:creationId xmlns:a16="http://schemas.microsoft.com/office/drawing/2014/main" id="{5B78B88E-3128-598E-5810-2EB3E6234A87}"/>
              </a:ext>
            </a:extLst>
          </p:cNvPr>
          <p:cNvGraphicFramePr>
            <a:graphicFrameLocks noChangeAspect="1"/>
          </p:cNvGraphicFramePr>
          <p:nvPr/>
        </p:nvGraphicFramePr>
        <p:xfrm>
          <a:off x="2351088" y="5445125"/>
          <a:ext cx="711200" cy="863600"/>
        </p:xfrm>
        <a:graphic>
          <a:graphicData uri="http://schemas.openxmlformats.org/presentationml/2006/ole">
            <mc:AlternateContent xmlns:mc="http://schemas.openxmlformats.org/markup-compatibility/2006">
              <mc:Choice xmlns:v="urn:schemas-microsoft-com:vml" Requires="v">
                <p:oleObj spid="_x0000_s2109" name="方程式" r:id="rId9" imgW="355320" imgH="431640" progId="Equation.3">
                  <p:embed/>
                </p:oleObj>
              </mc:Choice>
              <mc:Fallback>
                <p:oleObj name="方程式" r:id="rId9" imgW="355320" imgH="431640" progId="Equation.3">
                  <p:embed/>
                  <p:pic>
                    <p:nvPicPr>
                      <p:cNvPr id="60427" name="Object 11">
                        <a:extLst>
                          <a:ext uri="{FF2B5EF4-FFF2-40B4-BE49-F238E27FC236}">
                            <a16:creationId xmlns:a16="http://schemas.microsoft.com/office/drawing/2014/main" id="{5B78B88E-3128-598E-5810-2EB3E6234A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5445125"/>
                        <a:ext cx="711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randomBa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3E3E54AC-0893-4FE1-BF47-A296716F1AAE}"/>
              </a:ext>
            </a:extLst>
          </p:cNvPr>
          <p:cNvSpPr>
            <a:spLocks noGrp="1" noRot="1" noChangeArrowheads="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Advanced Proof-2</a:t>
            </a:r>
          </a:p>
        </p:txBody>
      </p:sp>
      <p:sp>
        <p:nvSpPr>
          <p:cNvPr id="63491" name="Rectangle 3">
            <a:extLst>
              <a:ext uri="{FF2B5EF4-FFF2-40B4-BE49-F238E27FC236}">
                <a16:creationId xmlns:a16="http://schemas.microsoft.com/office/drawing/2014/main" id="{02D44B65-7CA8-507A-EF21-DA5C278E9915}"/>
              </a:ext>
            </a:extLst>
          </p:cNvPr>
          <p:cNvSpPr>
            <a:spLocks noGrp="1" noRot="1" noChangeArrowheads="1"/>
          </p:cNvSpPr>
          <p:nvPr>
            <p:ph type="body" sz="half" idx="1"/>
          </p:nvPr>
        </p:nvSpPr>
        <p:spPr>
          <a:xfrm>
            <a:off x="1825625" y="1905001"/>
            <a:ext cx="9748308" cy="4194175"/>
          </a:xfrm>
        </p:spPr>
        <p:txBody>
          <a:bodyPr>
            <a:normAutofit/>
          </a:bodyPr>
          <a:lstStyle/>
          <a:p>
            <a:pPr>
              <a:lnSpc>
                <a:spcPct val="90000"/>
              </a:lnSpc>
            </a:pPr>
            <a:r>
              <a:rPr lang="en-US" altLang="zh-TW" dirty="0">
                <a:latin typeface="Times New Roman" panose="02020603050405020304" pitchFamily="18" charset="0"/>
                <a:cs typeface="Times New Roman" panose="02020603050405020304" pitchFamily="18" charset="0"/>
              </a:rPr>
              <a:t>We first focus on the probability weight ; but not in all, just for some part of the full tree. That means we have </a:t>
            </a:r>
            <a:r>
              <a:rPr lang="en-US" altLang="zh-TW" dirty="0" err="1">
                <a:latin typeface="Times New Roman" panose="02020603050405020304" pitchFamily="18" charset="0"/>
                <a:cs typeface="Times New Roman" panose="02020603050405020304" pitchFamily="18" charset="0"/>
              </a:rPr>
              <a:t>ki</a:t>
            </a:r>
            <a:r>
              <a:rPr lang="en-US" altLang="zh-TW" dirty="0">
                <a:latin typeface="Times New Roman" panose="02020603050405020304" pitchFamily="18" charset="0"/>
                <a:cs typeface="Times New Roman" panose="02020603050405020304" pitchFamily="18" charset="0"/>
              </a:rPr>
              <a:t>, …, </a:t>
            </a:r>
            <a:r>
              <a:rPr lang="en-US" altLang="zh-TW" dirty="0" err="1">
                <a:latin typeface="Times New Roman" panose="02020603050405020304" pitchFamily="18" charset="0"/>
                <a:cs typeface="Times New Roman" panose="02020603050405020304" pitchFamily="18" charset="0"/>
              </a:rPr>
              <a:t>kj</a:t>
            </a:r>
            <a:r>
              <a:rPr lang="en-US" altLang="zh-TW" dirty="0">
                <a:latin typeface="Times New Roman" panose="02020603050405020304" pitchFamily="18" charset="0"/>
                <a:cs typeface="Times New Roman" panose="02020603050405020304" pitchFamily="18" charset="0"/>
              </a:rPr>
              <a:t> data, and  1≦i ≦j ≦n, and ensures that </a:t>
            </a:r>
            <a:r>
              <a:rPr lang="en-US" altLang="zh-TW" dirty="0" err="1">
                <a:latin typeface="Times New Roman" panose="02020603050405020304" pitchFamily="18" charset="0"/>
                <a:cs typeface="Times New Roman" panose="02020603050405020304" pitchFamily="18" charset="0"/>
              </a:rPr>
              <a:t>ki</a:t>
            </a:r>
            <a:r>
              <a:rPr lang="en-US" altLang="zh-TW" dirty="0">
                <a:latin typeface="Times New Roman" panose="02020603050405020304" pitchFamily="18" charset="0"/>
                <a:cs typeface="Times New Roman" panose="02020603050405020304" pitchFamily="18" charset="0"/>
              </a:rPr>
              <a:t>, …, </a:t>
            </a:r>
            <a:r>
              <a:rPr lang="en-US" altLang="zh-TW" dirty="0" err="1">
                <a:latin typeface="Times New Roman" panose="02020603050405020304" pitchFamily="18" charset="0"/>
                <a:cs typeface="Times New Roman" panose="02020603050405020304" pitchFamily="18" charset="0"/>
              </a:rPr>
              <a:t>kj</a:t>
            </a:r>
            <a:r>
              <a:rPr lang="en-US" altLang="zh-TW" dirty="0">
                <a:latin typeface="Times New Roman" panose="02020603050405020304" pitchFamily="18" charset="0"/>
                <a:cs typeface="Times New Roman" panose="02020603050405020304" pitchFamily="18" charset="0"/>
              </a:rPr>
              <a:t> is just one part of the full tree. By the time, we can rewrite formula (1) into 			</a:t>
            </a:r>
          </a:p>
          <a:p>
            <a:pPr>
              <a:lnSpc>
                <a:spcPct val="90000"/>
              </a:lnSpc>
            </a:pPr>
            <a:r>
              <a:rPr lang="en-US" altLang="zh-TW" dirty="0">
                <a:latin typeface="Times New Roman" panose="02020603050405020304" pitchFamily="18" charset="0"/>
                <a:cs typeface="Times New Roman" panose="02020603050405020304" pitchFamily="18" charset="0"/>
              </a:rPr>
              <a:t>w[</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	       +  </a:t>
            </a:r>
          </a:p>
          <a:p>
            <a:pPr>
              <a:lnSpc>
                <a:spcPct val="90000"/>
              </a:lnSpc>
            </a:pPr>
            <a:r>
              <a:rPr lang="en-US" altLang="zh-TW" dirty="0">
                <a:latin typeface="Times New Roman" panose="02020603050405020304" pitchFamily="18" charset="0"/>
                <a:cs typeface="Times New Roman" panose="02020603050405020304" pitchFamily="18" charset="0"/>
              </a:rPr>
              <a:t>For recursive structure, maybe we can get another formula for w[</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w[i,j-1]+</a:t>
            </a:r>
            <a:r>
              <a:rPr lang="en-US" altLang="zh-TW" dirty="0" err="1">
                <a:latin typeface="Times New Roman" panose="02020603050405020304" pitchFamily="18" charset="0"/>
                <a:cs typeface="Times New Roman" panose="02020603050405020304" pitchFamily="18" charset="0"/>
              </a:rPr>
              <a:t>p</a:t>
            </a:r>
            <a:r>
              <a:rPr lang="en-US" altLang="zh-TW" baseline="-25000" dirty="0" err="1">
                <a:latin typeface="Times New Roman" panose="02020603050405020304" pitchFamily="18" charset="0"/>
                <a:cs typeface="Times New Roman" panose="02020603050405020304" pitchFamily="18" charset="0"/>
              </a:rPr>
              <a:t>j</a:t>
            </a:r>
            <a:r>
              <a:rPr lang="en-US" altLang="zh-TW" dirty="0" err="1">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q</a:t>
            </a:r>
            <a:r>
              <a:rPr lang="en-US" altLang="zh-TW" baseline="-25000" dirty="0" err="1">
                <a:latin typeface="Times New Roman" panose="02020603050405020304" pitchFamily="18" charset="0"/>
                <a:cs typeface="Times New Roman" panose="02020603050405020304" pitchFamily="18" charset="0"/>
              </a:rPr>
              <a:t>j</a:t>
            </a:r>
            <a:endParaRPr lang="en-US" altLang="zh-TW" baseline="-25000" dirty="0">
              <a:latin typeface="Times New Roman" panose="02020603050405020304" pitchFamily="18" charset="0"/>
              <a:cs typeface="Times New Roman" panose="02020603050405020304" pitchFamily="18" charset="0"/>
            </a:endParaRPr>
          </a:p>
          <a:p>
            <a:pPr>
              <a:lnSpc>
                <a:spcPct val="90000"/>
              </a:lnSpc>
            </a:pPr>
            <a:r>
              <a:rPr lang="en-US" altLang="zh-TW" dirty="0">
                <a:latin typeface="Times New Roman" panose="02020603050405020304" pitchFamily="18" charset="0"/>
                <a:cs typeface="Times New Roman" panose="02020603050405020304" pitchFamily="18" charset="0"/>
              </a:rPr>
              <a:t>By this , we can </a:t>
            </a:r>
            <a:r>
              <a:rPr lang="en-US" altLang="zh-TW" dirty="0" err="1">
                <a:latin typeface="Times New Roman" panose="02020603050405020304" pitchFamily="18" charset="0"/>
                <a:cs typeface="Times New Roman" panose="02020603050405020304" pitchFamily="18" charset="0"/>
              </a:rPr>
              <a:t>struct</a:t>
            </a:r>
            <a:r>
              <a:rPr lang="en-US" altLang="zh-TW" dirty="0">
                <a:latin typeface="Times New Roman" panose="02020603050405020304" pitchFamily="18" charset="0"/>
                <a:cs typeface="Times New Roman" panose="02020603050405020304" pitchFamily="18" charset="0"/>
              </a:rPr>
              <a:t> the weight table.</a:t>
            </a:r>
          </a:p>
        </p:txBody>
      </p:sp>
      <p:graphicFrame>
        <p:nvGraphicFramePr>
          <p:cNvPr id="63494" name="Object 6">
            <a:extLst>
              <a:ext uri="{FF2B5EF4-FFF2-40B4-BE49-F238E27FC236}">
                <a16:creationId xmlns:a16="http://schemas.microsoft.com/office/drawing/2014/main" id="{B10D38DE-9A27-CA76-E74E-BDB53E293BF4}"/>
              </a:ext>
            </a:extLst>
          </p:cNvPr>
          <p:cNvGraphicFramePr>
            <a:graphicFrameLocks noGrp="1" noChangeAspect="1"/>
          </p:cNvGraphicFramePr>
          <p:nvPr>
            <p:ph sz="quarter" idx="3"/>
            <p:extLst>
              <p:ext uri="{D42A27DB-BD31-4B8C-83A1-F6EECF244321}">
                <p14:modId xmlns:p14="http://schemas.microsoft.com/office/powerpoint/2010/main" val="3634940880"/>
              </p:ext>
            </p:extLst>
          </p:nvPr>
        </p:nvGraphicFramePr>
        <p:xfrm>
          <a:off x="3313643" y="3366559"/>
          <a:ext cx="803275" cy="936625"/>
        </p:xfrm>
        <a:graphic>
          <a:graphicData uri="http://schemas.openxmlformats.org/presentationml/2006/ole">
            <mc:AlternateContent xmlns:mc="http://schemas.openxmlformats.org/markup-compatibility/2006">
              <mc:Choice xmlns:v="urn:schemas-microsoft-com:vml" Requires="v">
                <p:oleObj spid="_x0000_s3102" name="方程式" r:id="rId3" imgW="380880" imgH="444240" progId="Equation.3">
                  <p:embed/>
                </p:oleObj>
              </mc:Choice>
              <mc:Fallback>
                <p:oleObj name="方程式" r:id="rId3" imgW="380880" imgH="444240" progId="Equation.3">
                  <p:embed/>
                  <p:pic>
                    <p:nvPicPr>
                      <p:cNvPr id="63494" name="Object 6">
                        <a:extLst>
                          <a:ext uri="{FF2B5EF4-FFF2-40B4-BE49-F238E27FC236}">
                            <a16:creationId xmlns:a16="http://schemas.microsoft.com/office/drawing/2014/main" id="{B10D38DE-9A27-CA76-E74E-BDB53E293B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3643" y="3366559"/>
                        <a:ext cx="8032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a:extLst>
              <a:ext uri="{FF2B5EF4-FFF2-40B4-BE49-F238E27FC236}">
                <a16:creationId xmlns:a16="http://schemas.microsoft.com/office/drawing/2014/main" id="{892436D8-81FF-504B-2D12-3D4CE470758A}"/>
              </a:ext>
            </a:extLst>
          </p:cNvPr>
          <p:cNvGraphicFramePr>
            <a:graphicFrameLocks noChangeAspect="1"/>
          </p:cNvGraphicFramePr>
          <p:nvPr>
            <p:extLst>
              <p:ext uri="{D42A27DB-BD31-4B8C-83A1-F6EECF244321}">
                <p14:modId xmlns:p14="http://schemas.microsoft.com/office/powerpoint/2010/main" val="2800092357"/>
              </p:ext>
            </p:extLst>
          </p:nvPr>
        </p:nvGraphicFramePr>
        <p:xfrm>
          <a:off x="4625975" y="3366559"/>
          <a:ext cx="723900" cy="792162"/>
        </p:xfrm>
        <a:graphic>
          <a:graphicData uri="http://schemas.openxmlformats.org/presentationml/2006/ole">
            <mc:AlternateContent xmlns:mc="http://schemas.openxmlformats.org/markup-compatibility/2006">
              <mc:Choice xmlns:v="urn:schemas-microsoft-com:vml" Requires="v">
                <p:oleObj spid="_x0000_s3103" name="方程式" r:id="rId5" imgW="406080" imgH="444240" progId="Equation.3">
                  <p:embed/>
                </p:oleObj>
              </mc:Choice>
              <mc:Fallback>
                <p:oleObj name="方程式" r:id="rId5" imgW="406080" imgH="444240" progId="Equation.3">
                  <p:embed/>
                  <p:pic>
                    <p:nvPicPr>
                      <p:cNvPr id="63496" name="Object 8">
                        <a:extLst>
                          <a:ext uri="{FF2B5EF4-FFF2-40B4-BE49-F238E27FC236}">
                            <a16:creationId xmlns:a16="http://schemas.microsoft.com/office/drawing/2014/main" id="{892436D8-81FF-504B-2D12-3D4CE47075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5975" y="3366559"/>
                        <a:ext cx="7239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randomBa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E9FE5D37-3152-67D6-A3C1-6020165405FF}"/>
              </a:ext>
            </a:extLst>
          </p:cNvPr>
          <p:cNvSpPr>
            <a:spLocks noGrp="1" noRot="1" noChangeArrowheads="1"/>
          </p:cNvSpPr>
          <p:nvPr>
            <p:ph type="title"/>
          </p:nvPr>
        </p:nvSpPr>
        <p:spPr>
          <a:xfrm>
            <a:off x="1825625" y="609601"/>
            <a:ext cx="8540750" cy="803275"/>
          </a:xfrm>
        </p:spPr>
        <p:txBody>
          <a:bodyPr/>
          <a:lstStyle/>
          <a:p>
            <a:r>
              <a:rPr lang="en-US" altLang="zh-TW" dirty="0">
                <a:latin typeface="Times New Roman" panose="02020603050405020304" pitchFamily="18" charset="0"/>
                <a:cs typeface="Times New Roman" panose="02020603050405020304" pitchFamily="18" charset="0"/>
              </a:rPr>
              <a:t>Advanced Proof-3</a:t>
            </a:r>
          </a:p>
        </p:txBody>
      </p:sp>
      <p:sp>
        <p:nvSpPr>
          <p:cNvPr id="66563" name="Rectangle 3">
            <a:extLst>
              <a:ext uri="{FF2B5EF4-FFF2-40B4-BE49-F238E27FC236}">
                <a16:creationId xmlns:a16="http://schemas.microsoft.com/office/drawing/2014/main" id="{4F1A706E-8C47-565A-6388-8415E542FC30}"/>
              </a:ext>
            </a:extLst>
          </p:cNvPr>
          <p:cNvSpPr>
            <a:spLocks noGrp="1" noRot="1" noChangeArrowheads="1"/>
          </p:cNvSpPr>
          <p:nvPr>
            <p:ph type="body" idx="1"/>
          </p:nvPr>
        </p:nvSpPr>
        <p:spPr>
          <a:xfrm>
            <a:off x="1825625" y="1341439"/>
            <a:ext cx="8540750" cy="4757737"/>
          </a:xfrm>
        </p:spPr>
        <p:txBody>
          <a:bodyPr/>
          <a:lstStyle/>
          <a:p>
            <a:r>
              <a:rPr lang="en-US" altLang="zh-TW" dirty="0">
                <a:latin typeface="Times New Roman" panose="02020603050405020304" pitchFamily="18" charset="0"/>
                <a:cs typeface="Times New Roman" panose="02020603050405020304" pitchFamily="18" charset="0"/>
              </a:rPr>
              <a:t>Finally, we want to discuss our topic, without saying, the cost, which is expected to be the optimal one.</a:t>
            </a:r>
          </a:p>
          <a:p>
            <a:r>
              <a:rPr lang="en-US" altLang="zh-TW" dirty="0">
                <a:latin typeface="Times New Roman" panose="02020603050405020304" pitchFamily="18" charset="0"/>
                <a:cs typeface="Times New Roman" panose="02020603050405020304" pitchFamily="18" charset="0"/>
              </a:rPr>
              <a:t>Then define the recursive structure’s cost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a:t>
            </a: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which mean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1≦i ≦j ≦n, cost.</a:t>
            </a:r>
          </a:p>
          <a:p>
            <a:r>
              <a:rPr lang="en-US" altLang="zh-TW" dirty="0">
                <a:latin typeface="Times New Roman" panose="02020603050405020304" pitchFamily="18" charset="0"/>
                <a:cs typeface="Times New Roman" panose="02020603050405020304" pitchFamily="18" charset="0"/>
              </a:rPr>
              <a:t>And we can divide into root, </a:t>
            </a:r>
            <a:r>
              <a:rPr lang="en-US" altLang="zh-TW" dirty="0" err="1">
                <a:latin typeface="Times New Roman" panose="02020603050405020304" pitchFamily="18" charset="0"/>
                <a:cs typeface="Times New Roman" panose="02020603050405020304" pitchFamily="18" charset="0"/>
              </a:rPr>
              <a:t>leftsubtree</a:t>
            </a:r>
            <a:r>
              <a:rPr lang="en-US" altLang="zh-TW" dirty="0">
                <a:latin typeface="Times New Roman" panose="02020603050405020304" pitchFamily="18" charset="0"/>
                <a:cs typeface="Times New Roman" panose="02020603050405020304" pitchFamily="18" charset="0"/>
              </a:rPr>
              <a:t>, and </a:t>
            </a:r>
            <a:r>
              <a:rPr lang="en-US" altLang="zh-TW" dirty="0" err="1">
                <a:latin typeface="Times New Roman" panose="02020603050405020304" pitchFamily="18" charset="0"/>
                <a:cs typeface="Times New Roman" panose="02020603050405020304" pitchFamily="18" charset="0"/>
              </a:rPr>
              <a:t>rightsubtree</a:t>
            </a:r>
            <a:r>
              <a:rPr lang="en-US" altLang="zh-TW" dirty="0">
                <a:latin typeface="Times New Roman" panose="02020603050405020304" pitchFamily="18" charset="0"/>
                <a:cs typeface="Times New Roman" panose="02020603050405020304" pitchFamily="18" charset="0"/>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E561E08B-C444-80B7-B79A-7BC332AB40E2}"/>
              </a:ext>
            </a:extLst>
          </p:cNvPr>
          <p:cNvSpPr>
            <a:spLocks noGrp="1" noRot="1" noChangeArrowheads="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Advanced Proof-4</a:t>
            </a:r>
          </a:p>
        </p:txBody>
      </p:sp>
      <p:sp>
        <p:nvSpPr>
          <p:cNvPr id="67587" name="Rectangle 3">
            <a:extLst>
              <a:ext uri="{FF2B5EF4-FFF2-40B4-BE49-F238E27FC236}">
                <a16:creationId xmlns:a16="http://schemas.microsoft.com/office/drawing/2014/main" id="{EAC0C440-FED8-1013-458F-294686E59BF7}"/>
              </a:ext>
            </a:extLst>
          </p:cNvPr>
          <p:cNvSpPr>
            <a:spLocks noGrp="1" noRot="1" noChangeArrowheads="1"/>
          </p:cNvSpPr>
          <p:nvPr>
            <p:ph type="body" idx="1"/>
          </p:nvPr>
        </p:nvSpPr>
        <p:spPr>
          <a:xfrm>
            <a:off x="1825625" y="1905000"/>
            <a:ext cx="9401175" cy="4764088"/>
          </a:xfrm>
        </p:spPr>
        <p:txBody>
          <a:bodyPr/>
          <a:lstStyle/>
          <a:p>
            <a:pPr>
              <a:lnSpc>
                <a:spcPct val="90000"/>
              </a:lnSpc>
            </a:pPr>
            <a:r>
              <a:rPr lang="en-US" altLang="zh-TW" dirty="0">
                <a:latin typeface="Times New Roman" panose="02020603050405020304" pitchFamily="18" charset="0"/>
                <a:cs typeface="Times New Roman" panose="02020603050405020304" pitchFamily="18" charset="0"/>
              </a:rPr>
              <a:t>The final cost formula:</a:t>
            </a:r>
          </a:p>
          <a:p>
            <a:pPr>
              <a:lnSpc>
                <a:spcPct val="90000"/>
              </a:lnSpc>
            </a:pPr>
            <a:r>
              <a:rPr lang="en-US" altLang="zh-TW" dirty="0">
                <a:latin typeface="Times New Roman" panose="02020603050405020304" pitchFamily="18" charset="0"/>
                <a:cs typeface="Times New Roman" panose="02020603050405020304" pitchFamily="18" charset="0"/>
              </a:rPr>
              <a:t>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 </a:t>
            </a:r>
            <a:r>
              <a:rPr lang="en-US" altLang="zh-TW" dirty="0" err="1">
                <a:latin typeface="Times New Roman" panose="02020603050405020304" pitchFamily="18" charset="0"/>
                <a:cs typeface="Times New Roman" panose="02020603050405020304" pitchFamily="18" charset="0"/>
              </a:rPr>
              <a:t>Pr</a:t>
            </a:r>
            <a:r>
              <a:rPr lang="en-US" altLang="zh-TW" dirty="0">
                <a:latin typeface="Times New Roman" panose="02020603050405020304" pitchFamily="18" charset="0"/>
                <a:cs typeface="Times New Roman" panose="02020603050405020304" pitchFamily="18" charset="0"/>
              </a:rPr>
              <a:t> + e[i,r-1] + w[i,r-1] + e[r+1,j] + w[r+1,j]</a:t>
            </a:r>
          </a:p>
          <a:p>
            <a:pPr>
              <a:lnSpc>
                <a:spcPct val="90000"/>
              </a:lnSpc>
            </a:pPr>
            <a:r>
              <a:rPr lang="en-US" altLang="zh-TW" dirty="0">
                <a:latin typeface="Times New Roman" panose="02020603050405020304" pitchFamily="18" charset="0"/>
                <a:cs typeface="Times New Roman" panose="02020603050405020304" pitchFamily="18" charset="0"/>
              </a:rPr>
              <a:t>No</a:t>
            </a:r>
            <a:r>
              <a:rPr lang="en-US" altLang="zh-CN" dirty="0">
                <a:latin typeface="Times New Roman" panose="02020603050405020304" pitchFamily="18" charset="0"/>
                <a:cs typeface="Times New Roman" panose="02020603050405020304" pitchFamily="18" charset="0"/>
              </a:rPr>
              <a:t>t</a:t>
            </a:r>
            <a:r>
              <a:rPr lang="en-US" altLang="zh-TW" dirty="0">
                <a:latin typeface="Times New Roman" panose="02020603050405020304" pitchFamily="18" charset="0"/>
                <a:cs typeface="Times New Roman" panose="02020603050405020304" pitchFamily="18" charset="0"/>
              </a:rPr>
              <a:t>ing that : </a:t>
            </a:r>
            <a:r>
              <a:rPr lang="en-US" altLang="zh-TW" dirty="0" err="1">
                <a:latin typeface="Times New Roman" panose="02020603050405020304" pitchFamily="18" charset="0"/>
                <a:cs typeface="Times New Roman" panose="02020603050405020304" pitchFamily="18" charset="0"/>
              </a:rPr>
              <a:t>Pr</a:t>
            </a:r>
            <a:r>
              <a:rPr lang="en-US" altLang="zh-TW" dirty="0">
                <a:latin typeface="Times New Roman" panose="02020603050405020304" pitchFamily="18" charset="0"/>
                <a:cs typeface="Times New Roman" panose="02020603050405020304" pitchFamily="18" charset="0"/>
              </a:rPr>
              <a:t> + w[i,r-1]  + w[r+1,j] = w[</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a:t>
            </a:r>
          </a:p>
          <a:p>
            <a:pPr>
              <a:lnSpc>
                <a:spcPct val="90000"/>
              </a:lnSpc>
            </a:pPr>
            <a:r>
              <a:rPr lang="en-US" altLang="zh-TW" dirty="0">
                <a:latin typeface="Times New Roman" panose="02020603050405020304" pitchFamily="18" charset="0"/>
                <a:cs typeface="Times New Roman" panose="02020603050405020304" pitchFamily="18" charset="0"/>
              </a:rPr>
              <a:t>So, E[</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 = (e[i,r-1] + e[r+1,j]) + w[</a:t>
            </a:r>
            <a:r>
              <a:rPr lang="en-US" altLang="zh-TW" dirty="0" err="1">
                <a:latin typeface="Times New Roman" panose="02020603050405020304" pitchFamily="18" charset="0"/>
                <a:cs typeface="Times New Roman" panose="02020603050405020304" pitchFamily="18" charset="0"/>
              </a:rPr>
              <a:t>i,j</a:t>
            </a:r>
            <a:r>
              <a:rPr lang="en-US" altLang="zh-TW" dirty="0">
                <a:latin typeface="Times New Roman" panose="02020603050405020304" pitchFamily="18" charset="0"/>
                <a:cs typeface="Times New Roman" panose="02020603050405020304" pitchFamily="18" charset="0"/>
              </a:rPr>
              <a:t>]</a:t>
            </a:r>
          </a:p>
          <a:p>
            <a:pPr>
              <a:lnSpc>
                <a:spcPct val="90000"/>
              </a:lnSpc>
            </a:pPr>
            <a:endParaRPr lang="en-US" altLang="zh-TW" dirty="0">
              <a:latin typeface="Times New Roman" panose="02020603050405020304" pitchFamily="18" charset="0"/>
              <a:cs typeface="Times New Roman" panose="02020603050405020304" pitchFamily="18" charset="0"/>
            </a:endParaRPr>
          </a:p>
          <a:p>
            <a:pPr>
              <a:lnSpc>
                <a:spcPct val="90000"/>
              </a:lnSpc>
            </a:pPr>
            <a:r>
              <a:rPr lang="en-US" altLang="zh-TW" dirty="0">
                <a:latin typeface="Times New Roman" panose="02020603050405020304" pitchFamily="18" charset="0"/>
                <a:cs typeface="Times New Roman" panose="02020603050405020304" pitchFamily="18" charset="0"/>
              </a:rPr>
              <a:t>And we use it to construct the cost table!</a:t>
            </a:r>
          </a:p>
          <a:p>
            <a:pPr>
              <a:lnSpc>
                <a:spcPct val="90000"/>
              </a:lnSpc>
            </a:pPr>
            <a:r>
              <a:rPr lang="en-US" altLang="zh-TW" dirty="0">
                <a:latin typeface="Times New Roman" panose="02020603050405020304" pitchFamily="18" charset="0"/>
                <a:cs typeface="Times New Roman" panose="02020603050405020304" pitchFamily="18" charset="0"/>
              </a:rPr>
              <a:t>P.S. Neither weight nor cost calculating, if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baseline="-25000"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but j=i-1, it means that the sequence have no actual key, but a dummy key.</a:t>
            </a:r>
          </a:p>
        </p:txBody>
      </p:sp>
      <p:sp>
        <p:nvSpPr>
          <p:cNvPr id="67588" name="Line 4">
            <a:extLst>
              <a:ext uri="{FF2B5EF4-FFF2-40B4-BE49-F238E27FC236}">
                <a16:creationId xmlns:a16="http://schemas.microsoft.com/office/drawing/2014/main" id="{99CE0691-5B02-B391-9792-172AAD133735}"/>
              </a:ext>
            </a:extLst>
          </p:cNvPr>
          <p:cNvSpPr>
            <a:spLocks noChangeShapeType="1"/>
          </p:cNvSpPr>
          <p:nvPr/>
        </p:nvSpPr>
        <p:spPr bwMode="auto">
          <a:xfrm flipV="1">
            <a:off x="5437718" y="3948377"/>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89" name="Text Box 5">
            <a:extLst>
              <a:ext uri="{FF2B5EF4-FFF2-40B4-BE49-F238E27FC236}">
                <a16:creationId xmlns:a16="http://schemas.microsoft.com/office/drawing/2014/main" id="{BC43BBBD-53A7-3BA9-35D3-B0F99E52AC8F}"/>
              </a:ext>
            </a:extLst>
          </p:cNvPr>
          <p:cNvSpPr txBox="1">
            <a:spLocks noChangeArrowheads="1"/>
          </p:cNvSpPr>
          <p:nvPr/>
        </p:nvSpPr>
        <p:spPr bwMode="auto">
          <a:xfrm>
            <a:off x="4406372" y="4237302"/>
            <a:ext cx="2232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dirty="0"/>
              <a:t>Get the minimal se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447DD55-20BD-BCA5-16A0-A02BD004877C}"/>
              </a:ext>
            </a:extLst>
          </p:cNvPr>
          <p:cNvSpPr>
            <a:spLocks noGrp="1" noRot="1" noChangeArrowheads="1"/>
          </p:cNvSpPr>
          <p:nvPr>
            <p:ph type="title"/>
          </p:nvPr>
        </p:nvSpPr>
        <p:spPr/>
        <p:txBody>
          <a:bodyPr/>
          <a:lstStyle/>
          <a:p>
            <a:r>
              <a:rPr lang="en-US" altLang="zh-TW"/>
              <a:t>Exercise</a:t>
            </a:r>
          </a:p>
        </p:txBody>
      </p:sp>
      <p:graphicFrame>
        <p:nvGraphicFramePr>
          <p:cNvPr id="68654" name="Group 46">
            <a:extLst>
              <a:ext uri="{FF2B5EF4-FFF2-40B4-BE49-F238E27FC236}">
                <a16:creationId xmlns:a16="http://schemas.microsoft.com/office/drawing/2014/main" id="{EAE0A333-0A96-D445-CD75-D5ABFD765EB8}"/>
              </a:ext>
            </a:extLst>
          </p:cNvPr>
          <p:cNvGraphicFramePr>
            <a:graphicFrameLocks noGrp="1"/>
          </p:cNvGraphicFramePr>
          <p:nvPr>
            <p:ph idx="1"/>
          </p:nvPr>
        </p:nvGraphicFramePr>
        <p:xfrm>
          <a:off x="1825625" y="1905001"/>
          <a:ext cx="8540750" cy="4194175"/>
        </p:xfrm>
        <a:graphic>
          <a:graphicData uri="http://schemas.openxmlformats.org/drawingml/2006/table">
            <a:tbl>
              <a:tblPr/>
              <a:tblGrid>
                <a:gridCol w="949325">
                  <a:extLst>
                    <a:ext uri="{9D8B030D-6E8A-4147-A177-3AD203B41FA5}">
                      <a16:colId xmlns:a16="http://schemas.microsoft.com/office/drawing/2014/main" val="2436338769"/>
                    </a:ext>
                  </a:extLst>
                </a:gridCol>
                <a:gridCol w="947738">
                  <a:extLst>
                    <a:ext uri="{9D8B030D-6E8A-4147-A177-3AD203B41FA5}">
                      <a16:colId xmlns:a16="http://schemas.microsoft.com/office/drawing/2014/main" val="2705213547"/>
                    </a:ext>
                  </a:extLst>
                </a:gridCol>
                <a:gridCol w="949325">
                  <a:extLst>
                    <a:ext uri="{9D8B030D-6E8A-4147-A177-3AD203B41FA5}">
                      <a16:colId xmlns:a16="http://schemas.microsoft.com/office/drawing/2014/main" val="3821027135"/>
                    </a:ext>
                  </a:extLst>
                </a:gridCol>
                <a:gridCol w="950912">
                  <a:extLst>
                    <a:ext uri="{9D8B030D-6E8A-4147-A177-3AD203B41FA5}">
                      <a16:colId xmlns:a16="http://schemas.microsoft.com/office/drawing/2014/main" val="3217192307"/>
                    </a:ext>
                  </a:extLst>
                </a:gridCol>
                <a:gridCol w="946150">
                  <a:extLst>
                    <a:ext uri="{9D8B030D-6E8A-4147-A177-3AD203B41FA5}">
                      <a16:colId xmlns:a16="http://schemas.microsoft.com/office/drawing/2014/main" val="3985497126"/>
                    </a:ext>
                  </a:extLst>
                </a:gridCol>
                <a:gridCol w="950913">
                  <a:extLst>
                    <a:ext uri="{9D8B030D-6E8A-4147-A177-3AD203B41FA5}">
                      <a16:colId xmlns:a16="http://schemas.microsoft.com/office/drawing/2014/main" val="2904542303"/>
                    </a:ext>
                  </a:extLst>
                </a:gridCol>
                <a:gridCol w="949325">
                  <a:extLst>
                    <a:ext uri="{9D8B030D-6E8A-4147-A177-3AD203B41FA5}">
                      <a16:colId xmlns:a16="http://schemas.microsoft.com/office/drawing/2014/main" val="886486462"/>
                    </a:ext>
                  </a:extLst>
                </a:gridCol>
                <a:gridCol w="947737">
                  <a:extLst>
                    <a:ext uri="{9D8B030D-6E8A-4147-A177-3AD203B41FA5}">
                      <a16:colId xmlns:a16="http://schemas.microsoft.com/office/drawing/2014/main" val="938597188"/>
                    </a:ext>
                  </a:extLst>
                </a:gridCol>
                <a:gridCol w="949325">
                  <a:extLst>
                    <a:ext uri="{9D8B030D-6E8A-4147-A177-3AD203B41FA5}">
                      <a16:colId xmlns:a16="http://schemas.microsoft.com/office/drawing/2014/main" val="1105825432"/>
                    </a:ext>
                  </a:extLst>
                </a:gridCol>
              </a:tblGrid>
              <a:tr h="1397000">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17605461"/>
                  </a:ext>
                </a:extLst>
              </a:tr>
              <a:tr h="1400175">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1" lang="zh-CN" altLang="zh-CN"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79650069"/>
                  </a:ext>
                </a:extLst>
              </a:tr>
              <a:tr h="1397000">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q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l" defTabSz="914400" rtl="0" eaLnBrk="1" fontAlgn="ctr"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2800" b="0" i="0" u="none" strike="noStrike" cap="none" normalizeH="0" baseline="0">
                          <a:ln>
                            <a:noFill/>
                          </a:ln>
                          <a:solidFill>
                            <a:schemeClr val="tx1"/>
                          </a:solidFill>
                          <a:effectLst/>
                          <a:latin typeface="Arial" panose="020B0604020202020204" pitchFamily="34" charset="0"/>
                          <a:ea typeface="新細明體" panose="020B0604030504040204" pitchFamily="18" charset="-120"/>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28219188"/>
                  </a:ext>
                </a:extLst>
              </a:tr>
            </a:tbl>
          </a:graphicData>
        </a:graphic>
      </p:graphicFrame>
    </p:spTree>
  </p:cSld>
  <p:clrMapOvr>
    <a:masterClrMapping/>
  </p:clrMapOvr>
  <p:transition spd="slow">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EF5BF9B5-B47F-3CDA-977D-9A42B61293DC}"/>
              </a:ext>
            </a:extLst>
          </p:cNvPr>
          <p:cNvSpPr>
            <a:spLocks noGrp="1" noRot="1" noChangeArrowheads="1"/>
          </p:cNvSpPr>
          <p:nvPr>
            <p:ph type="title"/>
          </p:nvPr>
        </p:nvSpPr>
        <p:spPr>
          <a:xfrm>
            <a:off x="295095" y="200206"/>
            <a:ext cx="8540750" cy="587375"/>
          </a:xfrm>
        </p:spPr>
        <p:txBody>
          <a:bodyPr>
            <a:normAutofit fontScale="90000"/>
          </a:bodyPr>
          <a:lstStyle/>
          <a:p>
            <a:r>
              <a:rPr lang="en-US" altLang="zh-TW" sz="4000" dirty="0">
                <a:latin typeface="Times New Roman" panose="02020603050405020304" pitchFamily="18" charset="0"/>
                <a:cs typeface="Times New Roman" panose="02020603050405020304" pitchFamily="18" charset="0"/>
              </a:rPr>
              <a:t>2.Premise</a:t>
            </a:r>
          </a:p>
        </p:txBody>
      </p:sp>
      <p:sp>
        <p:nvSpPr>
          <p:cNvPr id="4099" name="Rectangle 3">
            <a:extLst>
              <a:ext uri="{FF2B5EF4-FFF2-40B4-BE49-F238E27FC236}">
                <a16:creationId xmlns:a16="http://schemas.microsoft.com/office/drawing/2014/main" id="{3907C4E8-2F92-421A-ED93-1CEEA958FBAA}"/>
              </a:ext>
            </a:extLst>
          </p:cNvPr>
          <p:cNvSpPr>
            <a:spLocks noGrp="1" noRot="1" noChangeArrowheads="1"/>
          </p:cNvSpPr>
          <p:nvPr>
            <p:ph type="body" idx="1"/>
          </p:nvPr>
        </p:nvSpPr>
        <p:spPr>
          <a:xfrm>
            <a:off x="362309" y="1708121"/>
            <a:ext cx="9549442" cy="4494272"/>
          </a:xfrm>
        </p:spPr>
        <p:txBody>
          <a:bodyPr>
            <a:normAutofit/>
          </a:bodyPr>
          <a:lstStyle/>
          <a:p>
            <a:pPr>
              <a:lnSpc>
                <a:spcPct val="90000"/>
              </a:lnSpc>
            </a:pPr>
            <a:r>
              <a:rPr lang="en-US" altLang="zh-TW" sz="2400" dirty="0">
                <a:latin typeface="Times New Roman" panose="02020603050405020304" pitchFamily="18" charset="0"/>
                <a:cs typeface="Times New Roman" panose="02020603050405020304" pitchFamily="18" charset="0"/>
              </a:rPr>
              <a:t>It has </a:t>
            </a:r>
            <a:r>
              <a:rPr lang="en-US" altLang="zh-TW" sz="2400" i="1" dirty="0">
                <a:latin typeface="Times New Roman" panose="02020603050405020304" pitchFamily="18" charset="0"/>
                <a:cs typeface="Times New Roman" panose="02020603050405020304" pitchFamily="18" charset="0"/>
              </a:rPr>
              <a:t>n</a:t>
            </a:r>
            <a:r>
              <a:rPr lang="en-US" altLang="zh-TW" sz="2400" dirty="0">
                <a:latin typeface="Times New Roman" panose="02020603050405020304" pitchFamily="18" charset="0"/>
                <a:cs typeface="Times New Roman" panose="02020603050405020304" pitchFamily="18" charset="0"/>
              </a:rPr>
              <a:t> keys (representation </a:t>
            </a:r>
            <a:r>
              <a:rPr lang="en-US" altLang="zh-TW" sz="2400" i="1" dirty="0">
                <a:latin typeface="Times New Roman" panose="02020603050405020304" pitchFamily="18" charset="0"/>
                <a:cs typeface="Times New Roman" panose="02020603050405020304" pitchFamily="18" charset="0"/>
              </a:rPr>
              <a:t>k</a:t>
            </a:r>
            <a:r>
              <a:rPr lang="en-US" altLang="zh-TW" sz="2400" i="1" baseline="-25000" dirty="0">
                <a:latin typeface="Times New Roman" panose="02020603050405020304" pitchFamily="18" charset="0"/>
                <a:cs typeface="Times New Roman" panose="02020603050405020304" pitchFamily="18" charset="0"/>
              </a:rPr>
              <a:t>1</a:t>
            </a:r>
            <a:r>
              <a:rPr lang="en-US" altLang="zh-TW" sz="2400" i="1" dirty="0">
                <a:latin typeface="Times New Roman" panose="02020603050405020304" pitchFamily="18" charset="0"/>
                <a:cs typeface="Times New Roman" panose="02020603050405020304" pitchFamily="18" charset="0"/>
              </a:rPr>
              <a:t>,k</a:t>
            </a:r>
            <a:r>
              <a:rPr lang="en-US" altLang="zh-TW" sz="2400" i="1" baseline="-25000" dirty="0">
                <a:latin typeface="Times New Roman" panose="02020603050405020304" pitchFamily="18" charset="0"/>
                <a:cs typeface="Times New Roman" panose="02020603050405020304" pitchFamily="18" charset="0"/>
              </a:rPr>
              <a:t>2</a:t>
            </a:r>
            <a:r>
              <a:rPr lang="en-US" altLang="zh-TW" sz="2400" i="1" dirty="0">
                <a:latin typeface="Times New Roman" panose="02020603050405020304" pitchFamily="18" charset="0"/>
                <a:cs typeface="Times New Roman" panose="02020603050405020304" pitchFamily="18" charset="0"/>
              </a:rPr>
              <a:t>,…,</a:t>
            </a:r>
            <a:r>
              <a:rPr lang="en-US" altLang="zh-TW" sz="2400" i="1" dirty="0" err="1">
                <a:latin typeface="Times New Roman" panose="02020603050405020304" pitchFamily="18" charset="0"/>
                <a:cs typeface="Times New Roman" panose="02020603050405020304" pitchFamily="18" charset="0"/>
              </a:rPr>
              <a:t>k</a:t>
            </a:r>
            <a:r>
              <a:rPr lang="en-US" altLang="zh-TW" sz="2400" i="1" baseline="-25000" dirty="0" err="1">
                <a:latin typeface="Times New Roman" panose="02020603050405020304" pitchFamily="18" charset="0"/>
                <a:cs typeface="Times New Roman" panose="02020603050405020304" pitchFamily="18" charset="0"/>
              </a:rPr>
              <a:t>n</a:t>
            </a:r>
            <a:r>
              <a:rPr lang="en-US" altLang="zh-TW" sz="2400" dirty="0">
                <a:latin typeface="Times New Roman" panose="02020603050405020304" pitchFamily="18" charset="0"/>
                <a:cs typeface="Times New Roman" panose="02020603050405020304" pitchFamily="18" charset="0"/>
              </a:rPr>
              <a:t>) in sorted order (so that </a:t>
            </a:r>
            <a:r>
              <a:rPr lang="en-US" altLang="zh-TW" sz="2400" i="1" dirty="0">
                <a:latin typeface="Times New Roman" panose="02020603050405020304" pitchFamily="18" charset="0"/>
                <a:cs typeface="Times New Roman" panose="02020603050405020304" pitchFamily="18" charset="0"/>
              </a:rPr>
              <a:t>k</a:t>
            </a:r>
            <a:r>
              <a:rPr lang="en-US" altLang="zh-TW" sz="2400" i="1" baseline="-25000" dirty="0">
                <a:latin typeface="Times New Roman" panose="02020603050405020304" pitchFamily="18" charset="0"/>
                <a:cs typeface="Times New Roman" panose="02020603050405020304" pitchFamily="18" charset="0"/>
              </a:rPr>
              <a:t>1</a:t>
            </a:r>
            <a:r>
              <a:rPr lang="en-US" altLang="zh-TW" sz="2400" i="1" dirty="0">
                <a:latin typeface="Times New Roman" panose="02020603050405020304" pitchFamily="18" charset="0"/>
                <a:cs typeface="Times New Roman" panose="02020603050405020304" pitchFamily="18" charset="0"/>
              </a:rPr>
              <a:t>&lt;k</a:t>
            </a:r>
            <a:r>
              <a:rPr lang="en-US" altLang="zh-TW" sz="2400" i="1" baseline="-25000" dirty="0">
                <a:latin typeface="Times New Roman" panose="02020603050405020304" pitchFamily="18" charset="0"/>
                <a:cs typeface="Times New Roman" panose="02020603050405020304" pitchFamily="18" charset="0"/>
              </a:rPr>
              <a:t>2</a:t>
            </a:r>
            <a:r>
              <a:rPr lang="en-US" altLang="zh-TW" sz="2400" i="1" dirty="0">
                <a:latin typeface="Times New Roman" panose="02020603050405020304" pitchFamily="18" charset="0"/>
                <a:cs typeface="Times New Roman" panose="02020603050405020304" pitchFamily="18" charset="0"/>
              </a:rPr>
              <a:t>&lt;…&lt;</a:t>
            </a:r>
            <a:r>
              <a:rPr lang="en-US" altLang="zh-TW" sz="2400" i="1" dirty="0" err="1">
                <a:latin typeface="Times New Roman" panose="02020603050405020304" pitchFamily="18" charset="0"/>
                <a:cs typeface="Times New Roman" panose="02020603050405020304" pitchFamily="18" charset="0"/>
              </a:rPr>
              <a:t>k</a:t>
            </a:r>
            <a:r>
              <a:rPr lang="en-US" altLang="zh-TW" sz="2400" i="1" baseline="-25000" dirty="0" err="1">
                <a:latin typeface="Times New Roman" panose="02020603050405020304" pitchFamily="18" charset="0"/>
                <a:cs typeface="Times New Roman" panose="02020603050405020304" pitchFamily="18" charset="0"/>
              </a:rPr>
              <a:t>n</a:t>
            </a:r>
            <a:r>
              <a:rPr lang="en-US" altLang="zh-TW" sz="2400" dirty="0">
                <a:latin typeface="Times New Roman" panose="02020603050405020304" pitchFamily="18" charset="0"/>
                <a:cs typeface="Times New Roman" panose="02020603050405020304" pitchFamily="18" charset="0"/>
              </a:rPr>
              <a:t>), and we wish to build a binary search tree from these keys. For each </a:t>
            </a:r>
            <a:r>
              <a:rPr lang="en-US" altLang="zh-TW" sz="2400" dirty="0" err="1">
                <a:latin typeface="Times New Roman" panose="02020603050405020304" pitchFamily="18" charset="0"/>
                <a:cs typeface="Times New Roman" panose="02020603050405020304" pitchFamily="18" charset="0"/>
              </a:rPr>
              <a:t>k</a:t>
            </a:r>
            <a:r>
              <a:rPr lang="en-US" altLang="zh-TW" sz="2400" baseline="-25000" dirty="0" err="1">
                <a:latin typeface="Times New Roman" panose="02020603050405020304" pitchFamily="18" charset="0"/>
                <a:cs typeface="Times New Roman" panose="02020603050405020304" pitchFamily="18" charset="0"/>
              </a:rPr>
              <a:t>i</a:t>
            </a:r>
            <a:r>
              <a:rPr lang="en-US" altLang="zh-TW" sz="2400" baseline="-25000" dirty="0">
                <a:latin typeface="Times New Roman" panose="02020603050405020304" pitchFamily="18" charset="0"/>
                <a:cs typeface="Times New Roman" panose="02020603050405020304" pitchFamily="18" charset="0"/>
              </a:rPr>
              <a:t> </a:t>
            </a:r>
            <a:r>
              <a:rPr lang="en-US" altLang="zh-TW" sz="2400" dirty="0">
                <a:latin typeface="Times New Roman" panose="02020603050405020304" pitchFamily="18" charset="0"/>
                <a:cs typeface="Times New Roman" panose="02020603050405020304" pitchFamily="18" charset="0"/>
              </a:rPr>
              <a:t>,we have a probability </a:t>
            </a:r>
            <a:r>
              <a:rPr lang="en-US" altLang="zh-TW" sz="2400" i="1" dirty="0">
                <a:latin typeface="Times New Roman" panose="02020603050405020304" pitchFamily="18" charset="0"/>
                <a:cs typeface="Times New Roman" panose="02020603050405020304" pitchFamily="18" charset="0"/>
              </a:rPr>
              <a:t>p</a:t>
            </a:r>
            <a:r>
              <a:rPr lang="en-US" altLang="zh-TW" sz="2400" i="1" baseline="-25000" dirty="0">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 that a search will be for</a:t>
            </a:r>
            <a:r>
              <a:rPr lang="en-US" altLang="zh-TW" sz="2400" i="1" dirty="0">
                <a:latin typeface="Times New Roman" panose="02020603050405020304" pitchFamily="18" charset="0"/>
                <a:cs typeface="Times New Roman" panose="02020603050405020304" pitchFamily="18" charset="0"/>
              </a:rPr>
              <a:t> </a:t>
            </a:r>
            <a:r>
              <a:rPr lang="en-US" altLang="zh-TW" sz="2400" i="1" dirty="0" err="1">
                <a:latin typeface="Times New Roman" panose="02020603050405020304" pitchFamily="18" charset="0"/>
                <a:cs typeface="Times New Roman" panose="02020603050405020304" pitchFamily="18" charset="0"/>
              </a:rPr>
              <a:t>k</a:t>
            </a:r>
            <a:r>
              <a:rPr lang="en-US" altLang="zh-TW" sz="2400" i="1" baseline="-250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a:t>
            </a:r>
          </a:p>
          <a:p>
            <a:pPr>
              <a:lnSpc>
                <a:spcPct val="90000"/>
              </a:lnSpc>
            </a:pPr>
            <a:r>
              <a:rPr lang="en-US" altLang="zh-TW" sz="2400" dirty="0">
                <a:latin typeface="Times New Roman" panose="02020603050405020304" pitchFamily="18" charset="0"/>
                <a:cs typeface="Times New Roman" panose="02020603050405020304" pitchFamily="18" charset="0"/>
              </a:rPr>
              <a:t>In contrast of, some searches may be for values not in </a:t>
            </a:r>
            <a:r>
              <a:rPr lang="en-US" altLang="zh-TW" sz="2400" i="1" dirty="0" err="1">
                <a:latin typeface="Times New Roman" panose="02020603050405020304" pitchFamily="18" charset="0"/>
                <a:cs typeface="Times New Roman" panose="02020603050405020304" pitchFamily="18" charset="0"/>
              </a:rPr>
              <a:t>k</a:t>
            </a:r>
            <a:r>
              <a:rPr lang="en-US" altLang="zh-TW" sz="2400" i="1" baseline="-250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 and so we also have </a:t>
            </a:r>
            <a:r>
              <a:rPr lang="en-US" altLang="zh-TW" sz="2400" i="1" dirty="0">
                <a:latin typeface="Times New Roman" panose="02020603050405020304" pitchFamily="18" charset="0"/>
                <a:cs typeface="Times New Roman" panose="02020603050405020304" pitchFamily="18" charset="0"/>
              </a:rPr>
              <a:t>n+1</a:t>
            </a:r>
            <a:r>
              <a:rPr lang="en-US" altLang="zh-TW" sz="2400" dirty="0">
                <a:latin typeface="Times New Roman" panose="02020603050405020304" pitchFamily="18" charset="0"/>
                <a:cs typeface="Times New Roman" panose="02020603050405020304" pitchFamily="18" charset="0"/>
              </a:rPr>
              <a:t> “dummy keys” </a:t>
            </a:r>
            <a:r>
              <a:rPr lang="en-US" altLang="zh-TW" sz="2400" i="1" dirty="0">
                <a:latin typeface="Times New Roman" panose="02020603050405020304" pitchFamily="18" charset="0"/>
                <a:cs typeface="Times New Roman" panose="02020603050405020304" pitchFamily="18" charset="0"/>
              </a:rPr>
              <a:t>d</a:t>
            </a:r>
            <a:r>
              <a:rPr lang="en-US" altLang="zh-TW" sz="2400" i="1" baseline="-25000" dirty="0">
                <a:latin typeface="Times New Roman" panose="02020603050405020304" pitchFamily="18" charset="0"/>
                <a:cs typeface="Times New Roman" panose="02020603050405020304" pitchFamily="18" charset="0"/>
              </a:rPr>
              <a:t>0</a:t>
            </a:r>
            <a:r>
              <a:rPr lang="en-US" altLang="zh-TW" sz="2400" i="1" dirty="0">
                <a:latin typeface="Times New Roman" panose="02020603050405020304" pitchFamily="18" charset="0"/>
                <a:cs typeface="Times New Roman" panose="02020603050405020304" pitchFamily="18" charset="0"/>
              </a:rPr>
              <a:t>,d</a:t>
            </a:r>
            <a:r>
              <a:rPr lang="en-US" altLang="zh-TW" sz="2400" i="1" baseline="-25000" dirty="0">
                <a:latin typeface="Times New Roman" panose="02020603050405020304" pitchFamily="18" charset="0"/>
                <a:cs typeface="Times New Roman" panose="02020603050405020304" pitchFamily="18" charset="0"/>
              </a:rPr>
              <a:t>1</a:t>
            </a:r>
            <a:r>
              <a:rPr lang="en-US" altLang="zh-TW" sz="2400" i="1" dirty="0">
                <a:latin typeface="Times New Roman" panose="02020603050405020304" pitchFamily="18" charset="0"/>
                <a:cs typeface="Times New Roman" panose="02020603050405020304" pitchFamily="18" charset="0"/>
              </a:rPr>
              <a:t>,…,</a:t>
            </a:r>
            <a:r>
              <a:rPr lang="en-US" altLang="zh-TW" sz="2400" i="1" dirty="0" err="1">
                <a:latin typeface="Times New Roman" panose="02020603050405020304" pitchFamily="18" charset="0"/>
                <a:cs typeface="Times New Roman" panose="02020603050405020304" pitchFamily="18" charset="0"/>
              </a:rPr>
              <a:t>d</a:t>
            </a:r>
            <a:r>
              <a:rPr lang="en-US" altLang="zh-TW" sz="2400" i="1" baseline="-25000" dirty="0" err="1">
                <a:latin typeface="Times New Roman" panose="02020603050405020304" pitchFamily="18" charset="0"/>
                <a:cs typeface="Times New Roman" panose="02020603050405020304" pitchFamily="18" charset="0"/>
              </a:rPr>
              <a:t>n</a:t>
            </a:r>
            <a:r>
              <a:rPr lang="en-US" altLang="zh-TW" sz="2400" i="1" dirty="0">
                <a:latin typeface="Times New Roman" panose="02020603050405020304" pitchFamily="18" charset="0"/>
                <a:cs typeface="Times New Roman" panose="02020603050405020304" pitchFamily="18" charset="0"/>
              </a:rPr>
              <a:t> </a:t>
            </a:r>
            <a:r>
              <a:rPr lang="en-US" altLang="zh-TW" sz="2400" dirty="0" err="1">
                <a:latin typeface="Times New Roman" panose="02020603050405020304" pitchFamily="18" charset="0"/>
                <a:cs typeface="Times New Roman" panose="02020603050405020304" pitchFamily="18" charset="0"/>
              </a:rPr>
              <a:t>representating</a:t>
            </a:r>
            <a:r>
              <a:rPr lang="en-US" altLang="zh-TW" sz="2400" dirty="0">
                <a:latin typeface="Times New Roman" panose="02020603050405020304" pitchFamily="18" charset="0"/>
                <a:cs typeface="Times New Roman" panose="02020603050405020304" pitchFamily="18" charset="0"/>
              </a:rPr>
              <a:t> not in </a:t>
            </a:r>
            <a:r>
              <a:rPr lang="en-US" altLang="zh-TW" sz="2400" i="1" dirty="0" err="1">
                <a:latin typeface="Times New Roman" panose="02020603050405020304" pitchFamily="18" charset="0"/>
                <a:cs typeface="Times New Roman" panose="02020603050405020304" pitchFamily="18" charset="0"/>
              </a:rPr>
              <a:t>k</a:t>
            </a:r>
            <a:r>
              <a:rPr lang="en-US" altLang="zh-TW" sz="2400" i="1" baseline="-250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a:t>
            </a:r>
          </a:p>
          <a:p>
            <a:pPr>
              <a:lnSpc>
                <a:spcPct val="90000"/>
              </a:lnSpc>
            </a:pPr>
            <a:r>
              <a:rPr lang="en-US" altLang="zh-TW" sz="2400" dirty="0">
                <a:latin typeface="Times New Roman" panose="02020603050405020304" pitchFamily="18" charset="0"/>
                <a:cs typeface="Times New Roman" panose="02020603050405020304" pitchFamily="18" charset="0"/>
              </a:rPr>
              <a:t>In particular, </a:t>
            </a:r>
            <a:r>
              <a:rPr lang="en-US" altLang="zh-TW" sz="2400" i="1" dirty="0">
                <a:latin typeface="Times New Roman" panose="02020603050405020304" pitchFamily="18" charset="0"/>
                <a:cs typeface="Times New Roman" panose="02020603050405020304" pitchFamily="18" charset="0"/>
              </a:rPr>
              <a:t>d</a:t>
            </a:r>
            <a:r>
              <a:rPr lang="en-US" altLang="zh-TW" sz="2400" i="1" baseline="-25000" dirty="0">
                <a:latin typeface="Times New Roman" panose="02020603050405020304" pitchFamily="18" charset="0"/>
                <a:cs typeface="Times New Roman" panose="02020603050405020304" pitchFamily="18" charset="0"/>
              </a:rPr>
              <a:t>0</a:t>
            </a:r>
            <a:r>
              <a:rPr lang="en-US" altLang="zh-TW" sz="2400" dirty="0">
                <a:latin typeface="Times New Roman" panose="02020603050405020304" pitchFamily="18" charset="0"/>
                <a:cs typeface="Times New Roman" panose="02020603050405020304" pitchFamily="18" charset="0"/>
              </a:rPr>
              <a:t> represents all values less than </a:t>
            </a:r>
            <a:r>
              <a:rPr lang="en-US" altLang="zh-TW" sz="2400" i="1" dirty="0">
                <a:latin typeface="Times New Roman" panose="02020603050405020304" pitchFamily="18" charset="0"/>
                <a:cs typeface="Times New Roman" panose="02020603050405020304" pitchFamily="18" charset="0"/>
              </a:rPr>
              <a:t>k</a:t>
            </a:r>
            <a:r>
              <a:rPr lang="en-US" altLang="zh-TW" sz="2400" i="1" baseline="-25000" dirty="0">
                <a:latin typeface="Times New Roman" panose="02020603050405020304" pitchFamily="18" charset="0"/>
                <a:cs typeface="Times New Roman" panose="02020603050405020304" pitchFamily="18" charset="0"/>
              </a:rPr>
              <a:t>1</a:t>
            </a:r>
            <a:r>
              <a:rPr lang="en-US" altLang="zh-TW" sz="2400" dirty="0">
                <a:latin typeface="Times New Roman" panose="02020603050405020304" pitchFamily="18" charset="0"/>
                <a:cs typeface="Times New Roman" panose="02020603050405020304" pitchFamily="18" charset="0"/>
              </a:rPr>
              <a:t>, and </a:t>
            </a:r>
            <a:r>
              <a:rPr lang="en-US" altLang="zh-TW" sz="2400" i="1" dirty="0" err="1">
                <a:latin typeface="Times New Roman" panose="02020603050405020304" pitchFamily="18" charset="0"/>
                <a:cs typeface="Times New Roman" panose="02020603050405020304" pitchFamily="18" charset="0"/>
              </a:rPr>
              <a:t>d</a:t>
            </a:r>
            <a:r>
              <a:rPr lang="en-US" altLang="zh-TW" sz="2400" i="1" baseline="-25000" dirty="0" err="1">
                <a:latin typeface="Times New Roman" panose="02020603050405020304" pitchFamily="18" charset="0"/>
                <a:cs typeface="Times New Roman" panose="02020603050405020304" pitchFamily="18" charset="0"/>
              </a:rPr>
              <a:t>n</a:t>
            </a:r>
            <a:r>
              <a:rPr lang="en-US" altLang="zh-TW" sz="2400" dirty="0">
                <a:latin typeface="Times New Roman" panose="02020603050405020304" pitchFamily="18" charset="0"/>
                <a:cs typeface="Times New Roman" panose="02020603050405020304" pitchFamily="18" charset="0"/>
              </a:rPr>
              <a:t> represents all values greater than </a:t>
            </a:r>
            <a:r>
              <a:rPr lang="en-US" altLang="zh-TW" sz="2400" i="1" dirty="0" err="1">
                <a:latin typeface="Times New Roman" panose="02020603050405020304" pitchFamily="18" charset="0"/>
                <a:cs typeface="Times New Roman" panose="02020603050405020304" pitchFamily="18" charset="0"/>
              </a:rPr>
              <a:t>k</a:t>
            </a:r>
            <a:r>
              <a:rPr lang="en-US" altLang="zh-TW" sz="2400" i="1" baseline="-25000" dirty="0" err="1">
                <a:latin typeface="Times New Roman" panose="02020603050405020304" pitchFamily="18" charset="0"/>
                <a:cs typeface="Times New Roman" panose="02020603050405020304" pitchFamily="18" charset="0"/>
              </a:rPr>
              <a:t>n</a:t>
            </a:r>
            <a:r>
              <a:rPr lang="en-US" altLang="zh-TW" sz="2400" dirty="0">
                <a:latin typeface="Times New Roman" panose="02020603050405020304" pitchFamily="18" charset="0"/>
                <a:cs typeface="Times New Roman" panose="02020603050405020304" pitchFamily="18" charset="0"/>
              </a:rPr>
              <a:t>, and for </a:t>
            </a:r>
            <a:r>
              <a:rPr lang="en-US" altLang="zh-TW" sz="24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1,2,…,n-1, the dummy key </a:t>
            </a:r>
            <a:r>
              <a:rPr lang="en-US" altLang="zh-TW" sz="2400" i="1" dirty="0">
                <a:latin typeface="Times New Roman" panose="02020603050405020304" pitchFamily="18" charset="0"/>
                <a:cs typeface="Times New Roman" panose="02020603050405020304" pitchFamily="18" charset="0"/>
              </a:rPr>
              <a:t>d</a:t>
            </a:r>
            <a:r>
              <a:rPr lang="en-US" altLang="zh-TW" sz="2400" i="1" baseline="-25000" dirty="0">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 represents all values between </a:t>
            </a:r>
            <a:r>
              <a:rPr lang="en-US" altLang="zh-TW" sz="2400" i="1" dirty="0" err="1">
                <a:latin typeface="Times New Roman" panose="02020603050405020304" pitchFamily="18" charset="0"/>
                <a:cs typeface="Times New Roman" panose="02020603050405020304" pitchFamily="18" charset="0"/>
              </a:rPr>
              <a:t>k</a:t>
            </a:r>
            <a:r>
              <a:rPr lang="en-US" altLang="zh-TW" sz="2400" i="1" baseline="-250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 and </a:t>
            </a:r>
            <a:r>
              <a:rPr lang="en-US" altLang="zh-TW" sz="2400" i="1" dirty="0">
                <a:latin typeface="Times New Roman" panose="02020603050405020304" pitchFamily="18" charset="0"/>
                <a:cs typeface="Times New Roman" panose="02020603050405020304" pitchFamily="18" charset="0"/>
              </a:rPr>
              <a:t>k</a:t>
            </a:r>
            <a:r>
              <a:rPr lang="en-US" altLang="zh-TW" sz="2400" i="1" baseline="-25000" dirty="0">
                <a:latin typeface="Times New Roman" panose="02020603050405020304" pitchFamily="18" charset="0"/>
                <a:cs typeface="Times New Roman" panose="02020603050405020304" pitchFamily="18" charset="0"/>
              </a:rPr>
              <a:t>i+1</a:t>
            </a:r>
            <a:r>
              <a:rPr lang="en-US" altLang="zh-TW" sz="2400" dirty="0">
                <a:latin typeface="Times New Roman" panose="02020603050405020304" pitchFamily="18" charset="0"/>
                <a:cs typeface="Times New Roman" panose="02020603050405020304" pitchFamily="18" charset="0"/>
              </a:rPr>
              <a:t>.</a:t>
            </a:r>
          </a:p>
          <a:p>
            <a:pPr>
              <a:lnSpc>
                <a:spcPct val="90000"/>
              </a:lnSpc>
            </a:pPr>
            <a:endParaRPr lang="en-US" altLang="zh-TW" sz="2400"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zh-TW" altLang="en-US" sz="2400" b="1" dirty="0">
                <a:latin typeface="Times New Roman" panose="02020603050405020304" pitchFamily="18" charset="0"/>
                <a:cs typeface="Times New Roman" panose="02020603050405020304" pitchFamily="18" charset="0"/>
              </a:rPr>
              <a:t>＊</a:t>
            </a:r>
            <a:r>
              <a:rPr lang="en-US" altLang="zh-TW" sz="2400" b="1" dirty="0">
                <a:latin typeface="Times New Roman" panose="02020603050405020304" pitchFamily="18" charset="0"/>
                <a:cs typeface="Times New Roman" panose="02020603050405020304" pitchFamily="18" charset="0"/>
              </a:rPr>
              <a:t>The dummy keys are leaves</a:t>
            </a:r>
            <a:r>
              <a:rPr lang="en-US" altLang="zh-TW" sz="2400" dirty="0">
                <a:latin typeface="Times New Roman" panose="02020603050405020304" pitchFamily="18" charset="0"/>
                <a:cs typeface="Times New Roman" panose="02020603050405020304" pitchFamily="18" charset="0"/>
              </a:rPr>
              <a:t> (</a:t>
            </a:r>
            <a:r>
              <a:rPr lang="en-US" altLang="zh-TW" sz="2400" b="1" dirty="0">
                <a:latin typeface="Times New Roman" panose="02020603050405020304" pitchFamily="18" charset="0"/>
                <a:cs typeface="Times New Roman" panose="02020603050405020304" pitchFamily="18" charset="0"/>
              </a:rPr>
              <a:t>external nodes), and the data keys mean internal nodes.</a:t>
            </a:r>
          </a:p>
        </p:txBody>
      </p:sp>
      <p:grpSp>
        <p:nvGrpSpPr>
          <p:cNvPr id="4" name="组合 3"/>
          <p:cNvGrpSpPr/>
          <p:nvPr/>
        </p:nvGrpSpPr>
        <p:grpSpPr>
          <a:xfrm>
            <a:off x="9171287" y="233243"/>
            <a:ext cx="2673350" cy="2114550"/>
            <a:chOff x="639763" y="2640013"/>
            <a:chExt cx="2673350" cy="2114550"/>
          </a:xfrm>
        </p:grpSpPr>
        <p:sp>
          <p:nvSpPr>
            <p:cNvPr id="5" name="Oval 6"/>
            <p:cNvSpPr>
              <a:spLocks noChangeArrowheads="1"/>
            </p:cNvSpPr>
            <p:nvPr/>
          </p:nvSpPr>
          <p:spPr bwMode="auto">
            <a:xfrm>
              <a:off x="1509713" y="2640013"/>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6" name="Oval 7"/>
            <p:cNvSpPr>
              <a:spLocks noChangeArrowheads="1"/>
            </p:cNvSpPr>
            <p:nvPr/>
          </p:nvSpPr>
          <p:spPr bwMode="auto">
            <a:xfrm>
              <a:off x="868363" y="3154363"/>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7" name="Oval 8"/>
            <p:cNvSpPr>
              <a:spLocks noChangeArrowheads="1"/>
            </p:cNvSpPr>
            <p:nvPr/>
          </p:nvSpPr>
          <p:spPr bwMode="auto">
            <a:xfrm>
              <a:off x="2163763" y="3141663"/>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8" name="Oval 9"/>
            <p:cNvSpPr>
              <a:spLocks noChangeArrowheads="1"/>
            </p:cNvSpPr>
            <p:nvPr/>
          </p:nvSpPr>
          <p:spPr bwMode="auto">
            <a:xfrm>
              <a:off x="1685925" y="3825875"/>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9" name="Oval 10"/>
            <p:cNvSpPr>
              <a:spLocks noChangeArrowheads="1"/>
            </p:cNvSpPr>
            <p:nvPr/>
          </p:nvSpPr>
          <p:spPr bwMode="auto">
            <a:xfrm>
              <a:off x="2679700" y="3822700"/>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10" name="Rectangle 11"/>
            <p:cNvSpPr>
              <a:spLocks noChangeArrowheads="1"/>
            </p:cNvSpPr>
            <p:nvPr/>
          </p:nvSpPr>
          <p:spPr bwMode="auto">
            <a:xfrm>
              <a:off x="1065213" y="381476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11" name="Rectangle 12"/>
            <p:cNvSpPr>
              <a:spLocks noChangeArrowheads="1"/>
            </p:cNvSpPr>
            <p:nvPr/>
          </p:nvSpPr>
          <p:spPr bwMode="auto">
            <a:xfrm>
              <a:off x="639763" y="382111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12" name="Rectangle 13"/>
            <p:cNvSpPr>
              <a:spLocks noChangeArrowheads="1"/>
            </p:cNvSpPr>
            <p:nvPr/>
          </p:nvSpPr>
          <p:spPr bwMode="auto">
            <a:xfrm>
              <a:off x="2481263" y="444341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13" name="Rectangle 14"/>
            <p:cNvSpPr>
              <a:spLocks noChangeArrowheads="1"/>
            </p:cNvSpPr>
            <p:nvPr/>
          </p:nvSpPr>
          <p:spPr bwMode="auto">
            <a:xfrm>
              <a:off x="1928813" y="445611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14" name="Rectangle 15"/>
            <p:cNvSpPr>
              <a:spLocks noChangeArrowheads="1"/>
            </p:cNvSpPr>
            <p:nvPr/>
          </p:nvSpPr>
          <p:spPr bwMode="auto">
            <a:xfrm>
              <a:off x="1446213" y="445611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15" name="Rectangle 16"/>
            <p:cNvSpPr>
              <a:spLocks noChangeArrowheads="1"/>
            </p:cNvSpPr>
            <p:nvPr/>
          </p:nvSpPr>
          <p:spPr bwMode="auto">
            <a:xfrm>
              <a:off x="2970213" y="443706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16" name="Line 17"/>
            <p:cNvSpPr>
              <a:spLocks noChangeShapeType="1"/>
            </p:cNvSpPr>
            <p:nvPr/>
          </p:nvSpPr>
          <p:spPr bwMode="auto">
            <a:xfrm flipH="1">
              <a:off x="796925" y="3478213"/>
              <a:ext cx="173038" cy="342900"/>
            </a:xfrm>
            <a:prstGeom prst="line">
              <a:avLst/>
            </a:prstGeom>
            <a:noFill/>
            <a:ln w="19050">
              <a:solidFill>
                <a:schemeClr val="tx1"/>
              </a:solidFill>
              <a:round/>
            </a:ln>
          </p:spPr>
          <p:txBody>
            <a:bodyPr wrap="none"/>
            <a:lstStyle/>
            <a:p>
              <a:endParaRPr lang="zh-CN" altLang="en-US"/>
            </a:p>
          </p:txBody>
        </p:sp>
        <p:sp>
          <p:nvSpPr>
            <p:cNvPr id="17" name="Line 18"/>
            <p:cNvSpPr>
              <a:spLocks noChangeShapeType="1"/>
            </p:cNvSpPr>
            <p:nvPr/>
          </p:nvSpPr>
          <p:spPr bwMode="auto">
            <a:xfrm>
              <a:off x="1101725" y="3490913"/>
              <a:ext cx="130175" cy="330200"/>
            </a:xfrm>
            <a:prstGeom prst="line">
              <a:avLst/>
            </a:prstGeom>
            <a:noFill/>
            <a:ln w="19050">
              <a:solidFill>
                <a:schemeClr val="tx1"/>
              </a:solidFill>
              <a:round/>
            </a:ln>
          </p:spPr>
          <p:txBody>
            <a:bodyPr wrap="none"/>
            <a:lstStyle/>
            <a:p>
              <a:endParaRPr lang="zh-CN" altLang="en-US"/>
            </a:p>
          </p:txBody>
        </p:sp>
        <p:sp>
          <p:nvSpPr>
            <p:cNvPr id="18" name="Line 19"/>
            <p:cNvSpPr>
              <a:spLocks noChangeShapeType="1"/>
            </p:cNvSpPr>
            <p:nvPr/>
          </p:nvSpPr>
          <p:spPr bwMode="auto">
            <a:xfrm flipH="1">
              <a:off x="1028700" y="2962275"/>
              <a:ext cx="571500" cy="203200"/>
            </a:xfrm>
            <a:prstGeom prst="line">
              <a:avLst/>
            </a:prstGeom>
            <a:noFill/>
            <a:ln w="19050">
              <a:solidFill>
                <a:schemeClr val="tx1"/>
              </a:solidFill>
              <a:round/>
            </a:ln>
          </p:spPr>
          <p:txBody>
            <a:bodyPr wrap="none"/>
            <a:lstStyle/>
            <a:p>
              <a:endParaRPr lang="zh-CN" altLang="en-US"/>
            </a:p>
          </p:txBody>
        </p:sp>
        <p:sp>
          <p:nvSpPr>
            <p:cNvPr id="19" name="Line 20"/>
            <p:cNvSpPr>
              <a:spLocks noChangeShapeType="1"/>
            </p:cNvSpPr>
            <p:nvPr/>
          </p:nvSpPr>
          <p:spPr bwMode="auto">
            <a:xfrm>
              <a:off x="1757363" y="2982913"/>
              <a:ext cx="588962" cy="165100"/>
            </a:xfrm>
            <a:prstGeom prst="line">
              <a:avLst/>
            </a:prstGeom>
            <a:noFill/>
            <a:ln w="19050">
              <a:solidFill>
                <a:schemeClr val="tx1"/>
              </a:solidFill>
              <a:round/>
            </a:ln>
          </p:spPr>
          <p:txBody>
            <a:bodyPr wrap="none"/>
            <a:lstStyle/>
            <a:p>
              <a:endParaRPr lang="zh-CN" altLang="en-US"/>
            </a:p>
          </p:txBody>
        </p:sp>
        <p:sp>
          <p:nvSpPr>
            <p:cNvPr id="20" name="Line 21"/>
            <p:cNvSpPr>
              <a:spLocks noChangeShapeType="1"/>
            </p:cNvSpPr>
            <p:nvPr/>
          </p:nvSpPr>
          <p:spPr bwMode="auto">
            <a:xfrm flipH="1">
              <a:off x="1866900" y="3482975"/>
              <a:ext cx="454025" cy="350838"/>
            </a:xfrm>
            <a:prstGeom prst="line">
              <a:avLst/>
            </a:prstGeom>
            <a:noFill/>
            <a:ln w="19050">
              <a:solidFill>
                <a:schemeClr val="tx1"/>
              </a:solidFill>
              <a:round/>
            </a:ln>
          </p:spPr>
          <p:txBody>
            <a:bodyPr wrap="none"/>
            <a:lstStyle/>
            <a:p>
              <a:endParaRPr lang="zh-CN" altLang="en-US"/>
            </a:p>
          </p:txBody>
        </p:sp>
        <p:sp>
          <p:nvSpPr>
            <p:cNvPr id="21" name="Line 22"/>
            <p:cNvSpPr>
              <a:spLocks noChangeShapeType="1"/>
            </p:cNvSpPr>
            <p:nvPr/>
          </p:nvSpPr>
          <p:spPr bwMode="auto">
            <a:xfrm>
              <a:off x="2387600" y="3482975"/>
              <a:ext cx="471488" cy="338138"/>
            </a:xfrm>
            <a:prstGeom prst="line">
              <a:avLst/>
            </a:prstGeom>
            <a:noFill/>
            <a:ln w="19050">
              <a:solidFill>
                <a:schemeClr val="tx1"/>
              </a:solidFill>
              <a:round/>
            </a:ln>
          </p:spPr>
          <p:txBody>
            <a:bodyPr wrap="none"/>
            <a:lstStyle/>
            <a:p>
              <a:endParaRPr lang="zh-CN" altLang="en-US"/>
            </a:p>
          </p:txBody>
        </p:sp>
        <p:sp>
          <p:nvSpPr>
            <p:cNvPr id="22" name="Line 23"/>
            <p:cNvSpPr>
              <a:spLocks noChangeShapeType="1"/>
            </p:cNvSpPr>
            <p:nvPr/>
          </p:nvSpPr>
          <p:spPr bwMode="auto">
            <a:xfrm flipH="1">
              <a:off x="1600200" y="4146550"/>
              <a:ext cx="174625" cy="309563"/>
            </a:xfrm>
            <a:prstGeom prst="line">
              <a:avLst/>
            </a:prstGeom>
            <a:noFill/>
            <a:ln w="19050">
              <a:solidFill>
                <a:schemeClr val="tx1"/>
              </a:solidFill>
              <a:round/>
            </a:ln>
          </p:spPr>
          <p:txBody>
            <a:bodyPr wrap="none"/>
            <a:lstStyle/>
            <a:p>
              <a:endParaRPr lang="zh-CN" altLang="en-US"/>
            </a:p>
          </p:txBody>
        </p:sp>
        <p:sp>
          <p:nvSpPr>
            <p:cNvPr id="23" name="Line 24"/>
            <p:cNvSpPr>
              <a:spLocks noChangeShapeType="1"/>
            </p:cNvSpPr>
            <p:nvPr/>
          </p:nvSpPr>
          <p:spPr bwMode="auto">
            <a:xfrm>
              <a:off x="1917700" y="4168775"/>
              <a:ext cx="174625" cy="292100"/>
            </a:xfrm>
            <a:prstGeom prst="line">
              <a:avLst/>
            </a:prstGeom>
            <a:noFill/>
            <a:ln w="19050">
              <a:solidFill>
                <a:schemeClr val="tx1"/>
              </a:solidFill>
              <a:round/>
            </a:ln>
          </p:spPr>
          <p:txBody>
            <a:bodyPr wrap="none"/>
            <a:lstStyle/>
            <a:p>
              <a:endParaRPr lang="zh-CN" altLang="en-US"/>
            </a:p>
          </p:txBody>
        </p:sp>
        <p:sp>
          <p:nvSpPr>
            <p:cNvPr id="24" name="Line 25"/>
            <p:cNvSpPr>
              <a:spLocks noChangeShapeType="1"/>
            </p:cNvSpPr>
            <p:nvPr/>
          </p:nvSpPr>
          <p:spPr bwMode="auto">
            <a:xfrm flipH="1">
              <a:off x="2641600" y="4164013"/>
              <a:ext cx="157163" cy="284162"/>
            </a:xfrm>
            <a:prstGeom prst="line">
              <a:avLst/>
            </a:prstGeom>
            <a:noFill/>
            <a:ln w="19050">
              <a:solidFill>
                <a:schemeClr val="tx1"/>
              </a:solidFill>
              <a:round/>
            </a:ln>
          </p:spPr>
          <p:txBody>
            <a:bodyPr wrap="none"/>
            <a:lstStyle/>
            <a:p>
              <a:endParaRPr lang="zh-CN" altLang="en-US"/>
            </a:p>
          </p:txBody>
        </p:sp>
        <p:sp>
          <p:nvSpPr>
            <p:cNvPr id="25" name="Line 26"/>
            <p:cNvSpPr>
              <a:spLocks noChangeShapeType="1"/>
            </p:cNvSpPr>
            <p:nvPr/>
          </p:nvSpPr>
          <p:spPr bwMode="auto">
            <a:xfrm>
              <a:off x="2921000" y="4168775"/>
              <a:ext cx="220663" cy="269875"/>
            </a:xfrm>
            <a:prstGeom prst="line">
              <a:avLst/>
            </a:prstGeom>
            <a:noFill/>
            <a:ln w="19050">
              <a:solidFill>
                <a:schemeClr val="tx1"/>
              </a:solidFill>
              <a:round/>
            </a:ln>
          </p:spPr>
          <p:txBody>
            <a:bodyPr wrap="none"/>
            <a:lstStyle/>
            <a:p>
              <a:endParaRPr lang="zh-CN" altLang="en-US"/>
            </a:p>
          </p:txBody>
        </p:sp>
        <p:graphicFrame>
          <p:nvGraphicFramePr>
            <p:cNvPr id="26" name="Object 27"/>
            <p:cNvGraphicFramePr>
              <a:graphicFrameLocks noChangeAspect="1"/>
            </p:cNvGraphicFramePr>
            <p:nvPr>
              <p:extLst>
                <p:ext uri="{D42A27DB-BD31-4B8C-83A1-F6EECF244321}">
                  <p14:modId xmlns:p14="http://schemas.microsoft.com/office/powerpoint/2010/main" val="2546324074"/>
                </p:ext>
              </p:extLst>
            </p:nvPr>
          </p:nvGraphicFramePr>
          <p:xfrm>
            <a:off x="696913" y="3827463"/>
            <a:ext cx="212725" cy="273050"/>
          </p:xfrm>
          <a:graphic>
            <a:graphicData uri="http://schemas.openxmlformats.org/presentationml/2006/ole">
              <mc:AlternateContent xmlns:mc="http://schemas.openxmlformats.org/markup-compatibility/2006">
                <mc:Choice xmlns:v="urn:schemas-microsoft-com:vml" Requires="v">
                  <p:oleObj spid="_x0000_s1147" name="数式" r:id="rId3" imgW="177800" imgH="228600" progId="Equation.3">
                    <p:embed/>
                  </p:oleObj>
                </mc:Choice>
                <mc:Fallback>
                  <p:oleObj name="数式" r:id="rId3" imgW="177800" imgH="228600" progId="Equation.3">
                    <p:embed/>
                    <p:pic>
                      <p:nvPicPr>
                        <p:cNvPr id="67609"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913" y="3827463"/>
                          <a:ext cx="212725" cy="273050"/>
                        </a:xfrm>
                        <a:prstGeom prst="rect">
                          <a:avLst/>
                        </a:prstGeom>
                        <a:solidFill>
                          <a:srgbClr val="FFCC00"/>
                        </a:solidFill>
                      </p:spPr>
                    </p:pic>
                  </p:oleObj>
                </mc:Fallback>
              </mc:AlternateContent>
            </a:graphicData>
          </a:graphic>
        </p:graphicFrame>
        <p:graphicFrame>
          <p:nvGraphicFramePr>
            <p:cNvPr id="27" name="Object 28"/>
            <p:cNvGraphicFramePr>
              <a:graphicFrameLocks noChangeAspect="1"/>
            </p:cNvGraphicFramePr>
            <p:nvPr>
              <p:extLst>
                <p:ext uri="{D42A27DB-BD31-4B8C-83A1-F6EECF244321}">
                  <p14:modId xmlns:p14="http://schemas.microsoft.com/office/powerpoint/2010/main" val="940601009"/>
                </p:ext>
              </p:extLst>
            </p:nvPr>
          </p:nvGraphicFramePr>
          <p:xfrm>
            <a:off x="1130300" y="3833813"/>
            <a:ext cx="196850" cy="258762"/>
          </p:xfrm>
          <a:graphic>
            <a:graphicData uri="http://schemas.openxmlformats.org/presentationml/2006/ole">
              <mc:AlternateContent xmlns:mc="http://schemas.openxmlformats.org/markup-compatibility/2006">
                <mc:Choice xmlns:v="urn:schemas-microsoft-com:vml" Requires="v">
                  <p:oleObj spid="_x0000_s1148" name="数式" r:id="rId5" imgW="165100" imgH="215900" progId="Equation.3">
                    <p:embed/>
                  </p:oleObj>
                </mc:Choice>
                <mc:Fallback>
                  <p:oleObj name="数式" r:id="rId5" imgW="165100" imgH="215900" progId="Equation.3">
                    <p:embed/>
                    <p:pic>
                      <p:nvPicPr>
                        <p:cNvPr id="6761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0300" y="3833813"/>
                          <a:ext cx="196850" cy="258762"/>
                        </a:xfrm>
                        <a:prstGeom prst="rect">
                          <a:avLst/>
                        </a:prstGeom>
                        <a:solidFill>
                          <a:srgbClr val="FFCC00"/>
                        </a:solidFill>
                      </p:spPr>
                    </p:pic>
                  </p:oleObj>
                </mc:Fallback>
              </mc:AlternateContent>
            </a:graphicData>
          </a:graphic>
        </p:graphicFrame>
        <p:graphicFrame>
          <p:nvGraphicFramePr>
            <p:cNvPr id="28" name="Object 29"/>
            <p:cNvGraphicFramePr>
              <a:graphicFrameLocks noChangeAspect="1"/>
            </p:cNvGraphicFramePr>
            <p:nvPr>
              <p:extLst>
                <p:ext uri="{D42A27DB-BD31-4B8C-83A1-F6EECF244321}">
                  <p14:modId xmlns:p14="http://schemas.microsoft.com/office/powerpoint/2010/main" val="55764168"/>
                </p:ext>
              </p:extLst>
            </p:nvPr>
          </p:nvGraphicFramePr>
          <p:xfrm>
            <a:off x="1511300" y="4479925"/>
            <a:ext cx="212725" cy="257175"/>
          </p:xfrm>
          <a:graphic>
            <a:graphicData uri="http://schemas.openxmlformats.org/presentationml/2006/ole">
              <mc:AlternateContent xmlns:mc="http://schemas.openxmlformats.org/markup-compatibility/2006">
                <mc:Choice xmlns:v="urn:schemas-microsoft-com:vml" Requires="v">
                  <p:oleObj spid="_x0000_s1149" name="数式" r:id="rId7" imgW="177800" imgH="215900" progId="Equation.3">
                    <p:embed/>
                  </p:oleObj>
                </mc:Choice>
                <mc:Fallback>
                  <p:oleObj name="数式" r:id="rId7" imgW="177800" imgH="215900" progId="Equation.3">
                    <p:embed/>
                    <p:pic>
                      <p:nvPicPr>
                        <p:cNvPr id="67611"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4479925"/>
                          <a:ext cx="212725" cy="257175"/>
                        </a:xfrm>
                        <a:prstGeom prst="rect">
                          <a:avLst/>
                        </a:prstGeom>
                        <a:solidFill>
                          <a:srgbClr val="FFCC00"/>
                        </a:solidFill>
                      </p:spPr>
                    </p:pic>
                  </p:oleObj>
                </mc:Fallback>
              </mc:AlternateContent>
            </a:graphicData>
          </a:graphic>
        </p:graphicFrame>
        <p:graphicFrame>
          <p:nvGraphicFramePr>
            <p:cNvPr id="29" name="Object 30"/>
            <p:cNvGraphicFramePr>
              <a:graphicFrameLocks noChangeAspect="1"/>
            </p:cNvGraphicFramePr>
            <p:nvPr>
              <p:extLst>
                <p:ext uri="{D42A27DB-BD31-4B8C-83A1-F6EECF244321}">
                  <p14:modId xmlns:p14="http://schemas.microsoft.com/office/powerpoint/2010/main" val="1873682780"/>
                </p:ext>
              </p:extLst>
            </p:nvPr>
          </p:nvGraphicFramePr>
          <p:xfrm>
            <a:off x="1995488" y="4467225"/>
            <a:ext cx="212725" cy="273050"/>
          </p:xfrm>
          <a:graphic>
            <a:graphicData uri="http://schemas.openxmlformats.org/presentationml/2006/ole">
              <mc:AlternateContent xmlns:mc="http://schemas.openxmlformats.org/markup-compatibility/2006">
                <mc:Choice xmlns:v="urn:schemas-microsoft-com:vml" Requires="v">
                  <p:oleObj spid="_x0000_s1150" name="数式" r:id="rId9" imgW="177800" imgH="228600" progId="Equation.3">
                    <p:embed/>
                  </p:oleObj>
                </mc:Choice>
                <mc:Fallback>
                  <p:oleObj name="数式" r:id="rId9" imgW="177800" imgH="228600" progId="Equation.3">
                    <p:embed/>
                    <p:pic>
                      <p:nvPicPr>
                        <p:cNvPr id="67612"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5488" y="4467225"/>
                          <a:ext cx="212725" cy="273050"/>
                        </a:xfrm>
                        <a:prstGeom prst="rect">
                          <a:avLst/>
                        </a:prstGeom>
                        <a:solidFill>
                          <a:srgbClr val="FFCC00"/>
                        </a:solidFill>
                      </p:spPr>
                    </p:pic>
                  </p:oleObj>
                </mc:Fallback>
              </mc:AlternateContent>
            </a:graphicData>
          </a:graphic>
        </p:graphicFrame>
        <p:graphicFrame>
          <p:nvGraphicFramePr>
            <p:cNvPr id="30" name="Object 31"/>
            <p:cNvGraphicFramePr>
              <a:graphicFrameLocks noChangeAspect="1"/>
            </p:cNvGraphicFramePr>
            <p:nvPr>
              <p:extLst>
                <p:ext uri="{D42A27DB-BD31-4B8C-83A1-F6EECF244321}">
                  <p14:modId xmlns:p14="http://schemas.microsoft.com/office/powerpoint/2010/main" val="1883695195"/>
                </p:ext>
              </p:extLst>
            </p:nvPr>
          </p:nvGraphicFramePr>
          <p:xfrm>
            <a:off x="2549525" y="4464050"/>
            <a:ext cx="212725" cy="258763"/>
          </p:xfrm>
          <a:graphic>
            <a:graphicData uri="http://schemas.openxmlformats.org/presentationml/2006/ole">
              <mc:AlternateContent xmlns:mc="http://schemas.openxmlformats.org/markup-compatibility/2006">
                <mc:Choice xmlns:v="urn:schemas-microsoft-com:vml" Requires="v">
                  <p:oleObj spid="_x0000_s1151" name="数式" r:id="rId11" imgW="177800" imgH="215900" progId="Equation.3">
                    <p:embed/>
                  </p:oleObj>
                </mc:Choice>
                <mc:Fallback>
                  <p:oleObj name="数式" r:id="rId11" imgW="177800" imgH="215900" progId="Equation.3">
                    <p:embed/>
                    <p:pic>
                      <p:nvPicPr>
                        <p:cNvPr id="67613"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9525" y="4464050"/>
                          <a:ext cx="212725" cy="258763"/>
                        </a:xfrm>
                        <a:prstGeom prst="rect">
                          <a:avLst/>
                        </a:prstGeom>
                        <a:solidFill>
                          <a:srgbClr val="FFCC00"/>
                        </a:solidFill>
                      </p:spPr>
                    </p:pic>
                  </p:oleObj>
                </mc:Fallback>
              </mc:AlternateContent>
            </a:graphicData>
          </a:graphic>
        </p:graphicFrame>
        <p:graphicFrame>
          <p:nvGraphicFramePr>
            <p:cNvPr id="31" name="Object 32"/>
            <p:cNvGraphicFramePr>
              <a:graphicFrameLocks noChangeAspect="1"/>
            </p:cNvGraphicFramePr>
            <p:nvPr>
              <p:extLst>
                <p:ext uri="{D42A27DB-BD31-4B8C-83A1-F6EECF244321}">
                  <p14:modId xmlns:p14="http://schemas.microsoft.com/office/powerpoint/2010/main" val="1865682072"/>
                </p:ext>
              </p:extLst>
            </p:nvPr>
          </p:nvGraphicFramePr>
          <p:xfrm>
            <a:off x="3052552" y="4445000"/>
            <a:ext cx="212725" cy="273050"/>
          </p:xfrm>
          <a:graphic>
            <a:graphicData uri="http://schemas.openxmlformats.org/presentationml/2006/ole">
              <mc:AlternateContent xmlns:mc="http://schemas.openxmlformats.org/markup-compatibility/2006">
                <mc:Choice xmlns:v="urn:schemas-microsoft-com:vml" Requires="v">
                  <p:oleObj spid="_x0000_s1152" name="数式" r:id="rId13" imgW="177800" imgH="228600" progId="Equation.3">
                    <p:embed/>
                  </p:oleObj>
                </mc:Choice>
                <mc:Fallback>
                  <p:oleObj name="数式" r:id="rId13" imgW="177800" imgH="228600" progId="Equation.3">
                    <p:embed/>
                    <p:pic>
                      <p:nvPicPr>
                        <p:cNvPr id="67614"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2552" y="4445000"/>
                          <a:ext cx="212725" cy="273050"/>
                        </a:xfrm>
                        <a:prstGeom prst="rect">
                          <a:avLst/>
                        </a:prstGeom>
                        <a:solidFill>
                          <a:srgbClr val="FFCC00"/>
                        </a:solidFill>
                      </p:spPr>
                    </p:pic>
                  </p:oleObj>
                </mc:Fallback>
              </mc:AlternateContent>
            </a:graphicData>
          </a:graphic>
        </p:graphicFrame>
        <p:graphicFrame>
          <p:nvGraphicFramePr>
            <p:cNvPr id="32" name="Object 33"/>
            <p:cNvGraphicFramePr>
              <a:graphicFrameLocks noChangeAspect="1"/>
            </p:cNvGraphicFramePr>
            <p:nvPr>
              <p:extLst>
                <p:ext uri="{D42A27DB-BD31-4B8C-83A1-F6EECF244321}">
                  <p14:modId xmlns:p14="http://schemas.microsoft.com/office/powerpoint/2010/main" val="2588477044"/>
                </p:ext>
              </p:extLst>
            </p:nvPr>
          </p:nvGraphicFramePr>
          <p:xfrm>
            <a:off x="952500" y="3192463"/>
            <a:ext cx="182563" cy="257175"/>
          </p:xfrm>
          <a:graphic>
            <a:graphicData uri="http://schemas.openxmlformats.org/presentationml/2006/ole">
              <mc:AlternateContent xmlns:mc="http://schemas.openxmlformats.org/markup-compatibility/2006">
                <mc:Choice xmlns:v="urn:schemas-microsoft-com:vml" Requires="v">
                  <p:oleObj spid="_x0000_s1153" name="数式" r:id="rId15" imgW="152400" imgH="215900" progId="Equation.3">
                    <p:embed/>
                  </p:oleObj>
                </mc:Choice>
                <mc:Fallback>
                  <p:oleObj name="数式" r:id="rId15" imgW="152400" imgH="215900" progId="Equation.3">
                    <p:embed/>
                    <p:pic>
                      <p:nvPicPr>
                        <p:cNvPr id="67615"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500" y="3192463"/>
                          <a:ext cx="182563"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4"/>
            <p:cNvGraphicFramePr>
              <a:graphicFrameLocks noChangeAspect="1"/>
            </p:cNvGraphicFramePr>
            <p:nvPr>
              <p:extLst>
                <p:ext uri="{D42A27DB-BD31-4B8C-83A1-F6EECF244321}">
                  <p14:modId xmlns:p14="http://schemas.microsoft.com/office/powerpoint/2010/main" val="495177435"/>
                </p:ext>
              </p:extLst>
            </p:nvPr>
          </p:nvGraphicFramePr>
          <p:xfrm>
            <a:off x="1600200" y="2671763"/>
            <a:ext cx="198438" cy="257175"/>
          </p:xfrm>
          <a:graphic>
            <a:graphicData uri="http://schemas.openxmlformats.org/presentationml/2006/ole">
              <mc:AlternateContent xmlns:mc="http://schemas.openxmlformats.org/markup-compatibility/2006">
                <mc:Choice xmlns:v="urn:schemas-microsoft-com:vml" Requires="v">
                  <p:oleObj spid="_x0000_s1154" name="数式" r:id="rId17" imgW="165100" imgH="215900" progId="Equation.3">
                    <p:embed/>
                  </p:oleObj>
                </mc:Choice>
                <mc:Fallback>
                  <p:oleObj name="数式" r:id="rId17" imgW="165100" imgH="215900" progId="Equation.3">
                    <p:embed/>
                    <p:pic>
                      <p:nvPicPr>
                        <p:cNvPr id="67616"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0200" y="2671763"/>
                          <a:ext cx="198438"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5"/>
            <p:cNvGraphicFramePr>
              <a:graphicFrameLocks noChangeAspect="1"/>
            </p:cNvGraphicFramePr>
            <p:nvPr>
              <p:extLst>
                <p:ext uri="{D42A27DB-BD31-4B8C-83A1-F6EECF244321}">
                  <p14:modId xmlns:p14="http://schemas.microsoft.com/office/powerpoint/2010/main" val="1457864006"/>
                </p:ext>
              </p:extLst>
            </p:nvPr>
          </p:nvGraphicFramePr>
          <p:xfrm>
            <a:off x="1770063" y="3859213"/>
            <a:ext cx="198437" cy="271462"/>
          </p:xfrm>
          <a:graphic>
            <a:graphicData uri="http://schemas.openxmlformats.org/presentationml/2006/ole">
              <mc:AlternateContent xmlns:mc="http://schemas.openxmlformats.org/markup-compatibility/2006">
                <mc:Choice xmlns:v="urn:schemas-microsoft-com:vml" Requires="v">
                  <p:oleObj spid="_x0000_s1155" name="数式" r:id="rId19" imgW="165100" imgH="228600" progId="Equation.3">
                    <p:embed/>
                  </p:oleObj>
                </mc:Choice>
                <mc:Fallback>
                  <p:oleObj name="数式" r:id="rId19" imgW="165100" imgH="228600" progId="Equation.3">
                    <p:embed/>
                    <p:pic>
                      <p:nvPicPr>
                        <p:cNvPr id="67617"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0063" y="3859213"/>
                          <a:ext cx="19843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6"/>
            <p:cNvGraphicFramePr>
              <a:graphicFrameLocks noChangeAspect="1"/>
            </p:cNvGraphicFramePr>
            <p:nvPr>
              <p:extLst>
                <p:ext uri="{D42A27DB-BD31-4B8C-83A1-F6EECF244321}">
                  <p14:modId xmlns:p14="http://schemas.microsoft.com/office/powerpoint/2010/main" val="3037714974"/>
                </p:ext>
              </p:extLst>
            </p:nvPr>
          </p:nvGraphicFramePr>
          <p:xfrm>
            <a:off x="2247900" y="3187700"/>
            <a:ext cx="198438" cy="257175"/>
          </p:xfrm>
          <a:graphic>
            <a:graphicData uri="http://schemas.openxmlformats.org/presentationml/2006/ole">
              <mc:AlternateContent xmlns:mc="http://schemas.openxmlformats.org/markup-compatibility/2006">
                <mc:Choice xmlns:v="urn:schemas-microsoft-com:vml" Requires="v">
                  <p:oleObj spid="_x0000_s1156" name="数式" r:id="rId21" imgW="165100" imgH="215900" progId="Equation.3">
                    <p:embed/>
                  </p:oleObj>
                </mc:Choice>
                <mc:Fallback>
                  <p:oleObj name="数式" r:id="rId21" imgW="165100" imgH="215900" progId="Equation.3">
                    <p:embed/>
                    <p:pic>
                      <p:nvPicPr>
                        <p:cNvPr id="67618"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7900" y="3187700"/>
                          <a:ext cx="198438"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7"/>
            <p:cNvGraphicFramePr>
              <a:graphicFrameLocks noChangeAspect="1"/>
            </p:cNvGraphicFramePr>
            <p:nvPr>
              <p:extLst>
                <p:ext uri="{D42A27DB-BD31-4B8C-83A1-F6EECF244321}">
                  <p14:modId xmlns:p14="http://schemas.microsoft.com/office/powerpoint/2010/main" val="3193048178"/>
                </p:ext>
              </p:extLst>
            </p:nvPr>
          </p:nvGraphicFramePr>
          <p:xfrm>
            <a:off x="2763838" y="3859213"/>
            <a:ext cx="198437" cy="271462"/>
          </p:xfrm>
          <a:graphic>
            <a:graphicData uri="http://schemas.openxmlformats.org/presentationml/2006/ole">
              <mc:AlternateContent xmlns:mc="http://schemas.openxmlformats.org/markup-compatibility/2006">
                <mc:Choice xmlns:v="urn:schemas-microsoft-com:vml" Requires="v">
                  <p:oleObj spid="_x0000_s1157" name="数式" r:id="rId23" imgW="165100" imgH="228600" progId="Equation.3">
                    <p:embed/>
                  </p:oleObj>
                </mc:Choice>
                <mc:Fallback>
                  <p:oleObj name="数式" r:id="rId23" imgW="165100" imgH="228600" progId="Equation.3">
                    <p:embed/>
                    <p:pic>
                      <p:nvPicPr>
                        <p:cNvPr id="67619"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63838" y="3859213"/>
                          <a:ext cx="19843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25">
            <p14:nvContentPartPr>
              <p14:cNvPr id="2" name="墨迹 1">
                <a:extLst>
                  <a:ext uri="{FF2B5EF4-FFF2-40B4-BE49-F238E27FC236}">
                    <a16:creationId xmlns:a16="http://schemas.microsoft.com/office/drawing/2014/main" id="{7DC6ABD9-4732-4D2A-946E-7B881B8CACB8}"/>
                  </a:ext>
                </a:extLst>
              </p14:cNvPr>
              <p14:cNvContentPartPr/>
              <p14:nvPr/>
            </p14:nvContentPartPr>
            <p14:xfrm>
              <a:off x="2040840" y="2781000"/>
              <a:ext cx="9574560" cy="3793680"/>
            </p14:xfrm>
          </p:contentPart>
        </mc:Choice>
        <mc:Fallback>
          <p:pic>
            <p:nvPicPr>
              <p:cNvPr id="2" name="墨迹 1">
                <a:extLst>
                  <a:ext uri="{FF2B5EF4-FFF2-40B4-BE49-F238E27FC236}">
                    <a16:creationId xmlns:a16="http://schemas.microsoft.com/office/drawing/2014/main" id="{7DC6ABD9-4732-4D2A-946E-7B881B8CACB8}"/>
                  </a:ext>
                </a:extLst>
              </p:cNvPr>
              <p:cNvPicPr/>
              <p:nvPr/>
            </p:nvPicPr>
            <p:blipFill>
              <a:blip r:embed="rId26"/>
              <a:stretch>
                <a:fillRect/>
              </a:stretch>
            </p:blipFill>
            <p:spPr>
              <a:xfrm>
                <a:off x="2031480" y="2771640"/>
                <a:ext cx="9593280" cy="3812400"/>
              </a:xfrm>
              <a:prstGeom prst="rect">
                <a:avLst/>
              </a:prstGeom>
            </p:spPr>
          </p:pic>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094012D8-1DE9-849D-C734-E4DBA7F8D5EB}"/>
              </a:ext>
            </a:extLst>
          </p:cNvPr>
          <p:cNvSpPr>
            <a:spLocks noGrp="1" noRot="1" noChangeArrowheads="1"/>
          </p:cNvSpPr>
          <p:nvPr>
            <p:ph type="title"/>
          </p:nvPr>
        </p:nvSpPr>
        <p:spPr/>
        <p:txBody>
          <a:bodyPr/>
          <a:lstStyle/>
          <a:p>
            <a:r>
              <a:rPr lang="en-US" altLang="zh-TW">
                <a:latin typeface="Times New Roman" panose="02020603050405020304" pitchFamily="18" charset="0"/>
                <a:cs typeface="Times New Roman" panose="02020603050405020304" pitchFamily="18" charset="0"/>
              </a:rPr>
              <a:t>3.Formula &amp; Prove</a:t>
            </a:r>
          </a:p>
        </p:txBody>
      </p:sp>
      <p:sp>
        <p:nvSpPr>
          <p:cNvPr id="5123" name="Rectangle 3">
            <a:extLst>
              <a:ext uri="{FF2B5EF4-FFF2-40B4-BE49-F238E27FC236}">
                <a16:creationId xmlns:a16="http://schemas.microsoft.com/office/drawing/2014/main" id="{6427B97F-18E9-B214-DC53-AF846242254E}"/>
              </a:ext>
            </a:extLst>
          </p:cNvPr>
          <p:cNvSpPr>
            <a:spLocks noGrp="1" noRot="1" noChangeArrowheads="1"/>
          </p:cNvSpPr>
          <p:nvPr>
            <p:ph type="body" idx="1"/>
          </p:nvPr>
        </p:nvSpPr>
        <p:spPr>
          <a:xfrm>
            <a:off x="795068" y="1756613"/>
            <a:ext cx="10515600" cy="4351338"/>
          </a:xfrm>
        </p:spPr>
        <p:txBody>
          <a:bodyPr/>
          <a:lstStyle/>
          <a:p>
            <a:r>
              <a:rPr lang="en-US" altLang="zh-TW" dirty="0">
                <a:latin typeface="Times New Roman" panose="02020603050405020304" pitchFamily="18" charset="0"/>
                <a:cs typeface="Times New Roman" panose="02020603050405020304" pitchFamily="18" charset="0"/>
              </a:rPr>
              <a:t>The case of search are two situations, one is success, and the other, without saying, is failure.</a:t>
            </a:r>
          </a:p>
          <a:p>
            <a:endParaRPr lang="en-US" altLang="zh-TW" dirty="0">
              <a:latin typeface="Times New Roman" panose="02020603050405020304" pitchFamily="18" charset="0"/>
              <a:cs typeface="Times New Roman" panose="02020603050405020304" pitchFamily="18" charset="0"/>
            </a:endParaRPr>
          </a:p>
          <a:p>
            <a:r>
              <a:rPr lang="en-US" altLang="zh-TW" dirty="0">
                <a:latin typeface="Times New Roman" panose="02020603050405020304" pitchFamily="18" charset="0"/>
                <a:cs typeface="Times New Roman" panose="02020603050405020304" pitchFamily="18" charset="0"/>
              </a:rPr>
              <a:t>We can get :</a:t>
            </a:r>
          </a:p>
          <a:p>
            <a:pPr>
              <a:buFont typeface="Wingdings" panose="05000000000000000000" pitchFamily="2" charset="2"/>
              <a:buNone/>
            </a:pPr>
            <a:r>
              <a:rPr lang="en-US" altLang="zh-TW" dirty="0">
                <a:latin typeface="Times New Roman" panose="02020603050405020304" pitchFamily="18" charset="0"/>
                <a:cs typeface="Times New Roman" panose="02020603050405020304" pitchFamily="18" charset="0"/>
              </a:rPr>
              <a:t>	</a:t>
            </a:r>
          </a:p>
          <a:p>
            <a:pPr>
              <a:buFont typeface="Wingdings" panose="05000000000000000000" pitchFamily="2" charset="2"/>
              <a:buNone/>
            </a:pPr>
            <a:endParaRPr lang="en-US" altLang="zh-TW" dirty="0">
              <a:latin typeface="Times New Roman" panose="02020603050405020304" pitchFamily="18" charset="0"/>
              <a:cs typeface="Times New Roman" panose="02020603050405020304" pitchFamily="18" charset="0"/>
            </a:endParaRPr>
          </a:p>
        </p:txBody>
      </p:sp>
      <p:sp>
        <p:nvSpPr>
          <p:cNvPr id="5124" name="Text Box 4">
            <a:extLst>
              <a:ext uri="{FF2B5EF4-FFF2-40B4-BE49-F238E27FC236}">
                <a16:creationId xmlns:a16="http://schemas.microsoft.com/office/drawing/2014/main" id="{E129FB5A-1836-7388-3982-223FF445CD6F}"/>
              </a:ext>
            </a:extLst>
          </p:cNvPr>
          <p:cNvSpPr txBox="1">
            <a:spLocks noChangeArrowheads="1"/>
          </p:cNvSpPr>
          <p:nvPr/>
        </p:nvSpPr>
        <p:spPr bwMode="auto">
          <a:xfrm>
            <a:off x="3217653" y="5033483"/>
            <a:ext cx="111280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TW" dirty="0">
                <a:latin typeface="Times New Roman" panose="02020603050405020304" pitchFamily="18" charset="0"/>
                <a:cs typeface="Times New Roman" panose="02020603050405020304" pitchFamily="18" charset="0"/>
              </a:rPr>
              <a:t>Success</a:t>
            </a:r>
          </a:p>
        </p:txBody>
      </p:sp>
      <p:sp>
        <p:nvSpPr>
          <p:cNvPr id="5125" name="Line 5">
            <a:extLst>
              <a:ext uri="{FF2B5EF4-FFF2-40B4-BE49-F238E27FC236}">
                <a16:creationId xmlns:a16="http://schemas.microsoft.com/office/drawing/2014/main" id="{6EB202B1-415B-CD1D-EC27-A7A09B89596D}"/>
              </a:ext>
            </a:extLst>
          </p:cNvPr>
          <p:cNvSpPr>
            <a:spLocks noChangeShapeType="1"/>
          </p:cNvSpPr>
          <p:nvPr/>
        </p:nvSpPr>
        <p:spPr bwMode="auto">
          <a:xfrm flipV="1">
            <a:off x="3758032" y="482378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5126" name="Text Box 6">
            <a:extLst>
              <a:ext uri="{FF2B5EF4-FFF2-40B4-BE49-F238E27FC236}">
                <a16:creationId xmlns:a16="http://schemas.microsoft.com/office/drawing/2014/main" id="{D6E8F276-350B-6FAF-166D-CF1565FA1186}"/>
              </a:ext>
            </a:extLst>
          </p:cNvPr>
          <p:cNvSpPr txBox="1">
            <a:spLocks noChangeArrowheads="1"/>
          </p:cNvSpPr>
          <p:nvPr/>
        </p:nvSpPr>
        <p:spPr bwMode="auto">
          <a:xfrm>
            <a:off x="4658264" y="5005181"/>
            <a:ext cx="87126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TW" dirty="0">
                <a:latin typeface="Times New Roman" panose="02020603050405020304" pitchFamily="18" charset="0"/>
                <a:cs typeface="Times New Roman" panose="02020603050405020304" pitchFamily="18" charset="0"/>
              </a:rPr>
              <a:t>Failure</a:t>
            </a:r>
          </a:p>
        </p:txBody>
      </p:sp>
      <p:sp>
        <p:nvSpPr>
          <p:cNvPr id="5128" name="Line 8">
            <a:extLst>
              <a:ext uri="{FF2B5EF4-FFF2-40B4-BE49-F238E27FC236}">
                <a16:creationId xmlns:a16="http://schemas.microsoft.com/office/drawing/2014/main" id="{0731D3D6-6CE9-3E41-F3DD-8DAFD787154C}"/>
              </a:ext>
            </a:extLst>
          </p:cNvPr>
          <p:cNvSpPr>
            <a:spLocks noChangeShapeType="1"/>
          </p:cNvSpPr>
          <p:nvPr/>
        </p:nvSpPr>
        <p:spPr bwMode="auto">
          <a:xfrm flipV="1">
            <a:off x="5035910" y="476097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78036816"/>
              </p:ext>
            </p:extLst>
          </p:nvPr>
        </p:nvGraphicFramePr>
        <p:xfrm>
          <a:off x="3641725" y="4003675"/>
          <a:ext cx="1598613" cy="687388"/>
        </p:xfrm>
        <a:graphic>
          <a:graphicData uri="http://schemas.openxmlformats.org/presentationml/2006/ole">
            <mc:AlternateContent xmlns:mc="http://schemas.openxmlformats.org/markup-compatibility/2006">
              <mc:Choice xmlns:v="urn:schemas-microsoft-com:vml" Requires="v">
                <p:oleObj spid="_x0000_s4109" name="Equation" r:id="rId3" imgW="1002960" imgH="431640" progId="Equation.DSMT4">
                  <p:embed/>
                </p:oleObj>
              </mc:Choice>
              <mc:Fallback>
                <p:oleObj name="Equation" r:id="rId3" imgW="1002960" imgH="431640" progId="Equation.DSMT4">
                  <p:embed/>
                  <p:pic>
                    <p:nvPicPr>
                      <p:cNvPr id="0" name=""/>
                      <p:cNvPicPr/>
                      <p:nvPr/>
                    </p:nvPicPr>
                    <p:blipFill>
                      <a:blip r:embed="rId4"/>
                      <a:stretch>
                        <a:fillRect/>
                      </a:stretch>
                    </p:blipFill>
                    <p:spPr>
                      <a:xfrm>
                        <a:off x="3641725" y="4003675"/>
                        <a:ext cx="1598613" cy="687388"/>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3" name="墨迹 2">
                <a:extLst>
                  <a:ext uri="{FF2B5EF4-FFF2-40B4-BE49-F238E27FC236}">
                    <a16:creationId xmlns:a16="http://schemas.microsoft.com/office/drawing/2014/main" id="{A648071B-36DA-4C7D-ABA1-9A865D0F0E03}"/>
                  </a:ext>
                </a:extLst>
              </p14:cNvPr>
              <p14:cNvContentPartPr/>
              <p14:nvPr/>
            </p14:nvContentPartPr>
            <p14:xfrm>
              <a:off x="3657960" y="4424760"/>
              <a:ext cx="7739280" cy="1661760"/>
            </p14:xfrm>
          </p:contentPart>
        </mc:Choice>
        <mc:Fallback>
          <p:pic>
            <p:nvPicPr>
              <p:cNvPr id="3" name="墨迹 2">
                <a:extLst>
                  <a:ext uri="{FF2B5EF4-FFF2-40B4-BE49-F238E27FC236}">
                    <a16:creationId xmlns:a16="http://schemas.microsoft.com/office/drawing/2014/main" id="{A648071B-36DA-4C7D-ABA1-9A865D0F0E03}"/>
                  </a:ext>
                </a:extLst>
              </p:cNvPr>
              <p:cNvPicPr/>
              <p:nvPr/>
            </p:nvPicPr>
            <p:blipFill>
              <a:blip r:embed="rId6"/>
              <a:stretch>
                <a:fillRect/>
              </a:stretch>
            </p:blipFill>
            <p:spPr>
              <a:xfrm>
                <a:off x="3648600" y="4415400"/>
                <a:ext cx="7758000" cy="1680480"/>
              </a:xfrm>
              <a:prstGeom prst="rect">
                <a:avLst/>
              </a:prstGeom>
            </p:spPr>
          </p:pic>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925E4D21-BAF9-D7E1-B9EE-905BD3DA92FB}"/>
              </a:ext>
            </a:extLst>
          </p:cNvPr>
          <p:cNvSpPr>
            <a:spLocks noGrp="1" noRot="1" noChangeArrowheads="1"/>
          </p:cNvSpPr>
          <p:nvPr>
            <p:ph type="body" idx="1"/>
          </p:nvPr>
        </p:nvSpPr>
        <p:spPr>
          <a:xfrm>
            <a:off x="560717" y="1267454"/>
            <a:ext cx="10921041" cy="4684772"/>
          </a:xfrm>
        </p:spPr>
        <p:txBody>
          <a:bodyPr/>
          <a:lstStyle/>
          <a:p>
            <a:pPr>
              <a:lnSpc>
                <a:spcPct val="90000"/>
              </a:lnSpc>
            </a:pPr>
            <a:r>
              <a:rPr lang="en-US" altLang="zh-TW" sz="2400" dirty="0">
                <a:latin typeface="Times New Roman" panose="02020603050405020304" pitchFamily="18" charset="0"/>
                <a:cs typeface="Times New Roman" panose="02020603050405020304" pitchFamily="18" charset="0"/>
              </a:rPr>
              <a:t>Because we have probabilities of searches for each key and each dummy key, we can determine the expected cost of a search in a given binary search tree </a:t>
            </a:r>
            <a:r>
              <a:rPr lang="en-US" altLang="zh-TW" sz="2400" i="1" dirty="0">
                <a:latin typeface="Times New Roman" panose="02020603050405020304" pitchFamily="18" charset="0"/>
                <a:cs typeface="Times New Roman" panose="02020603050405020304" pitchFamily="18" charset="0"/>
              </a:rPr>
              <a:t>T</a:t>
            </a:r>
            <a:r>
              <a:rPr lang="en-US" altLang="zh-TW" sz="2400" dirty="0">
                <a:latin typeface="Times New Roman" panose="02020603050405020304" pitchFamily="18" charset="0"/>
                <a:cs typeface="Times New Roman" panose="02020603050405020304" pitchFamily="18" charset="0"/>
              </a:rPr>
              <a:t>. </a:t>
            </a:r>
          </a:p>
          <a:p>
            <a:pPr>
              <a:lnSpc>
                <a:spcPct val="90000"/>
              </a:lnSpc>
            </a:pPr>
            <a:r>
              <a:rPr lang="en-US" altLang="zh-TW" sz="2400" dirty="0">
                <a:latin typeface="Times New Roman" panose="02020603050405020304" pitchFamily="18" charset="0"/>
                <a:cs typeface="Times New Roman" panose="02020603050405020304" pitchFamily="18" charset="0"/>
              </a:rPr>
              <a:t>Assume that the actual cost of a search is the number of nodes examined, i.e., the depth of the node found by the search in </a:t>
            </a:r>
            <a:r>
              <a:rPr lang="en-US" altLang="zh-TW" sz="2400" i="1" dirty="0">
                <a:latin typeface="Times New Roman" panose="02020603050405020304" pitchFamily="18" charset="0"/>
                <a:cs typeface="Times New Roman" panose="02020603050405020304" pitchFamily="18" charset="0"/>
              </a:rPr>
              <a:t>T</a:t>
            </a:r>
            <a:r>
              <a:rPr lang="en-US" altLang="zh-TW" sz="2400" dirty="0">
                <a:latin typeface="Times New Roman" panose="02020603050405020304" pitchFamily="18" charset="0"/>
                <a:cs typeface="Times New Roman" panose="02020603050405020304" pitchFamily="18" charset="0"/>
              </a:rPr>
              <a:t>,plus1. Then the expected cost of a search in T is  :</a:t>
            </a:r>
          </a:p>
          <a:p>
            <a:r>
              <a:rPr lang="en-US" altLang="zh-TW" sz="2400" dirty="0">
                <a:latin typeface="Times New Roman" panose="02020603050405020304" pitchFamily="18" charset="0"/>
                <a:cs typeface="Times New Roman" panose="02020603050405020304" pitchFamily="18" charset="0"/>
              </a:rPr>
              <a:t>E[ search cost in T]  </a:t>
            </a:r>
          </a:p>
          <a:p>
            <a:pPr marL="0" indent="0">
              <a:buNone/>
            </a:pPr>
            <a:r>
              <a:rPr lang="en-US" altLang="zh-TW" sz="2400" dirty="0">
                <a:latin typeface="Times New Roman" panose="02020603050405020304" pitchFamily="18" charset="0"/>
                <a:cs typeface="Times New Roman" panose="02020603050405020304" pitchFamily="18" charset="0"/>
              </a:rPr>
              <a:t>     = (</a:t>
            </a:r>
            <a:r>
              <a:rPr lang="en-US" altLang="zh-TW" sz="24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1~n) ∑ p</a:t>
            </a:r>
            <a:r>
              <a:rPr lang="en-US" altLang="zh-TW" sz="2400" baseline="-25000" dirty="0">
                <a:latin typeface="Times New Roman" panose="02020603050405020304" pitchFamily="18" charset="0"/>
                <a:cs typeface="Times New Roman" panose="02020603050405020304" pitchFamily="18" charset="0"/>
              </a:rPr>
              <a:t>i </a:t>
            </a:r>
            <a:r>
              <a:rPr lang="zh-TW" altLang="en-US" sz="2400" dirty="0">
                <a:latin typeface="Times New Roman" panose="02020603050405020304" pitchFamily="18" charset="0"/>
                <a:cs typeface="Times New Roman" panose="02020603050405020304" pitchFamily="18" charset="0"/>
              </a:rPr>
              <a:t>．</a:t>
            </a:r>
            <a:r>
              <a:rPr lang="en-US" altLang="zh-TW" sz="2400" dirty="0">
                <a:latin typeface="Times New Roman" panose="02020603050405020304" pitchFamily="18" charset="0"/>
                <a:cs typeface="Times New Roman" panose="02020603050405020304" pitchFamily="18" charset="0"/>
              </a:rPr>
              <a:t>(</a:t>
            </a:r>
            <a:r>
              <a:rPr lang="en-US" altLang="zh-TW" sz="2400" dirty="0" err="1">
                <a:latin typeface="Times New Roman" panose="02020603050405020304" pitchFamily="18" charset="0"/>
                <a:cs typeface="Times New Roman" panose="02020603050405020304" pitchFamily="18" charset="0"/>
              </a:rPr>
              <a:t>depth</a:t>
            </a:r>
            <a:r>
              <a:rPr lang="en-US" altLang="zh-TW" sz="2400" baseline="-25000" dirty="0" err="1">
                <a:latin typeface="Times New Roman" panose="02020603050405020304" pitchFamily="18" charset="0"/>
                <a:cs typeface="Times New Roman" panose="02020603050405020304" pitchFamily="18" charset="0"/>
              </a:rPr>
              <a:t>T</a:t>
            </a:r>
            <a:r>
              <a:rPr lang="en-US" altLang="zh-TW" sz="2400" dirty="0">
                <a:latin typeface="Times New Roman" panose="02020603050405020304" pitchFamily="18" charset="0"/>
                <a:cs typeface="Times New Roman" panose="02020603050405020304" pitchFamily="18" charset="0"/>
              </a:rPr>
              <a:t>(k</a:t>
            </a:r>
            <a:r>
              <a:rPr lang="en-US" altLang="zh-TW" sz="2400" baseline="-25000" dirty="0">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1)+ (</a:t>
            </a:r>
            <a:r>
              <a:rPr lang="en-US" altLang="zh-TW" sz="24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0~n) ∑ q</a:t>
            </a:r>
            <a:r>
              <a:rPr lang="en-US" altLang="zh-TW" sz="2400" baseline="-25000" dirty="0">
                <a:latin typeface="Times New Roman" panose="02020603050405020304" pitchFamily="18" charset="0"/>
                <a:cs typeface="Times New Roman" panose="02020603050405020304" pitchFamily="18" charset="0"/>
              </a:rPr>
              <a:t>i </a:t>
            </a:r>
            <a:r>
              <a:rPr lang="zh-TW" altLang="en-US" sz="2400" dirty="0">
                <a:latin typeface="Times New Roman" panose="02020603050405020304" pitchFamily="18" charset="0"/>
                <a:cs typeface="Times New Roman" panose="02020603050405020304" pitchFamily="18" charset="0"/>
              </a:rPr>
              <a:t>．</a:t>
            </a:r>
            <a:r>
              <a:rPr lang="en-US" altLang="zh-TW" sz="2400" dirty="0">
                <a:latin typeface="Times New Roman" panose="02020603050405020304" pitchFamily="18" charset="0"/>
                <a:cs typeface="Times New Roman" panose="02020603050405020304" pitchFamily="18" charset="0"/>
              </a:rPr>
              <a:t>(</a:t>
            </a:r>
            <a:r>
              <a:rPr lang="en-US" altLang="zh-TW" sz="2400" dirty="0" err="1">
                <a:latin typeface="Times New Roman" panose="02020603050405020304" pitchFamily="18" charset="0"/>
                <a:cs typeface="Times New Roman" panose="02020603050405020304" pitchFamily="18" charset="0"/>
              </a:rPr>
              <a:t>depth</a:t>
            </a:r>
            <a:r>
              <a:rPr lang="en-US" altLang="zh-TW" sz="2400" baseline="-25000" dirty="0" err="1">
                <a:latin typeface="Times New Roman" panose="02020603050405020304" pitchFamily="18" charset="0"/>
                <a:cs typeface="Times New Roman" panose="02020603050405020304" pitchFamily="18" charset="0"/>
              </a:rPr>
              <a:t>T</a:t>
            </a:r>
            <a:r>
              <a:rPr lang="en-US" altLang="zh-TW" sz="2400" dirty="0">
                <a:latin typeface="Times New Roman" panose="02020603050405020304" pitchFamily="18" charset="0"/>
                <a:cs typeface="Times New Roman" panose="02020603050405020304" pitchFamily="18" charset="0"/>
              </a:rPr>
              <a:t>(d</a:t>
            </a:r>
            <a:r>
              <a:rPr lang="en-US" altLang="zh-TW" sz="2400" baseline="-25000" dirty="0">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1)</a:t>
            </a:r>
          </a:p>
          <a:p>
            <a:pPr>
              <a:lnSpc>
                <a:spcPct val="90000"/>
              </a:lnSpc>
              <a:buFont typeface="Wingdings" panose="05000000000000000000" pitchFamily="2" charset="2"/>
              <a:buNone/>
            </a:pPr>
            <a:r>
              <a:rPr lang="en-US" altLang="zh-TW" sz="2400" dirty="0">
                <a:latin typeface="Times New Roman" panose="02020603050405020304" pitchFamily="18" charset="0"/>
                <a:cs typeface="Times New Roman" panose="02020603050405020304" pitchFamily="18" charset="0"/>
              </a:rPr>
              <a:t>	   =1 + (</a:t>
            </a:r>
            <a:r>
              <a:rPr lang="en-US" altLang="zh-TW" sz="24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1~n) ∑ p</a:t>
            </a:r>
            <a:r>
              <a:rPr lang="en-US" altLang="zh-TW" sz="2400" baseline="-25000" dirty="0">
                <a:latin typeface="Times New Roman" panose="02020603050405020304" pitchFamily="18" charset="0"/>
                <a:cs typeface="Times New Roman" panose="02020603050405020304" pitchFamily="18" charset="0"/>
              </a:rPr>
              <a:t>i </a:t>
            </a:r>
            <a:r>
              <a:rPr lang="zh-TW" altLang="en-US" sz="2400" dirty="0">
                <a:latin typeface="Times New Roman" panose="02020603050405020304" pitchFamily="18" charset="0"/>
                <a:cs typeface="Times New Roman" panose="02020603050405020304" pitchFamily="18" charset="0"/>
              </a:rPr>
              <a:t>．</a:t>
            </a:r>
            <a:r>
              <a:rPr lang="en-US" altLang="zh-TW" sz="2400" dirty="0" err="1">
                <a:latin typeface="Times New Roman" panose="02020603050405020304" pitchFamily="18" charset="0"/>
                <a:cs typeface="Times New Roman" panose="02020603050405020304" pitchFamily="18" charset="0"/>
              </a:rPr>
              <a:t>depth</a:t>
            </a:r>
            <a:r>
              <a:rPr lang="en-US" altLang="zh-TW" sz="2400" baseline="-25000" dirty="0" err="1">
                <a:latin typeface="Times New Roman" panose="02020603050405020304" pitchFamily="18" charset="0"/>
                <a:cs typeface="Times New Roman" panose="02020603050405020304" pitchFamily="18" charset="0"/>
              </a:rPr>
              <a:t>T</a:t>
            </a:r>
            <a:r>
              <a:rPr lang="en-US" altLang="zh-TW" sz="2400" dirty="0">
                <a:latin typeface="Times New Roman" panose="02020603050405020304" pitchFamily="18" charset="0"/>
                <a:cs typeface="Times New Roman" panose="02020603050405020304" pitchFamily="18" charset="0"/>
              </a:rPr>
              <a:t>(k</a:t>
            </a:r>
            <a:r>
              <a:rPr lang="en-US" altLang="zh-TW" sz="2400" baseline="-25000" dirty="0">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  + (</a:t>
            </a:r>
            <a:r>
              <a:rPr lang="en-US" altLang="zh-TW" sz="2400" dirty="0" err="1">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0~n) ∑ q</a:t>
            </a:r>
            <a:r>
              <a:rPr lang="en-US" altLang="zh-TW" sz="2400" baseline="-25000" dirty="0">
                <a:latin typeface="Times New Roman" panose="02020603050405020304" pitchFamily="18" charset="0"/>
                <a:cs typeface="Times New Roman" panose="02020603050405020304" pitchFamily="18" charset="0"/>
              </a:rPr>
              <a:t>i </a:t>
            </a:r>
            <a:r>
              <a:rPr lang="zh-TW" altLang="en-US" sz="2400" dirty="0">
                <a:latin typeface="Times New Roman" panose="02020603050405020304" pitchFamily="18" charset="0"/>
                <a:cs typeface="Times New Roman" panose="02020603050405020304" pitchFamily="18" charset="0"/>
              </a:rPr>
              <a:t>．</a:t>
            </a:r>
            <a:r>
              <a:rPr lang="en-US" altLang="zh-TW" sz="2400" dirty="0" err="1">
                <a:latin typeface="Times New Roman" panose="02020603050405020304" pitchFamily="18" charset="0"/>
                <a:cs typeface="Times New Roman" panose="02020603050405020304" pitchFamily="18" charset="0"/>
              </a:rPr>
              <a:t>depth</a:t>
            </a:r>
            <a:r>
              <a:rPr lang="en-US" altLang="zh-TW" sz="2400" baseline="-25000" dirty="0" err="1">
                <a:latin typeface="Times New Roman" panose="02020603050405020304" pitchFamily="18" charset="0"/>
                <a:cs typeface="Times New Roman" panose="02020603050405020304" pitchFamily="18" charset="0"/>
              </a:rPr>
              <a:t>T</a:t>
            </a:r>
            <a:r>
              <a:rPr lang="en-US" altLang="zh-TW" sz="2400" dirty="0">
                <a:latin typeface="Times New Roman" panose="02020603050405020304" pitchFamily="18" charset="0"/>
                <a:cs typeface="Times New Roman" panose="02020603050405020304" pitchFamily="18" charset="0"/>
              </a:rPr>
              <a:t>(d</a:t>
            </a:r>
            <a:r>
              <a:rPr lang="en-US" altLang="zh-TW" sz="2400" baseline="-25000" dirty="0">
                <a:latin typeface="Times New Roman" panose="02020603050405020304" pitchFamily="18" charset="0"/>
                <a:cs typeface="Times New Roman" panose="02020603050405020304" pitchFamily="18" charset="0"/>
              </a:rPr>
              <a:t>i</a:t>
            </a:r>
            <a:r>
              <a:rPr lang="en-US" altLang="zh-TW" sz="2400" dirty="0">
                <a:latin typeface="Times New Roman" panose="02020603050405020304" pitchFamily="18" charset="0"/>
                <a:cs typeface="Times New Roman" panose="02020603050405020304" pitchFamily="18" charset="0"/>
              </a:rPr>
              <a:t>)</a:t>
            </a:r>
          </a:p>
          <a:p>
            <a:pPr>
              <a:lnSpc>
                <a:spcPct val="90000"/>
              </a:lnSpc>
              <a:buFont typeface="Wingdings" panose="05000000000000000000" pitchFamily="2" charset="2"/>
              <a:buNone/>
            </a:pPr>
            <a:endParaRPr lang="en-US" altLang="zh-TW" sz="2400"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en-US" altLang="zh-TW" sz="2400" dirty="0">
                <a:latin typeface="Times New Roman" panose="02020603050405020304" pitchFamily="18" charset="0"/>
                <a:cs typeface="Times New Roman" panose="02020603050405020304" pitchFamily="18" charset="0"/>
              </a:rPr>
              <a:t>Where </a:t>
            </a:r>
            <a:r>
              <a:rPr lang="en-US" altLang="zh-TW" sz="2400" dirty="0" err="1">
                <a:latin typeface="Times New Roman" panose="02020603050405020304" pitchFamily="18" charset="0"/>
                <a:cs typeface="Times New Roman" panose="02020603050405020304" pitchFamily="18" charset="0"/>
              </a:rPr>
              <a:t>depth</a:t>
            </a:r>
            <a:r>
              <a:rPr lang="en-US" altLang="zh-TW" sz="2400" baseline="-25000" dirty="0" err="1">
                <a:latin typeface="Times New Roman" panose="02020603050405020304" pitchFamily="18" charset="0"/>
                <a:cs typeface="Times New Roman" panose="02020603050405020304" pitchFamily="18" charset="0"/>
              </a:rPr>
              <a:t>T</a:t>
            </a:r>
            <a:r>
              <a:rPr lang="en-US" altLang="zh-TW" sz="2400" baseline="-25000" dirty="0">
                <a:latin typeface="Times New Roman" panose="02020603050405020304" pitchFamily="18" charset="0"/>
                <a:cs typeface="Times New Roman" panose="02020603050405020304" pitchFamily="18" charset="0"/>
              </a:rPr>
              <a:t> </a:t>
            </a:r>
            <a:r>
              <a:rPr lang="en-US" altLang="zh-TW" sz="2400" dirty="0">
                <a:latin typeface="Times New Roman" panose="02020603050405020304" pitchFamily="18" charset="0"/>
                <a:cs typeface="Times New Roman" panose="02020603050405020304" pitchFamily="18" charset="0"/>
              </a:rPr>
              <a:t>denotes a node’s depth in the tree T.</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3649406C-653D-4D2A-914F-D360512A9AC8}"/>
                  </a:ext>
                </a:extLst>
              </p14:cNvPr>
              <p14:cNvContentPartPr/>
              <p14:nvPr/>
            </p14:nvContentPartPr>
            <p14:xfrm>
              <a:off x="874800" y="2402280"/>
              <a:ext cx="11091240" cy="4431240"/>
            </p14:xfrm>
          </p:contentPart>
        </mc:Choice>
        <mc:Fallback>
          <p:pic>
            <p:nvPicPr>
              <p:cNvPr id="2" name="墨迹 1">
                <a:extLst>
                  <a:ext uri="{FF2B5EF4-FFF2-40B4-BE49-F238E27FC236}">
                    <a16:creationId xmlns:a16="http://schemas.microsoft.com/office/drawing/2014/main" id="{3649406C-653D-4D2A-914F-D360512A9AC8}"/>
                  </a:ext>
                </a:extLst>
              </p:cNvPr>
              <p:cNvPicPr/>
              <p:nvPr/>
            </p:nvPicPr>
            <p:blipFill>
              <a:blip r:embed="rId3"/>
              <a:stretch>
                <a:fillRect/>
              </a:stretch>
            </p:blipFill>
            <p:spPr>
              <a:xfrm>
                <a:off x="865440" y="2392920"/>
                <a:ext cx="11109960" cy="4449960"/>
              </a:xfrm>
              <a:prstGeom prst="rect">
                <a:avLst/>
              </a:prstGeom>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Oval 4">
            <a:extLst>
              <a:ext uri="{FF2B5EF4-FFF2-40B4-BE49-F238E27FC236}">
                <a16:creationId xmlns:a16="http://schemas.microsoft.com/office/drawing/2014/main" id="{C4D1E13D-9DC6-A115-28D3-A3BB0B198CFB}"/>
              </a:ext>
            </a:extLst>
          </p:cNvPr>
          <p:cNvSpPr>
            <a:spLocks noChangeArrowheads="1"/>
          </p:cNvSpPr>
          <p:nvPr/>
        </p:nvSpPr>
        <p:spPr bwMode="auto">
          <a:xfrm>
            <a:off x="3432175" y="260351"/>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2</a:t>
            </a:r>
          </a:p>
        </p:txBody>
      </p:sp>
      <p:sp>
        <p:nvSpPr>
          <p:cNvPr id="7173" name="Oval 5">
            <a:extLst>
              <a:ext uri="{FF2B5EF4-FFF2-40B4-BE49-F238E27FC236}">
                <a16:creationId xmlns:a16="http://schemas.microsoft.com/office/drawing/2014/main" id="{AEAAEF20-2618-A424-D5C0-EA05B6A3D220}"/>
              </a:ext>
            </a:extLst>
          </p:cNvPr>
          <p:cNvSpPr>
            <a:spLocks noChangeArrowheads="1"/>
          </p:cNvSpPr>
          <p:nvPr/>
        </p:nvSpPr>
        <p:spPr bwMode="auto">
          <a:xfrm>
            <a:off x="2640013"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1</a:t>
            </a:r>
          </a:p>
        </p:txBody>
      </p:sp>
      <p:sp>
        <p:nvSpPr>
          <p:cNvPr id="7174" name="Oval 6">
            <a:extLst>
              <a:ext uri="{FF2B5EF4-FFF2-40B4-BE49-F238E27FC236}">
                <a16:creationId xmlns:a16="http://schemas.microsoft.com/office/drawing/2014/main" id="{07B1824F-B5D9-FD14-66D5-4B708C973122}"/>
              </a:ext>
            </a:extLst>
          </p:cNvPr>
          <p:cNvSpPr>
            <a:spLocks noChangeArrowheads="1"/>
          </p:cNvSpPr>
          <p:nvPr/>
        </p:nvSpPr>
        <p:spPr bwMode="auto">
          <a:xfrm>
            <a:off x="4224338"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4</a:t>
            </a:r>
          </a:p>
        </p:txBody>
      </p:sp>
      <p:sp>
        <p:nvSpPr>
          <p:cNvPr id="7175" name="Oval 7">
            <a:extLst>
              <a:ext uri="{FF2B5EF4-FFF2-40B4-BE49-F238E27FC236}">
                <a16:creationId xmlns:a16="http://schemas.microsoft.com/office/drawing/2014/main" id="{A582C35E-F47D-CD6C-6F08-B158E30DA73D}"/>
              </a:ext>
            </a:extLst>
          </p:cNvPr>
          <p:cNvSpPr>
            <a:spLocks noChangeArrowheads="1"/>
          </p:cNvSpPr>
          <p:nvPr/>
        </p:nvSpPr>
        <p:spPr bwMode="auto">
          <a:xfrm>
            <a:off x="3719513" y="2492376"/>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3</a:t>
            </a:r>
          </a:p>
        </p:txBody>
      </p:sp>
      <p:sp>
        <p:nvSpPr>
          <p:cNvPr id="7176" name="Oval 8">
            <a:extLst>
              <a:ext uri="{FF2B5EF4-FFF2-40B4-BE49-F238E27FC236}">
                <a16:creationId xmlns:a16="http://schemas.microsoft.com/office/drawing/2014/main" id="{E54F73CF-E0F9-32A2-88D4-9E5D73C82B38}"/>
              </a:ext>
            </a:extLst>
          </p:cNvPr>
          <p:cNvSpPr>
            <a:spLocks noChangeArrowheads="1"/>
          </p:cNvSpPr>
          <p:nvPr/>
        </p:nvSpPr>
        <p:spPr bwMode="auto">
          <a:xfrm>
            <a:off x="4872038" y="2492376"/>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5</a:t>
            </a:r>
          </a:p>
        </p:txBody>
      </p:sp>
      <p:sp>
        <p:nvSpPr>
          <p:cNvPr id="7182" name="Line 14">
            <a:extLst>
              <a:ext uri="{FF2B5EF4-FFF2-40B4-BE49-F238E27FC236}">
                <a16:creationId xmlns:a16="http://schemas.microsoft.com/office/drawing/2014/main" id="{58ED355A-70BE-AC3B-CA85-7D6E0414DE65}"/>
              </a:ext>
            </a:extLst>
          </p:cNvPr>
          <p:cNvSpPr>
            <a:spLocks noChangeShapeType="1"/>
          </p:cNvSpPr>
          <p:nvPr/>
        </p:nvSpPr>
        <p:spPr bwMode="auto">
          <a:xfrm flipH="1">
            <a:off x="3071813" y="765176"/>
            <a:ext cx="43180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83" name="Line 15">
            <a:extLst>
              <a:ext uri="{FF2B5EF4-FFF2-40B4-BE49-F238E27FC236}">
                <a16:creationId xmlns:a16="http://schemas.microsoft.com/office/drawing/2014/main" id="{4222575E-D453-4698-30FC-C680A45F97F9}"/>
              </a:ext>
            </a:extLst>
          </p:cNvPr>
          <p:cNvSpPr>
            <a:spLocks noChangeShapeType="1"/>
          </p:cNvSpPr>
          <p:nvPr/>
        </p:nvSpPr>
        <p:spPr bwMode="auto">
          <a:xfrm>
            <a:off x="4008439" y="765176"/>
            <a:ext cx="35877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84" name="Line 16">
            <a:extLst>
              <a:ext uri="{FF2B5EF4-FFF2-40B4-BE49-F238E27FC236}">
                <a16:creationId xmlns:a16="http://schemas.microsoft.com/office/drawing/2014/main" id="{3E40BA68-FC50-C302-FD7B-67ED310D4597}"/>
              </a:ext>
            </a:extLst>
          </p:cNvPr>
          <p:cNvSpPr>
            <a:spLocks noChangeShapeType="1"/>
          </p:cNvSpPr>
          <p:nvPr/>
        </p:nvSpPr>
        <p:spPr bwMode="auto">
          <a:xfrm flipH="1">
            <a:off x="4008439" y="1916113"/>
            <a:ext cx="358775"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85" name="Line 17">
            <a:extLst>
              <a:ext uri="{FF2B5EF4-FFF2-40B4-BE49-F238E27FC236}">
                <a16:creationId xmlns:a16="http://schemas.microsoft.com/office/drawing/2014/main" id="{D52A215F-F9F4-AA6E-EABC-9BD2E449A3E4}"/>
              </a:ext>
            </a:extLst>
          </p:cNvPr>
          <p:cNvSpPr>
            <a:spLocks noChangeShapeType="1"/>
          </p:cNvSpPr>
          <p:nvPr/>
        </p:nvSpPr>
        <p:spPr bwMode="auto">
          <a:xfrm>
            <a:off x="4727576" y="1916113"/>
            <a:ext cx="360363"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90" name="Rectangle 22">
            <a:extLst>
              <a:ext uri="{FF2B5EF4-FFF2-40B4-BE49-F238E27FC236}">
                <a16:creationId xmlns:a16="http://schemas.microsoft.com/office/drawing/2014/main" id="{6E5EC2CD-BEAA-D876-9772-3915F577124C}"/>
              </a:ext>
            </a:extLst>
          </p:cNvPr>
          <p:cNvSpPr>
            <a:spLocks noChangeArrowheads="1"/>
          </p:cNvSpPr>
          <p:nvPr/>
        </p:nvSpPr>
        <p:spPr bwMode="auto">
          <a:xfrm>
            <a:off x="2279650" y="2349500"/>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0</a:t>
            </a:r>
          </a:p>
        </p:txBody>
      </p:sp>
      <p:sp>
        <p:nvSpPr>
          <p:cNvPr id="7191" name="Rectangle 23">
            <a:extLst>
              <a:ext uri="{FF2B5EF4-FFF2-40B4-BE49-F238E27FC236}">
                <a16:creationId xmlns:a16="http://schemas.microsoft.com/office/drawing/2014/main" id="{4C3CD823-895A-5CE7-9E18-BB535E4D0C14}"/>
              </a:ext>
            </a:extLst>
          </p:cNvPr>
          <p:cNvSpPr>
            <a:spLocks noChangeArrowheads="1"/>
          </p:cNvSpPr>
          <p:nvPr/>
        </p:nvSpPr>
        <p:spPr bwMode="auto">
          <a:xfrm>
            <a:off x="3071813" y="2349500"/>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1</a:t>
            </a:r>
          </a:p>
        </p:txBody>
      </p:sp>
      <p:sp>
        <p:nvSpPr>
          <p:cNvPr id="7192" name="Rectangle 24">
            <a:extLst>
              <a:ext uri="{FF2B5EF4-FFF2-40B4-BE49-F238E27FC236}">
                <a16:creationId xmlns:a16="http://schemas.microsoft.com/office/drawing/2014/main" id="{5720E858-32E8-552C-D22D-0E9CE3F2519B}"/>
              </a:ext>
            </a:extLst>
          </p:cNvPr>
          <p:cNvSpPr>
            <a:spLocks noChangeArrowheads="1"/>
          </p:cNvSpPr>
          <p:nvPr/>
        </p:nvSpPr>
        <p:spPr bwMode="auto">
          <a:xfrm>
            <a:off x="3432175"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2</a:t>
            </a:r>
          </a:p>
        </p:txBody>
      </p:sp>
      <p:sp>
        <p:nvSpPr>
          <p:cNvPr id="7193" name="Rectangle 25">
            <a:extLst>
              <a:ext uri="{FF2B5EF4-FFF2-40B4-BE49-F238E27FC236}">
                <a16:creationId xmlns:a16="http://schemas.microsoft.com/office/drawing/2014/main" id="{F486B60E-5B91-58DD-3B06-1818D7FDB954}"/>
              </a:ext>
            </a:extLst>
          </p:cNvPr>
          <p:cNvSpPr>
            <a:spLocks noChangeArrowheads="1"/>
          </p:cNvSpPr>
          <p:nvPr/>
        </p:nvSpPr>
        <p:spPr bwMode="auto">
          <a:xfrm>
            <a:off x="4151313"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3</a:t>
            </a:r>
          </a:p>
        </p:txBody>
      </p:sp>
      <p:sp>
        <p:nvSpPr>
          <p:cNvPr id="7194" name="Rectangle 26">
            <a:extLst>
              <a:ext uri="{FF2B5EF4-FFF2-40B4-BE49-F238E27FC236}">
                <a16:creationId xmlns:a16="http://schemas.microsoft.com/office/drawing/2014/main" id="{801DBF54-6C9A-FFBF-9462-B78599C7D93C}"/>
              </a:ext>
            </a:extLst>
          </p:cNvPr>
          <p:cNvSpPr>
            <a:spLocks noChangeArrowheads="1"/>
          </p:cNvSpPr>
          <p:nvPr/>
        </p:nvSpPr>
        <p:spPr bwMode="auto">
          <a:xfrm>
            <a:off x="4800600"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4</a:t>
            </a:r>
          </a:p>
        </p:txBody>
      </p:sp>
      <p:sp>
        <p:nvSpPr>
          <p:cNvPr id="7195" name="Rectangle 27">
            <a:extLst>
              <a:ext uri="{FF2B5EF4-FFF2-40B4-BE49-F238E27FC236}">
                <a16:creationId xmlns:a16="http://schemas.microsoft.com/office/drawing/2014/main" id="{50142EE7-F0E9-FF89-190B-0F842F13FE97}"/>
              </a:ext>
            </a:extLst>
          </p:cNvPr>
          <p:cNvSpPr>
            <a:spLocks noChangeArrowheads="1"/>
          </p:cNvSpPr>
          <p:nvPr/>
        </p:nvSpPr>
        <p:spPr bwMode="auto">
          <a:xfrm>
            <a:off x="5375275"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5</a:t>
            </a:r>
          </a:p>
        </p:txBody>
      </p:sp>
      <p:sp>
        <p:nvSpPr>
          <p:cNvPr id="7202" name="Line 34">
            <a:extLst>
              <a:ext uri="{FF2B5EF4-FFF2-40B4-BE49-F238E27FC236}">
                <a16:creationId xmlns:a16="http://schemas.microsoft.com/office/drawing/2014/main" id="{DC15A511-3918-BE7F-C111-636FD483B7FB}"/>
              </a:ext>
            </a:extLst>
          </p:cNvPr>
          <p:cNvSpPr>
            <a:spLocks noChangeShapeType="1"/>
          </p:cNvSpPr>
          <p:nvPr/>
        </p:nvSpPr>
        <p:spPr bwMode="auto">
          <a:xfrm flipH="1">
            <a:off x="2424114" y="1844676"/>
            <a:ext cx="287337"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03" name="Line 35">
            <a:extLst>
              <a:ext uri="{FF2B5EF4-FFF2-40B4-BE49-F238E27FC236}">
                <a16:creationId xmlns:a16="http://schemas.microsoft.com/office/drawing/2014/main" id="{CB73883D-091F-07BA-7640-92F619DA482A}"/>
              </a:ext>
            </a:extLst>
          </p:cNvPr>
          <p:cNvSpPr>
            <a:spLocks noChangeShapeType="1"/>
          </p:cNvSpPr>
          <p:nvPr/>
        </p:nvSpPr>
        <p:spPr bwMode="auto">
          <a:xfrm>
            <a:off x="3071814" y="1916114"/>
            <a:ext cx="287337"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04" name="Line 36">
            <a:extLst>
              <a:ext uri="{FF2B5EF4-FFF2-40B4-BE49-F238E27FC236}">
                <a16:creationId xmlns:a16="http://schemas.microsoft.com/office/drawing/2014/main" id="{56D24497-D09F-7757-96B2-9E7763755FD3}"/>
              </a:ext>
            </a:extLst>
          </p:cNvPr>
          <p:cNvSpPr>
            <a:spLocks noChangeShapeType="1"/>
          </p:cNvSpPr>
          <p:nvPr/>
        </p:nvSpPr>
        <p:spPr bwMode="auto">
          <a:xfrm flipH="1">
            <a:off x="3648075" y="2997201"/>
            <a:ext cx="21590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05" name="Line 37">
            <a:extLst>
              <a:ext uri="{FF2B5EF4-FFF2-40B4-BE49-F238E27FC236}">
                <a16:creationId xmlns:a16="http://schemas.microsoft.com/office/drawing/2014/main" id="{83ABDF9B-F170-752A-F329-14F0D1CA8D1A}"/>
              </a:ext>
            </a:extLst>
          </p:cNvPr>
          <p:cNvSpPr>
            <a:spLocks noChangeShapeType="1"/>
          </p:cNvSpPr>
          <p:nvPr/>
        </p:nvSpPr>
        <p:spPr bwMode="auto">
          <a:xfrm>
            <a:off x="4151313" y="3068639"/>
            <a:ext cx="21590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06" name="Line 38">
            <a:extLst>
              <a:ext uri="{FF2B5EF4-FFF2-40B4-BE49-F238E27FC236}">
                <a16:creationId xmlns:a16="http://schemas.microsoft.com/office/drawing/2014/main" id="{4FBE220B-86E3-0C12-A3A8-EADFFE1D8226}"/>
              </a:ext>
            </a:extLst>
          </p:cNvPr>
          <p:cNvSpPr>
            <a:spLocks noChangeShapeType="1"/>
          </p:cNvSpPr>
          <p:nvPr/>
        </p:nvSpPr>
        <p:spPr bwMode="auto">
          <a:xfrm flipH="1">
            <a:off x="4943476" y="3068639"/>
            <a:ext cx="1444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07" name="Line 39">
            <a:extLst>
              <a:ext uri="{FF2B5EF4-FFF2-40B4-BE49-F238E27FC236}">
                <a16:creationId xmlns:a16="http://schemas.microsoft.com/office/drawing/2014/main" id="{205BE5FE-2F21-9577-27C3-90F01CB4B090}"/>
              </a:ext>
            </a:extLst>
          </p:cNvPr>
          <p:cNvSpPr>
            <a:spLocks noChangeShapeType="1"/>
          </p:cNvSpPr>
          <p:nvPr/>
        </p:nvSpPr>
        <p:spPr bwMode="auto">
          <a:xfrm>
            <a:off x="5375275" y="3068639"/>
            <a:ext cx="21590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2" name="组合 1"/>
          <p:cNvGrpSpPr/>
          <p:nvPr/>
        </p:nvGrpSpPr>
        <p:grpSpPr>
          <a:xfrm>
            <a:off x="6888163" y="260351"/>
            <a:ext cx="3455987" cy="4824412"/>
            <a:chOff x="6888163" y="260351"/>
            <a:chExt cx="3455987" cy="4824412"/>
          </a:xfrm>
        </p:grpSpPr>
        <p:sp>
          <p:nvSpPr>
            <p:cNvPr id="7177" name="Oval 9">
              <a:extLst>
                <a:ext uri="{FF2B5EF4-FFF2-40B4-BE49-F238E27FC236}">
                  <a16:creationId xmlns:a16="http://schemas.microsoft.com/office/drawing/2014/main" id="{7104A7A8-80E8-0DD3-044F-7A49C4FDEDE1}"/>
                </a:ext>
              </a:extLst>
            </p:cNvPr>
            <p:cNvSpPr>
              <a:spLocks noChangeArrowheads="1"/>
            </p:cNvSpPr>
            <p:nvPr/>
          </p:nvSpPr>
          <p:spPr bwMode="auto">
            <a:xfrm>
              <a:off x="8183563" y="260351"/>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2</a:t>
              </a:r>
            </a:p>
          </p:txBody>
        </p:sp>
        <p:sp>
          <p:nvSpPr>
            <p:cNvPr id="7178" name="Oval 10">
              <a:extLst>
                <a:ext uri="{FF2B5EF4-FFF2-40B4-BE49-F238E27FC236}">
                  <a16:creationId xmlns:a16="http://schemas.microsoft.com/office/drawing/2014/main" id="{6546C1FD-9B03-33F9-EBF7-A5E858C9B155}"/>
                </a:ext>
              </a:extLst>
            </p:cNvPr>
            <p:cNvSpPr>
              <a:spLocks noChangeArrowheads="1"/>
            </p:cNvSpPr>
            <p:nvPr/>
          </p:nvSpPr>
          <p:spPr bwMode="auto">
            <a:xfrm>
              <a:off x="7248525"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1</a:t>
              </a:r>
            </a:p>
          </p:txBody>
        </p:sp>
        <p:sp>
          <p:nvSpPr>
            <p:cNvPr id="7179" name="Oval 11">
              <a:extLst>
                <a:ext uri="{FF2B5EF4-FFF2-40B4-BE49-F238E27FC236}">
                  <a16:creationId xmlns:a16="http://schemas.microsoft.com/office/drawing/2014/main" id="{0DDFA588-A2C0-65B9-722E-0C27EFF83719}"/>
                </a:ext>
              </a:extLst>
            </p:cNvPr>
            <p:cNvSpPr>
              <a:spLocks noChangeArrowheads="1"/>
            </p:cNvSpPr>
            <p:nvPr/>
          </p:nvSpPr>
          <p:spPr bwMode="auto">
            <a:xfrm>
              <a:off x="9191625"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5</a:t>
              </a:r>
            </a:p>
          </p:txBody>
        </p:sp>
        <p:sp>
          <p:nvSpPr>
            <p:cNvPr id="7180" name="Oval 12">
              <a:extLst>
                <a:ext uri="{FF2B5EF4-FFF2-40B4-BE49-F238E27FC236}">
                  <a16:creationId xmlns:a16="http://schemas.microsoft.com/office/drawing/2014/main" id="{2AEAE106-2298-41FD-6EC7-72B323E8B9BC}"/>
                </a:ext>
              </a:extLst>
            </p:cNvPr>
            <p:cNvSpPr>
              <a:spLocks noChangeArrowheads="1"/>
            </p:cNvSpPr>
            <p:nvPr/>
          </p:nvSpPr>
          <p:spPr bwMode="auto">
            <a:xfrm>
              <a:off x="8616950" y="24209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4</a:t>
              </a:r>
            </a:p>
          </p:txBody>
        </p:sp>
        <p:sp>
          <p:nvSpPr>
            <p:cNvPr id="7181" name="Oval 13">
              <a:extLst>
                <a:ext uri="{FF2B5EF4-FFF2-40B4-BE49-F238E27FC236}">
                  <a16:creationId xmlns:a16="http://schemas.microsoft.com/office/drawing/2014/main" id="{53202A2A-BB7D-5F95-673A-402439AEA338}"/>
                </a:ext>
              </a:extLst>
            </p:cNvPr>
            <p:cNvSpPr>
              <a:spLocks noChangeArrowheads="1"/>
            </p:cNvSpPr>
            <p:nvPr/>
          </p:nvSpPr>
          <p:spPr bwMode="auto">
            <a:xfrm>
              <a:off x="8256588" y="3573463"/>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3</a:t>
              </a:r>
            </a:p>
          </p:txBody>
        </p:sp>
        <p:sp>
          <p:nvSpPr>
            <p:cNvPr id="7186" name="Line 18">
              <a:extLst>
                <a:ext uri="{FF2B5EF4-FFF2-40B4-BE49-F238E27FC236}">
                  <a16:creationId xmlns:a16="http://schemas.microsoft.com/office/drawing/2014/main" id="{B6DC6DB1-D7FE-F3E1-A104-570EC2543EE8}"/>
                </a:ext>
              </a:extLst>
            </p:cNvPr>
            <p:cNvSpPr>
              <a:spLocks noChangeShapeType="1"/>
            </p:cNvSpPr>
            <p:nvPr/>
          </p:nvSpPr>
          <p:spPr bwMode="auto">
            <a:xfrm flipH="1">
              <a:off x="7608888" y="692150"/>
              <a:ext cx="64770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87" name="Line 19">
              <a:extLst>
                <a:ext uri="{FF2B5EF4-FFF2-40B4-BE49-F238E27FC236}">
                  <a16:creationId xmlns:a16="http://schemas.microsoft.com/office/drawing/2014/main" id="{CE1E418B-1497-A7C1-B350-B26A62EB3DF5}"/>
                </a:ext>
              </a:extLst>
            </p:cNvPr>
            <p:cNvSpPr>
              <a:spLocks noChangeShapeType="1"/>
            </p:cNvSpPr>
            <p:nvPr/>
          </p:nvSpPr>
          <p:spPr bwMode="auto">
            <a:xfrm>
              <a:off x="8759825" y="692151"/>
              <a:ext cx="649288"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88" name="Line 20">
              <a:extLst>
                <a:ext uri="{FF2B5EF4-FFF2-40B4-BE49-F238E27FC236}">
                  <a16:creationId xmlns:a16="http://schemas.microsoft.com/office/drawing/2014/main" id="{0D911E9E-ACB4-1AF8-AFC3-D9EF070023D4}"/>
                </a:ext>
              </a:extLst>
            </p:cNvPr>
            <p:cNvSpPr>
              <a:spLocks noChangeShapeType="1"/>
            </p:cNvSpPr>
            <p:nvPr/>
          </p:nvSpPr>
          <p:spPr bwMode="auto">
            <a:xfrm flipH="1">
              <a:off x="9048750" y="1844675"/>
              <a:ext cx="287338"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89" name="Line 21">
              <a:extLst>
                <a:ext uri="{FF2B5EF4-FFF2-40B4-BE49-F238E27FC236}">
                  <a16:creationId xmlns:a16="http://schemas.microsoft.com/office/drawing/2014/main" id="{1DFBA99C-C16C-8575-AC23-34F18AAAD626}"/>
                </a:ext>
              </a:extLst>
            </p:cNvPr>
            <p:cNvSpPr>
              <a:spLocks noChangeShapeType="1"/>
            </p:cNvSpPr>
            <p:nvPr/>
          </p:nvSpPr>
          <p:spPr bwMode="auto">
            <a:xfrm flipH="1">
              <a:off x="8616951" y="2924175"/>
              <a:ext cx="142875"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196" name="Rectangle 28">
              <a:extLst>
                <a:ext uri="{FF2B5EF4-FFF2-40B4-BE49-F238E27FC236}">
                  <a16:creationId xmlns:a16="http://schemas.microsoft.com/office/drawing/2014/main" id="{1A4F97B9-1E83-4BDB-1774-3FE73DFEFC55}"/>
                </a:ext>
              </a:extLst>
            </p:cNvPr>
            <p:cNvSpPr>
              <a:spLocks noChangeArrowheads="1"/>
            </p:cNvSpPr>
            <p:nvPr/>
          </p:nvSpPr>
          <p:spPr bwMode="auto">
            <a:xfrm>
              <a:off x="6888163" y="2205038"/>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0</a:t>
              </a:r>
            </a:p>
          </p:txBody>
        </p:sp>
        <p:sp>
          <p:nvSpPr>
            <p:cNvPr id="7197" name="Rectangle 29">
              <a:extLst>
                <a:ext uri="{FF2B5EF4-FFF2-40B4-BE49-F238E27FC236}">
                  <a16:creationId xmlns:a16="http://schemas.microsoft.com/office/drawing/2014/main" id="{3B57146A-6F89-A903-0889-0F65BCC44C08}"/>
                </a:ext>
              </a:extLst>
            </p:cNvPr>
            <p:cNvSpPr>
              <a:spLocks noChangeArrowheads="1"/>
            </p:cNvSpPr>
            <p:nvPr/>
          </p:nvSpPr>
          <p:spPr bwMode="auto">
            <a:xfrm>
              <a:off x="7680325" y="2205038"/>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1</a:t>
              </a:r>
            </a:p>
          </p:txBody>
        </p:sp>
        <p:sp>
          <p:nvSpPr>
            <p:cNvPr id="7198" name="Rectangle 30">
              <a:extLst>
                <a:ext uri="{FF2B5EF4-FFF2-40B4-BE49-F238E27FC236}">
                  <a16:creationId xmlns:a16="http://schemas.microsoft.com/office/drawing/2014/main" id="{D0AB1DFF-9389-BFF5-CC32-06D5BB6877FC}"/>
                </a:ext>
              </a:extLst>
            </p:cNvPr>
            <p:cNvSpPr>
              <a:spLocks noChangeArrowheads="1"/>
            </p:cNvSpPr>
            <p:nvPr/>
          </p:nvSpPr>
          <p:spPr bwMode="auto">
            <a:xfrm>
              <a:off x="7967663" y="46529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2</a:t>
              </a:r>
            </a:p>
          </p:txBody>
        </p:sp>
        <p:sp>
          <p:nvSpPr>
            <p:cNvPr id="7199" name="Rectangle 31">
              <a:extLst>
                <a:ext uri="{FF2B5EF4-FFF2-40B4-BE49-F238E27FC236}">
                  <a16:creationId xmlns:a16="http://schemas.microsoft.com/office/drawing/2014/main" id="{B2D63CFD-661B-3735-F652-C23649059E0A}"/>
                </a:ext>
              </a:extLst>
            </p:cNvPr>
            <p:cNvSpPr>
              <a:spLocks noChangeArrowheads="1"/>
            </p:cNvSpPr>
            <p:nvPr/>
          </p:nvSpPr>
          <p:spPr bwMode="auto">
            <a:xfrm>
              <a:off x="8832850" y="46529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3</a:t>
              </a:r>
            </a:p>
          </p:txBody>
        </p:sp>
        <p:sp>
          <p:nvSpPr>
            <p:cNvPr id="7200" name="Rectangle 32">
              <a:extLst>
                <a:ext uri="{FF2B5EF4-FFF2-40B4-BE49-F238E27FC236}">
                  <a16:creationId xmlns:a16="http://schemas.microsoft.com/office/drawing/2014/main" id="{C6BB84FC-BF46-70FF-77EE-83953B873E63}"/>
                </a:ext>
              </a:extLst>
            </p:cNvPr>
            <p:cNvSpPr>
              <a:spLocks noChangeArrowheads="1"/>
            </p:cNvSpPr>
            <p:nvPr/>
          </p:nvSpPr>
          <p:spPr bwMode="auto">
            <a:xfrm>
              <a:off x="9336088"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4</a:t>
              </a:r>
            </a:p>
          </p:txBody>
        </p:sp>
        <p:sp>
          <p:nvSpPr>
            <p:cNvPr id="7201" name="Rectangle 33">
              <a:extLst>
                <a:ext uri="{FF2B5EF4-FFF2-40B4-BE49-F238E27FC236}">
                  <a16:creationId xmlns:a16="http://schemas.microsoft.com/office/drawing/2014/main" id="{7E22396A-0497-A7D3-A526-3B14C0AD72A0}"/>
                </a:ext>
              </a:extLst>
            </p:cNvPr>
            <p:cNvSpPr>
              <a:spLocks noChangeArrowheads="1"/>
            </p:cNvSpPr>
            <p:nvPr/>
          </p:nvSpPr>
          <p:spPr bwMode="auto">
            <a:xfrm>
              <a:off x="9912350" y="2349500"/>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5</a:t>
              </a:r>
            </a:p>
          </p:txBody>
        </p:sp>
        <p:sp>
          <p:nvSpPr>
            <p:cNvPr id="7208" name="Line 40">
              <a:extLst>
                <a:ext uri="{FF2B5EF4-FFF2-40B4-BE49-F238E27FC236}">
                  <a16:creationId xmlns:a16="http://schemas.microsoft.com/office/drawing/2014/main" id="{A6015594-0507-DA53-CF95-72B0A133E2EF}"/>
                </a:ext>
              </a:extLst>
            </p:cNvPr>
            <p:cNvSpPr>
              <a:spLocks noChangeShapeType="1"/>
            </p:cNvSpPr>
            <p:nvPr/>
          </p:nvSpPr>
          <p:spPr bwMode="auto">
            <a:xfrm flipH="1">
              <a:off x="7032625" y="1773238"/>
              <a:ext cx="287338"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09" name="Line 41">
              <a:extLst>
                <a:ext uri="{FF2B5EF4-FFF2-40B4-BE49-F238E27FC236}">
                  <a16:creationId xmlns:a16="http://schemas.microsoft.com/office/drawing/2014/main" id="{CCBDD0A4-B54D-36C7-6536-7ADDE8474960}"/>
                </a:ext>
              </a:extLst>
            </p:cNvPr>
            <p:cNvSpPr>
              <a:spLocks noChangeShapeType="1"/>
            </p:cNvSpPr>
            <p:nvPr/>
          </p:nvSpPr>
          <p:spPr bwMode="auto">
            <a:xfrm>
              <a:off x="7751763" y="1916114"/>
              <a:ext cx="144462"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10" name="Line 42">
              <a:extLst>
                <a:ext uri="{FF2B5EF4-FFF2-40B4-BE49-F238E27FC236}">
                  <a16:creationId xmlns:a16="http://schemas.microsoft.com/office/drawing/2014/main" id="{2E2099DF-5ED2-DF67-3A1B-50A74945D164}"/>
                </a:ext>
              </a:extLst>
            </p:cNvPr>
            <p:cNvSpPr>
              <a:spLocks noChangeShapeType="1"/>
            </p:cNvSpPr>
            <p:nvPr/>
          </p:nvSpPr>
          <p:spPr bwMode="auto">
            <a:xfrm>
              <a:off x="9696451" y="1844676"/>
              <a:ext cx="360363"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11" name="Line 43">
              <a:extLst>
                <a:ext uri="{FF2B5EF4-FFF2-40B4-BE49-F238E27FC236}">
                  <a16:creationId xmlns:a16="http://schemas.microsoft.com/office/drawing/2014/main" id="{78F6D579-7352-27C8-9BD2-B96A3D6D9ADA}"/>
                </a:ext>
              </a:extLst>
            </p:cNvPr>
            <p:cNvSpPr>
              <a:spLocks noChangeShapeType="1"/>
            </p:cNvSpPr>
            <p:nvPr/>
          </p:nvSpPr>
          <p:spPr bwMode="auto">
            <a:xfrm>
              <a:off x="9191626" y="2924175"/>
              <a:ext cx="288925"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12" name="Line 44">
              <a:extLst>
                <a:ext uri="{FF2B5EF4-FFF2-40B4-BE49-F238E27FC236}">
                  <a16:creationId xmlns:a16="http://schemas.microsoft.com/office/drawing/2014/main" id="{32E045E4-20C5-5B3C-A504-F45A0575C6EB}"/>
                </a:ext>
              </a:extLst>
            </p:cNvPr>
            <p:cNvSpPr>
              <a:spLocks noChangeShapeType="1"/>
            </p:cNvSpPr>
            <p:nvPr/>
          </p:nvSpPr>
          <p:spPr bwMode="auto">
            <a:xfrm>
              <a:off x="8759826" y="4149725"/>
              <a:ext cx="288925"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213" name="Line 45">
              <a:extLst>
                <a:ext uri="{FF2B5EF4-FFF2-40B4-BE49-F238E27FC236}">
                  <a16:creationId xmlns:a16="http://schemas.microsoft.com/office/drawing/2014/main" id="{39D47821-9F00-3A5D-B3ED-C4C5896C1595}"/>
                </a:ext>
              </a:extLst>
            </p:cNvPr>
            <p:cNvSpPr>
              <a:spLocks noChangeShapeType="1"/>
            </p:cNvSpPr>
            <p:nvPr/>
          </p:nvSpPr>
          <p:spPr bwMode="auto">
            <a:xfrm flipH="1">
              <a:off x="8112125" y="4076701"/>
              <a:ext cx="21590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7214" name="Text Box 46">
            <a:extLst>
              <a:ext uri="{FF2B5EF4-FFF2-40B4-BE49-F238E27FC236}">
                <a16:creationId xmlns:a16="http://schemas.microsoft.com/office/drawing/2014/main" id="{9B545E82-86DF-491A-99E0-222E3DCEDCB8}"/>
              </a:ext>
            </a:extLst>
          </p:cNvPr>
          <p:cNvSpPr txBox="1">
            <a:spLocks noChangeArrowheads="1"/>
          </p:cNvSpPr>
          <p:nvPr/>
        </p:nvSpPr>
        <p:spPr bwMode="auto">
          <a:xfrm>
            <a:off x="3216276" y="4005263"/>
            <a:ext cx="12239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latin typeface="Times New Roman" panose="02020603050405020304" pitchFamily="18" charset="0"/>
                <a:cs typeface="Times New Roman" panose="02020603050405020304" pitchFamily="18" charset="0"/>
              </a:rPr>
              <a:t>Figure (a)</a:t>
            </a:r>
          </a:p>
        </p:txBody>
      </p:sp>
      <p:sp>
        <p:nvSpPr>
          <p:cNvPr id="7215" name="Text Box 47">
            <a:extLst>
              <a:ext uri="{FF2B5EF4-FFF2-40B4-BE49-F238E27FC236}">
                <a16:creationId xmlns:a16="http://schemas.microsoft.com/office/drawing/2014/main" id="{8B9968F0-6721-B95C-D3C4-2DA7EF2AC6F9}"/>
              </a:ext>
            </a:extLst>
          </p:cNvPr>
          <p:cNvSpPr txBox="1">
            <a:spLocks noChangeArrowheads="1"/>
          </p:cNvSpPr>
          <p:nvPr/>
        </p:nvSpPr>
        <p:spPr bwMode="auto">
          <a:xfrm>
            <a:off x="8040688" y="5373688"/>
            <a:ext cx="1223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a:latin typeface="Times New Roman" panose="02020603050405020304" pitchFamily="18" charset="0"/>
                <a:cs typeface="Times New Roman" panose="02020603050405020304" pitchFamily="18" charset="0"/>
              </a:rPr>
              <a:t>Figure (b)</a:t>
            </a:r>
          </a:p>
        </p:txBody>
      </p:sp>
      <p:graphicFrame>
        <p:nvGraphicFramePr>
          <p:cNvPr id="7254" name="Group 86">
            <a:extLst>
              <a:ext uri="{FF2B5EF4-FFF2-40B4-BE49-F238E27FC236}">
                <a16:creationId xmlns:a16="http://schemas.microsoft.com/office/drawing/2014/main" id="{6D528FF3-213F-A602-44A6-2C7449F46E13}"/>
              </a:ext>
            </a:extLst>
          </p:cNvPr>
          <p:cNvGraphicFramePr>
            <a:graphicFrameLocks noGrp="1"/>
          </p:cNvGraphicFramePr>
          <p:nvPr>
            <p:ph/>
            <p:extLst>
              <p:ext uri="{D42A27DB-BD31-4B8C-83A1-F6EECF244321}">
                <p14:modId xmlns:p14="http://schemas.microsoft.com/office/powerpoint/2010/main" val="1154823116"/>
              </p:ext>
            </p:extLst>
          </p:nvPr>
        </p:nvGraphicFramePr>
        <p:xfrm>
          <a:off x="1703389" y="4508500"/>
          <a:ext cx="5976937" cy="2074864"/>
        </p:xfrm>
        <a:graphic>
          <a:graphicData uri="http://schemas.openxmlformats.org/drawingml/2006/table">
            <a:tbl>
              <a:tblPr/>
              <a:tblGrid>
                <a:gridCol w="854075">
                  <a:extLst>
                    <a:ext uri="{9D8B030D-6E8A-4147-A177-3AD203B41FA5}">
                      <a16:colId xmlns:a16="http://schemas.microsoft.com/office/drawing/2014/main" val="2546273679"/>
                    </a:ext>
                  </a:extLst>
                </a:gridCol>
                <a:gridCol w="854075">
                  <a:extLst>
                    <a:ext uri="{9D8B030D-6E8A-4147-A177-3AD203B41FA5}">
                      <a16:colId xmlns:a16="http://schemas.microsoft.com/office/drawing/2014/main" val="2114975905"/>
                    </a:ext>
                  </a:extLst>
                </a:gridCol>
                <a:gridCol w="854075">
                  <a:extLst>
                    <a:ext uri="{9D8B030D-6E8A-4147-A177-3AD203B41FA5}">
                      <a16:colId xmlns:a16="http://schemas.microsoft.com/office/drawing/2014/main" val="3508829982"/>
                    </a:ext>
                  </a:extLst>
                </a:gridCol>
                <a:gridCol w="852487">
                  <a:extLst>
                    <a:ext uri="{9D8B030D-6E8A-4147-A177-3AD203B41FA5}">
                      <a16:colId xmlns:a16="http://schemas.microsoft.com/office/drawing/2014/main" val="906396033"/>
                    </a:ext>
                  </a:extLst>
                </a:gridCol>
                <a:gridCol w="854075">
                  <a:extLst>
                    <a:ext uri="{9D8B030D-6E8A-4147-A177-3AD203B41FA5}">
                      <a16:colId xmlns:a16="http://schemas.microsoft.com/office/drawing/2014/main" val="2423799347"/>
                    </a:ext>
                  </a:extLst>
                </a:gridCol>
                <a:gridCol w="854075">
                  <a:extLst>
                    <a:ext uri="{9D8B030D-6E8A-4147-A177-3AD203B41FA5}">
                      <a16:colId xmlns:a16="http://schemas.microsoft.com/office/drawing/2014/main" val="3825348591"/>
                    </a:ext>
                  </a:extLst>
                </a:gridCol>
                <a:gridCol w="854075">
                  <a:extLst>
                    <a:ext uri="{9D8B030D-6E8A-4147-A177-3AD203B41FA5}">
                      <a16:colId xmlns:a16="http://schemas.microsoft.com/office/drawing/2014/main" val="3034156702"/>
                    </a:ext>
                  </a:extLst>
                </a:gridCol>
              </a:tblGrid>
              <a:tr h="690563">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err="1">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i</a:t>
                      </a:r>
                      <a:endPar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484440"/>
                  </a:ext>
                </a:extLst>
              </a:tr>
              <a:tr h="693738">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1" lang="zh-CN" altLang="zh-CN"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2702329"/>
                  </a:ext>
                </a:extLst>
              </a:tr>
              <a:tr h="690563">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q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82937443"/>
                  </a:ext>
                </a:extLst>
              </a:tr>
            </a:tbl>
          </a:graphicData>
        </a:graphic>
      </p:graphicFrame>
      <mc:AlternateContent xmlns:mc="http://schemas.openxmlformats.org/markup-compatibility/2006">
        <mc:Choice xmlns:p14="http://schemas.microsoft.com/office/powerpoint/2010/main" Requires="p14">
          <p:contentPart p14:bwMode="auto" r:id="rId2">
            <p14:nvContentPartPr>
              <p14:cNvPr id="3" name="墨迹 2">
                <a:extLst>
                  <a:ext uri="{FF2B5EF4-FFF2-40B4-BE49-F238E27FC236}">
                    <a16:creationId xmlns:a16="http://schemas.microsoft.com/office/drawing/2014/main" id="{E0A61AEF-6457-4CC1-8C01-67501C6334ED}"/>
                  </a:ext>
                </a:extLst>
              </p14:cNvPr>
              <p14:cNvContentPartPr/>
              <p14:nvPr/>
            </p14:nvContentPartPr>
            <p14:xfrm>
              <a:off x="454680" y="4896720"/>
              <a:ext cx="10885680" cy="1557360"/>
            </p14:xfrm>
          </p:contentPart>
        </mc:Choice>
        <mc:Fallback>
          <p:pic>
            <p:nvPicPr>
              <p:cNvPr id="3" name="墨迹 2">
                <a:extLst>
                  <a:ext uri="{FF2B5EF4-FFF2-40B4-BE49-F238E27FC236}">
                    <a16:creationId xmlns:a16="http://schemas.microsoft.com/office/drawing/2014/main" id="{E0A61AEF-6457-4CC1-8C01-67501C6334ED}"/>
                  </a:ext>
                </a:extLst>
              </p:cNvPr>
              <p:cNvPicPr/>
              <p:nvPr/>
            </p:nvPicPr>
            <p:blipFill>
              <a:blip r:embed="rId3"/>
              <a:stretch>
                <a:fillRect/>
              </a:stretch>
            </p:blipFill>
            <p:spPr>
              <a:xfrm>
                <a:off x="445320" y="4887360"/>
                <a:ext cx="10904400" cy="1576080"/>
              </a:xfrm>
              <a:prstGeom prst="rect">
                <a:avLst/>
              </a:prstGeom>
            </p:spPr>
          </p:pic>
        </mc:Fallback>
      </mc:AlternateContent>
    </p:spTree>
  </p:cSld>
  <p:clrMapOvr>
    <a:masterClrMapping/>
  </p:clrMapOvr>
  <p:transition spd="slow">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 name="Text Box 112">
            <a:extLst>
              <a:ext uri="{FF2B5EF4-FFF2-40B4-BE49-F238E27FC236}">
                <a16:creationId xmlns:a16="http://schemas.microsoft.com/office/drawing/2014/main" id="{F23C7947-BDC9-BA7B-4128-5866D27EBC73}"/>
              </a:ext>
            </a:extLst>
          </p:cNvPr>
          <p:cNvSpPr txBox="1">
            <a:spLocks noChangeArrowheads="1"/>
          </p:cNvSpPr>
          <p:nvPr/>
        </p:nvSpPr>
        <p:spPr bwMode="auto">
          <a:xfrm>
            <a:off x="7789653" y="724231"/>
            <a:ext cx="40457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400" dirty="0">
                <a:latin typeface="Times New Roman" panose="02020603050405020304" pitchFamily="18" charset="0"/>
                <a:cs typeface="Times New Roman" panose="02020603050405020304" pitchFamily="18" charset="0"/>
              </a:rPr>
              <a:t>Contribution=Probability * (Depth+1)</a:t>
            </a:r>
          </a:p>
        </p:txBody>
      </p:sp>
      <p:grpSp>
        <p:nvGrpSpPr>
          <p:cNvPr id="26" name="组合 25"/>
          <p:cNvGrpSpPr/>
          <p:nvPr/>
        </p:nvGrpSpPr>
        <p:grpSpPr>
          <a:xfrm>
            <a:off x="433599" y="320736"/>
            <a:ext cx="2689164" cy="2551861"/>
            <a:chOff x="79915" y="829694"/>
            <a:chExt cx="3527425" cy="3529012"/>
          </a:xfrm>
        </p:grpSpPr>
        <p:sp>
          <p:nvSpPr>
            <p:cNvPr id="5" name="Oval 4">
              <a:extLst>
                <a:ext uri="{FF2B5EF4-FFF2-40B4-BE49-F238E27FC236}">
                  <a16:creationId xmlns:a16="http://schemas.microsoft.com/office/drawing/2014/main" id="{C4D1E13D-9DC6-A115-28D3-A3BB0B198CFB}"/>
                </a:ext>
              </a:extLst>
            </p:cNvPr>
            <p:cNvSpPr>
              <a:spLocks noChangeArrowheads="1"/>
            </p:cNvSpPr>
            <p:nvPr/>
          </p:nvSpPr>
          <p:spPr bwMode="auto">
            <a:xfrm>
              <a:off x="1232440" y="829694"/>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2</a:t>
              </a:r>
            </a:p>
          </p:txBody>
        </p:sp>
        <p:sp>
          <p:nvSpPr>
            <p:cNvPr id="6" name="Oval 5">
              <a:extLst>
                <a:ext uri="{FF2B5EF4-FFF2-40B4-BE49-F238E27FC236}">
                  <a16:creationId xmlns:a16="http://schemas.microsoft.com/office/drawing/2014/main" id="{AEAAEF20-2618-A424-D5C0-EA05B6A3D220}"/>
                </a:ext>
              </a:extLst>
            </p:cNvPr>
            <p:cNvSpPr>
              <a:spLocks noChangeArrowheads="1"/>
            </p:cNvSpPr>
            <p:nvPr/>
          </p:nvSpPr>
          <p:spPr bwMode="auto">
            <a:xfrm>
              <a:off x="440278" y="1910781"/>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1</a:t>
              </a:r>
            </a:p>
          </p:txBody>
        </p:sp>
        <p:sp>
          <p:nvSpPr>
            <p:cNvPr id="7" name="Oval 6">
              <a:extLst>
                <a:ext uri="{FF2B5EF4-FFF2-40B4-BE49-F238E27FC236}">
                  <a16:creationId xmlns:a16="http://schemas.microsoft.com/office/drawing/2014/main" id="{07B1824F-B5D9-FD14-66D5-4B708C973122}"/>
                </a:ext>
              </a:extLst>
            </p:cNvPr>
            <p:cNvSpPr>
              <a:spLocks noChangeArrowheads="1"/>
            </p:cNvSpPr>
            <p:nvPr/>
          </p:nvSpPr>
          <p:spPr bwMode="auto">
            <a:xfrm>
              <a:off x="2024603" y="1910781"/>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4</a:t>
              </a:r>
            </a:p>
          </p:txBody>
        </p:sp>
        <p:sp>
          <p:nvSpPr>
            <p:cNvPr id="8" name="Oval 7">
              <a:extLst>
                <a:ext uri="{FF2B5EF4-FFF2-40B4-BE49-F238E27FC236}">
                  <a16:creationId xmlns:a16="http://schemas.microsoft.com/office/drawing/2014/main" id="{A582C35E-F47D-CD6C-6F08-B158E30DA73D}"/>
                </a:ext>
              </a:extLst>
            </p:cNvPr>
            <p:cNvSpPr>
              <a:spLocks noChangeArrowheads="1"/>
            </p:cNvSpPr>
            <p:nvPr/>
          </p:nvSpPr>
          <p:spPr bwMode="auto">
            <a:xfrm>
              <a:off x="1519778" y="3061719"/>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3</a:t>
              </a:r>
            </a:p>
          </p:txBody>
        </p:sp>
        <p:sp>
          <p:nvSpPr>
            <p:cNvPr id="9" name="Oval 8">
              <a:extLst>
                <a:ext uri="{FF2B5EF4-FFF2-40B4-BE49-F238E27FC236}">
                  <a16:creationId xmlns:a16="http://schemas.microsoft.com/office/drawing/2014/main" id="{E54F73CF-E0F9-32A2-88D4-9E5D73C82B38}"/>
                </a:ext>
              </a:extLst>
            </p:cNvPr>
            <p:cNvSpPr>
              <a:spLocks noChangeArrowheads="1"/>
            </p:cNvSpPr>
            <p:nvPr/>
          </p:nvSpPr>
          <p:spPr bwMode="auto">
            <a:xfrm>
              <a:off x="2672303" y="3061719"/>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5</a:t>
              </a:r>
            </a:p>
          </p:txBody>
        </p:sp>
        <p:sp>
          <p:nvSpPr>
            <p:cNvPr id="10" name="Line 14">
              <a:extLst>
                <a:ext uri="{FF2B5EF4-FFF2-40B4-BE49-F238E27FC236}">
                  <a16:creationId xmlns:a16="http://schemas.microsoft.com/office/drawing/2014/main" id="{58ED355A-70BE-AC3B-CA85-7D6E0414DE65}"/>
                </a:ext>
              </a:extLst>
            </p:cNvPr>
            <p:cNvSpPr>
              <a:spLocks noChangeShapeType="1"/>
            </p:cNvSpPr>
            <p:nvPr/>
          </p:nvSpPr>
          <p:spPr bwMode="auto">
            <a:xfrm flipH="1">
              <a:off x="872078" y="1334519"/>
              <a:ext cx="43180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 name="Line 15">
              <a:extLst>
                <a:ext uri="{FF2B5EF4-FFF2-40B4-BE49-F238E27FC236}">
                  <a16:creationId xmlns:a16="http://schemas.microsoft.com/office/drawing/2014/main" id="{4222575E-D453-4698-30FC-C680A45F97F9}"/>
                </a:ext>
              </a:extLst>
            </p:cNvPr>
            <p:cNvSpPr>
              <a:spLocks noChangeShapeType="1"/>
            </p:cNvSpPr>
            <p:nvPr/>
          </p:nvSpPr>
          <p:spPr bwMode="auto">
            <a:xfrm>
              <a:off x="1808704" y="1334519"/>
              <a:ext cx="35877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 name="Line 16">
              <a:extLst>
                <a:ext uri="{FF2B5EF4-FFF2-40B4-BE49-F238E27FC236}">
                  <a16:creationId xmlns:a16="http://schemas.microsoft.com/office/drawing/2014/main" id="{3E40BA68-FC50-C302-FD7B-67ED310D4597}"/>
                </a:ext>
              </a:extLst>
            </p:cNvPr>
            <p:cNvSpPr>
              <a:spLocks noChangeShapeType="1"/>
            </p:cNvSpPr>
            <p:nvPr/>
          </p:nvSpPr>
          <p:spPr bwMode="auto">
            <a:xfrm flipH="1">
              <a:off x="1808704" y="2485456"/>
              <a:ext cx="358775"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 name="Line 17">
              <a:extLst>
                <a:ext uri="{FF2B5EF4-FFF2-40B4-BE49-F238E27FC236}">
                  <a16:creationId xmlns:a16="http://schemas.microsoft.com/office/drawing/2014/main" id="{D52A215F-F9F4-AA6E-EABC-9BD2E449A3E4}"/>
                </a:ext>
              </a:extLst>
            </p:cNvPr>
            <p:cNvSpPr>
              <a:spLocks noChangeShapeType="1"/>
            </p:cNvSpPr>
            <p:nvPr/>
          </p:nvSpPr>
          <p:spPr bwMode="auto">
            <a:xfrm>
              <a:off x="2527841" y="2485456"/>
              <a:ext cx="360363"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 name="Rectangle 22">
              <a:extLst>
                <a:ext uri="{FF2B5EF4-FFF2-40B4-BE49-F238E27FC236}">
                  <a16:creationId xmlns:a16="http://schemas.microsoft.com/office/drawing/2014/main" id="{6E5EC2CD-BEAA-D876-9772-3915F577124C}"/>
                </a:ext>
              </a:extLst>
            </p:cNvPr>
            <p:cNvSpPr>
              <a:spLocks noChangeArrowheads="1"/>
            </p:cNvSpPr>
            <p:nvPr/>
          </p:nvSpPr>
          <p:spPr bwMode="auto">
            <a:xfrm>
              <a:off x="79915" y="291884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0</a:t>
              </a:r>
            </a:p>
          </p:txBody>
        </p:sp>
        <p:sp>
          <p:nvSpPr>
            <p:cNvPr id="15" name="Rectangle 23">
              <a:extLst>
                <a:ext uri="{FF2B5EF4-FFF2-40B4-BE49-F238E27FC236}">
                  <a16:creationId xmlns:a16="http://schemas.microsoft.com/office/drawing/2014/main" id="{4C3CD823-895A-5CE7-9E18-BB535E4D0C14}"/>
                </a:ext>
              </a:extLst>
            </p:cNvPr>
            <p:cNvSpPr>
              <a:spLocks noChangeArrowheads="1"/>
            </p:cNvSpPr>
            <p:nvPr/>
          </p:nvSpPr>
          <p:spPr bwMode="auto">
            <a:xfrm>
              <a:off x="872078" y="291884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1</a:t>
              </a:r>
            </a:p>
          </p:txBody>
        </p:sp>
        <p:sp>
          <p:nvSpPr>
            <p:cNvPr id="16" name="Rectangle 24">
              <a:extLst>
                <a:ext uri="{FF2B5EF4-FFF2-40B4-BE49-F238E27FC236}">
                  <a16:creationId xmlns:a16="http://schemas.microsoft.com/office/drawing/2014/main" id="{5720E858-32E8-552C-D22D-0E9CE3F2519B}"/>
                </a:ext>
              </a:extLst>
            </p:cNvPr>
            <p:cNvSpPr>
              <a:spLocks noChangeArrowheads="1"/>
            </p:cNvSpPr>
            <p:nvPr/>
          </p:nvSpPr>
          <p:spPr bwMode="auto">
            <a:xfrm>
              <a:off x="1232440" y="3926906"/>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2</a:t>
              </a:r>
            </a:p>
          </p:txBody>
        </p:sp>
        <p:sp>
          <p:nvSpPr>
            <p:cNvPr id="17" name="Rectangle 25">
              <a:extLst>
                <a:ext uri="{FF2B5EF4-FFF2-40B4-BE49-F238E27FC236}">
                  <a16:creationId xmlns:a16="http://schemas.microsoft.com/office/drawing/2014/main" id="{F486B60E-5B91-58DD-3B06-1818D7FDB954}"/>
                </a:ext>
              </a:extLst>
            </p:cNvPr>
            <p:cNvSpPr>
              <a:spLocks noChangeArrowheads="1"/>
            </p:cNvSpPr>
            <p:nvPr/>
          </p:nvSpPr>
          <p:spPr bwMode="auto">
            <a:xfrm>
              <a:off x="1951578" y="3926906"/>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3</a:t>
              </a:r>
            </a:p>
          </p:txBody>
        </p:sp>
        <p:sp>
          <p:nvSpPr>
            <p:cNvPr id="18" name="Rectangle 26">
              <a:extLst>
                <a:ext uri="{FF2B5EF4-FFF2-40B4-BE49-F238E27FC236}">
                  <a16:creationId xmlns:a16="http://schemas.microsoft.com/office/drawing/2014/main" id="{801DBF54-6C9A-FFBF-9462-B78599C7D93C}"/>
                </a:ext>
              </a:extLst>
            </p:cNvPr>
            <p:cNvSpPr>
              <a:spLocks noChangeArrowheads="1"/>
            </p:cNvSpPr>
            <p:nvPr/>
          </p:nvSpPr>
          <p:spPr bwMode="auto">
            <a:xfrm>
              <a:off x="2600865" y="3926906"/>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4</a:t>
              </a:r>
            </a:p>
          </p:txBody>
        </p:sp>
        <p:sp>
          <p:nvSpPr>
            <p:cNvPr id="19" name="Rectangle 27">
              <a:extLst>
                <a:ext uri="{FF2B5EF4-FFF2-40B4-BE49-F238E27FC236}">
                  <a16:creationId xmlns:a16="http://schemas.microsoft.com/office/drawing/2014/main" id="{50142EE7-F0E9-FF89-190B-0F842F13FE97}"/>
                </a:ext>
              </a:extLst>
            </p:cNvPr>
            <p:cNvSpPr>
              <a:spLocks noChangeArrowheads="1"/>
            </p:cNvSpPr>
            <p:nvPr/>
          </p:nvSpPr>
          <p:spPr bwMode="auto">
            <a:xfrm>
              <a:off x="3175540" y="3926906"/>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dirty="0">
                  <a:latin typeface="Times New Roman" panose="02020603050405020304" pitchFamily="18" charset="0"/>
                  <a:cs typeface="Times New Roman" panose="02020603050405020304" pitchFamily="18" charset="0"/>
                </a:rPr>
                <a:t>d5</a:t>
              </a:r>
            </a:p>
          </p:txBody>
        </p:sp>
        <p:sp>
          <p:nvSpPr>
            <p:cNvPr id="20" name="Line 34">
              <a:extLst>
                <a:ext uri="{FF2B5EF4-FFF2-40B4-BE49-F238E27FC236}">
                  <a16:creationId xmlns:a16="http://schemas.microsoft.com/office/drawing/2014/main" id="{DC15A511-3918-BE7F-C111-636FD483B7FB}"/>
                </a:ext>
              </a:extLst>
            </p:cNvPr>
            <p:cNvSpPr>
              <a:spLocks noChangeShapeType="1"/>
            </p:cNvSpPr>
            <p:nvPr/>
          </p:nvSpPr>
          <p:spPr bwMode="auto">
            <a:xfrm flipH="1">
              <a:off x="224379" y="2414019"/>
              <a:ext cx="287337"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 name="Line 35">
              <a:extLst>
                <a:ext uri="{FF2B5EF4-FFF2-40B4-BE49-F238E27FC236}">
                  <a16:creationId xmlns:a16="http://schemas.microsoft.com/office/drawing/2014/main" id="{CB73883D-091F-07BA-7640-92F619DA482A}"/>
                </a:ext>
              </a:extLst>
            </p:cNvPr>
            <p:cNvSpPr>
              <a:spLocks noChangeShapeType="1"/>
            </p:cNvSpPr>
            <p:nvPr/>
          </p:nvSpPr>
          <p:spPr bwMode="auto">
            <a:xfrm>
              <a:off x="872079" y="2485457"/>
              <a:ext cx="287337"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 name="Line 36">
              <a:extLst>
                <a:ext uri="{FF2B5EF4-FFF2-40B4-BE49-F238E27FC236}">
                  <a16:creationId xmlns:a16="http://schemas.microsoft.com/office/drawing/2014/main" id="{56D24497-D09F-7757-96B2-9E7763755FD3}"/>
                </a:ext>
              </a:extLst>
            </p:cNvPr>
            <p:cNvSpPr>
              <a:spLocks noChangeShapeType="1"/>
            </p:cNvSpPr>
            <p:nvPr/>
          </p:nvSpPr>
          <p:spPr bwMode="auto">
            <a:xfrm flipH="1">
              <a:off x="1448340" y="3566544"/>
              <a:ext cx="21590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 name="Line 37">
              <a:extLst>
                <a:ext uri="{FF2B5EF4-FFF2-40B4-BE49-F238E27FC236}">
                  <a16:creationId xmlns:a16="http://schemas.microsoft.com/office/drawing/2014/main" id="{83ABDF9B-F170-752A-F329-14F0D1CA8D1A}"/>
                </a:ext>
              </a:extLst>
            </p:cNvPr>
            <p:cNvSpPr>
              <a:spLocks noChangeShapeType="1"/>
            </p:cNvSpPr>
            <p:nvPr/>
          </p:nvSpPr>
          <p:spPr bwMode="auto">
            <a:xfrm>
              <a:off x="1951578" y="3637982"/>
              <a:ext cx="21590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 name="Line 38">
              <a:extLst>
                <a:ext uri="{FF2B5EF4-FFF2-40B4-BE49-F238E27FC236}">
                  <a16:creationId xmlns:a16="http://schemas.microsoft.com/office/drawing/2014/main" id="{4FBE220B-86E3-0C12-A3A8-EADFFE1D8226}"/>
                </a:ext>
              </a:extLst>
            </p:cNvPr>
            <p:cNvSpPr>
              <a:spLocks noChangeShapeType="1"/>
            </p:cNvSpPr>
            <p:nvPr/>
          </p:nvSpPr>
          <p:spPr bwMode="auto">
            <a:xfrm flipH="1">
              <a:off x="2743741" y="3637982"/>
              <a:ext cx="1444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 name="Line 39">
              <a:extLst>
                <a:ext uri="{FF2B5EF4-FFF2-40B4-BE49-F238E27FC236}">
                  <a16:creationId xmlns:a16="http://schemas.microsoft.com/office/drawing/2014/main" id="{205BE5FE-2F21-9577-27C3-90F01CB4B090}"/>
                </a:ext>
              </a:extLst>
            </p:cNvPr>
            <p:cNvSpPr>
              <a:spLocks noChangeShapeType="1"/>
            </p:cNvSpPr>
            <p:nvPr/>
          </p:nvSpPr>
          <p:spPr bwMode="auto">
            <a:xfrm>
              <a:off x="3175540" y="3637982"/>
              <a:ext cx="21590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pic>
        <p:nvPicPr>
          <p:cNvPr id="4" name="图片 3"/>
          <p:cNvPicPr>
            <a:picLocks noChangeAspect="1"/>
          </p:cNvPicPr>
          <p:nvPr/>
        </p:nvPicPr>
        <p:blipFill>
          <a:blip r:embed="rId2"/>
          <a:stretch>
            <a:fillRect/>
          </a:stretch>
        </p:blipFill>
        <p:spPr>
          <a:xfrm>
            <a:off x="3338565" y="0"/>
            <a:ext cx="4031048" cy="3552197"/>
          </a:xfrm>
          <a:prstGeom prst="rect">
            <a:avLst/>
          </a:prstGeom>
        </p:spPr>
      </p:pic>
      <p:pic>
        <p:nvPicPr>
          <p:cNvPr id="28" name="图片 27"/>
          <p:cNvPicPr>
            <a:picLocks noChangeAspect="1"/>
          </p:cNvPicPr>
          <p:nvPr/>
        </p:nvPicPr>
        <p:blipFill>
          <a:blip r:embed="rId3"/>
          <a:stretch>
            <a:fillRect/>
          </a:stretch>
        </p:blipFill>
        <p:spPr>
          <a:xfrm>
            <a:off x="3378097" y="3696624"/>
            <a:ext cx="3971610" cy="3786100"/>
          </a:xfrm>
          <a:prstGeom prst="rect">
            <a:avLst/>
          </a:prstGeom>
        </p:spPr>
      </p:pic>
      <p:grpSp>
        <p:nvGrpSpPr>
          <p:cNvPr id="32" name="组合 31"/>
          <p:cNvGrpSpPr/>
          <p:nvPr/>
        </p:nvGrpSpPr>
        <p:grpSpPr>
          <a:xfrm>
            <a:off x="491706" y="3381554"/>
            <a:ext cx="2631056" cy="3243532"/>
            <a:chOff x="6888163" y="260351"/>
            <a:chExt cx="3455987" cy="4824412"/>
          </a:xfrm>
        </p:grpSpPr>
        <p:sp>
          <p:nvSpPr>
            <p:cNvPr id="33" name="Oval 9">
              <a:extLst>
                <a:ext uri="{FF2B5EF4-FFF2-40B4-BE49-F238E27FC236}">
                  <a16:creationId xmlns:a16="http://schemas.microsoft.com/office/drawing/2014/main" id="{7104A7A8-80E8-0DD3-044F-7A49C4FDEDE1}"/>
                </a:ext>
              </a:extLst>
            </p:cNvPr>
            <p:cNvSpPr>
              <a:spLocks noChangeArrowheads="1"/>
            </p:cNvSpPr>
            <p:nvPr/>
          </p:nvSpPr>
          <p:spPr bwMode="auto">
            <a:xfrm>
              <a:off x="8183563" y="260351"/>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2</a:t>
              </a:r>
            </a:p>
          </p:txBody>
        </p:sp>
        <p:sp>
          <p:nvSpPr>
            <p:cNvPr id="34" name="Oval 10">
              <a:extLst>
                <a:ext uri="{FF2B5EF4-FFF2-40B4-BE49-F238E27FC236}">
                  <a16:creationId xmlns:a16="http://schemas.microsoft.com/office/drawing/2014/main" id="{6546C1FD-9B03-33F9-EBF7-A5E858C9B155}"/>
                </a:ext>
              </a:extLst>
            </p:cNvPr>
            <p:cNvSpPr>
              <a:spLocks noChangeArrowheads="1"/>
            </p:cNvSpPr>
            <p:nvPr/>
          </p:nvSpPr>
          <p:spPr bwMode="auto">
            <a:xfrm>
              <a:off x="7248525"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1</a:t>
              </a:r>
            </a:p>
          </p:txBody>
        </p:sp>
        <p:sp>
          <p:nvSpPr>
            <p:cNvPr id="35" name="Oval 11">
              <a:extLst>
                <a:ext uri="{FF2B5EF4-FFF2-40B4-BE49-F238E27FC236}">
                  <a16:creationId xmlns:a16="http://schemas.microsoft.com/office/drawing/2014/main" id="{0DDFA588-A2C0-65B9-722E-0C27EFF83719}"/>
                </a:ext>
              </a:extLst>
            </p:cNvPr>
            <p:cNvSpPr>
              <a:spLocks noChangeArrowheads="1"/>
            </p:cNvSpPr>
            <p:nvPr/>
          </p:nvSpPr>
          <p:spPr bwMode="auto">
            <a:xfrm>
              <a:off x="9191625"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5</a:t>
              </a:r>
            </a:p>
          </p:txBody>
        </p:sp>
        <p:sp>
          <p:nvSpPr>
            <p:cNvPr id="36" name="Oval 12">
              <a:extLst>
                <a:ext uri="{FF2B5EF4-FFF2-40B4-BE49-F238E27FC236}">
                  <a16:creationId xmlns:a16="http://schemas.microsoft.com/office/drawing/2014/main" id="{2AEAE106-2298-41FD-6EC7-72B323E8B9BC}"/>
                </a:ext>
              </a:extLst>
            </p:cNvPr>
            <p:cNvSpPr>
              <a:spLocks noChangeArrowheads="1"/>
            </p:cNvSpPr>
            <p:nvPr/>
          </p:nvSpPr>
          <p:spPr bwMode="auto">
            <a:xfrm>
              <a:off x="8616950" y="24209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4</a:t>
              </a:r>
            </a:p>
          </p:txBody>
        </p:sp>
        <p:sp>
          <p:nvSpPr>
            <p:cNvPr id="37" name="Oval 13">
              <a:extLst>
                <a:ext uri="{FF2B5EF4-FFF2-40B4-BE49-F238E27FC236}">
                  <a16:creationId xmlns:a16="http://schemas.microsoft.com/office/drawing/2014/main" id="{53202A2A-BB7D-5F95-673A-402439AEA338}"/>
                </a:ext>
              </a:extLst>
            </p:cNvPr>
            <p:cNvSpPr>
              <a:spLocks noChangeArrowheads="1"/>
            </p:cNvSpPr>
            <p:nvPr/>
          </p:nvSpPr>
          <p:spPr bwMode="auto">
            <a:xfrm>
              <a:off x="8256588" y="3573463"/>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3</a:t>
              </a:r>
            </a:p>
          </p:txBody>
        </p:sp>
        <p:sp>
          <p:nvSpPr>
            <p:cNvPr id="38" name="Line 18">
              <a:extLst>
                <a:ext uri="{FF2B5EF4-FFF2-40B4-BE49-F238E27FC236}">
                  <a16:creationId xmlns:a16="http://schemas.microsoft.com/office/drawing/2014/main" id="{B6DC6DB1-D7FE-F3E1-A104-570EC2543EE8}"/>
                </a:ext>
              </a:extLst>
            </p:cNvPr>
            <p:cNvSpPr>
              <a:spLocks noChangeShapeType="1"/>
            </p:cNvSpPr>
            <p:nvPr/>
          </p:nvSpPr>
          <p:spPr bwMode="auto">
            <a:xfrm flipH="1">
              <a:off x="7608888" y="692150"/>
              <a:ext cx="64770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 name="Line 19">
              <a:extLst>
                <a:ext uri="{FF2B5EF4-FFF2-40B4-BE49-F238E27FC236}">
                  <a16:creationId xmlns:a16="http://schemas.microsoft.com/office/drawing/2014/main" id="{CE1E418B-1497-A7C1-B350-B26A62EB3DF5}"/>
                </a:ext>
              </a:extLst>
            </p:cNvPr>
            <p:cNvSpPr>
              <a:spLocks noChangeShapeType="1"/>
            </p:cNvSpPr>
            <p:nvPr/>
          </p:nvSpPr>
          <p:spPr bwMode="auto">
            <a:xfrm>
              <a:off x="8759825" y="692151"/>
              <a:ext cx="649288"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 name="Line 20">
              <a:extLst>
                <a:ext uri="{FF2B5EF4-FFF2-40B4-BE49-F238E27FC236}">
                  <a16:creationId xmlns:a16="http://schemas.microsoft.com/office/drawing/2014/main" id="{0D911E9E-ACB4-1AF8-AFC3-D9EF070023D4}"/>
                </a:ext>
              </a:extLst>
            </p:cNvPr>
            <p:cNvSpPr>
              <a:spLocks noChangeShapeType="1"/>
            </p:cNvSpPr>
            <p:nvPr/>
          </p:nvSpPr>
          <p:spPr bwMode="auto">
            <a:xfrm flipH="1">
              <a:off x="9048750" y="1844675"/>
              <a:ext cx="287338"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1" name="Line 21">
              <a:extLst>
                <a:ext uri="{FF2B5EF4-FFF2-40B4-BE49-F238E27FC236}">
                  <a16:creationId xmlns:a16="http://schemas.microsoft.com/office/drawing/2014/main" id="{1DFBA99C-C16C-8575-AC23-34F18AAAD626}"/>
                </a:ext>
              </a:extLst>
            </p:cNvPr>
            <p:cNvSpPr>
              <a:spLocks noChangeShapeType="1"/>
            </p:cNvSpPr>
            <p:nvPr/>
          </p:nvSpPr>
          <p:spPr bwMode="auto">
            <a:xfrm flipH="1">
              <a:off x="8616951" y="2924175"/>
              <a:ext cx="142875"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2" name="Rectangle 28">
              <a:extLst>
                <a:ext uri="{FF2B5EF4-FFF2-40B4-BE49-F238E27FC236}">
                  <a16:creationId xmlns:a16="http://schemas.microsoft.com/office/drawing/2014/main" id="{1A4F97B9-1E83-4BDB-1774-3FE73DFEFC55}"/>
                </a:ext>
              </a:extLst>
            </p:cNvPr>
            <p:cNvSpPr>
              <a:spLocks noChangeArrowheads="1"/>
            </p:cNvSpPr>
            <p:nvPr/>
          </p:nvSpPr>
          <p:spPr bwMode="auto">
            <a:xfrm>
              <a:off x="6888163" y="2205038"/>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0</a:t>
              </a:r>
            </a:p>
          </p:txBody>
        </p:sp>
        <p:sp>
          <p:nvSpPr>
            <p:cNvPr id="43" name="Rectangle 29">
              <a:extLst>
                <a:ext uri="{FF2B5EF4-FFF2-40B4-BE49-F238E27FC236}">
                  <a16:creationId xmlns:a16="http://schemas.microsoft.com/office/drawing/2014/main" id="{3B57146A-6F89-A903-0889-0F65BCC44C08}"/>
                </a:ext>
              </a:extLst>
            </p:cNvPr>
            <p:cNvSpPr>
              <a:spLocks noChangeArrowheads="1"/>
            </p:cNvSpPr>
            <p:nvPr/>
          </p:nvSpPr>
          <p:spPr bwMode="auto">
            <a:xfrm>
              <a:off x="7680325" y="2205038"/>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1</a:t>
              </a:r>
            </a:p>
          </p:txBody>
        </p:sp>
        <p:sp>
          <p:nvSpPr>
            <p:cNvPr id="44" name="Rectangle 30">
              <a:extLst>
                <a:ext uri="{FF2B5EF4-FFF2-40B4-BE49-F238E27FC236}">
                  <a16:creationId xmlns:a16="http://schemas.microsoft.com/office/drawing/2014/main" id="{D0AB1DFF-9389-BFF5-CC32-06D5BB6877FC}"/>
                </a:ext>
              </a:extLst>
            </p:cNvPr>
            <p:cNvSpPr>
              <a:spLocks noChangeArrowheads="1"/>
            </p:cNvSpPr>
            <p:nvPr/>
          </p:nvSpPr>
          <p:spPr bwMode="auto">
            <a:xfrm>
              <a:off x="7967663" y="46529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2</a:t>
              </a:r>
            </a:p>
          </p:txBody>
        </p:sp>
        <p:sp>
          <p:nvSpPr>
            <p:cNvPr id="45" name="Rectangle 31">
              <a:extLst>
                <a:ext uri="{FF2B5EF4-FFF2-40B4-BE49-F238E27FC236}">
                  <a16:creationId xmlns:a16="http://schemas.microsoft.com/office/drawing/2014/main" id="{B2D63CFD-661B-3735-F652-C23649059E0A}"/>
                </a:ext>
              </a:extLst>
            </p:cNvPr>
            <p:cNvSpPr>
              <a:spLocks noChangeArrowheads="1"/>
            </p:cNvSpPr>
            <p:nvPr/>
          </p:nvSpPr>
          <p:spPr bwMode="auto">
            <a:xfrm>
              <a:off x="8832850" y="46529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3</a:t>
              </a:r>
            </a:p>
          </p:txBody>
        </p:sp>
        <p:sp>
          <p:nvSpPr>
            <p:cNvPr id="46" name="Rectangle 32">
              <a:extLst>
                <a:ext uri="{FF2B5EF4-FFF2-40B4-BE49-F238E27FC236}">
                  <a16:creationId xmlns:a16="http://schemas.microsoft.com/office/drawing/2014/main" id="{C6BB84FC-BF46-70FF-77EE-83953B873E63}"/>
                </a:ext>
              </a:extLst>
            </p:cNvPr>
            <p:cNvSpPr>
              <a:spLocks noChangeArrowheads="1"/>
            </p:cNvSpPr>
            <p:nvPr/>
          </p:nvSpPr>
          <p:spPr bwMode="auto">
            <a:xfrm>
              <a:off x="9336088"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4</a:t>
              </a:r>
            </a:p>
          </p:txBody>
        </p:sp>
        <p:sp>
          <p:nvSpPr>
            <p:cNvPr id="47" name="Rectangle 33">
              <a:extLst>
                <a:ext uri="{FF2B5EF4-FFF2-40B4-BE49-F238E27FC236}">
                  <a16:creationId xmlns:a16="http://schemas.microsoft.com/office/drawing/2014/main" id="{7E22396A-0497-A7D3-A526-3B14C0AD72A0}"/>
                </a:ext>
              </a:extLst>
            </p:cNvPr>
            <p:cNvSpPr>
              <a:spLocks noChangeArrowheads="1"/>
            </p:cNvSpPr>
            <p:nvPr/>
          </p:nvSpPr>
          <p:spPr bwMode="auto">
            <a:xfrm>
              <a:off x="9912350" y="2349500"/>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5</a:t>
              </a:r>
            </a:p>
          </p:txBody>
        </p:sp>
        <p:sp>
          <p:nvSpPr>
            <p:cNvPr id="48" name="Line 40">
              <a:extLst>
                <a:ext uri="{FF2B5EF4-FFF2-40B4-BE49-F238E27FC236}">
                  <a16:creationId xmlns:a16="http://schemas.microsoft.com/office/drawing/2014/main" id="{A6015594-0507-DA53-CF95-72B0A133E2EF}"/>
                </a:ext>
              </a:extLst>
            </p:cNvPr>
            <p:cNvSpPr>
              <a:spLocks noChangeShapeType="1"/>
            </p:cNvSpPr>
            <p:nvPr/>
          </p:nvSpPr>
          <p:spPr bwMode="auto">
            <a:xfrm flipH="1">
              <a:off x="7032625" y="1773238"/>
              <a:ext cx="287338"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9" name="Line 41">
              <a:extLst>
                <a:ext uri="{FF2B5EF4-FFF2-40B4-BE49-F238E27FC236}">
                  <a16:creationId xmlns:a16="http://schemas.microsoft.com/office/drawing/2014/main" id="{CCBDD0A4-B54D-36C7-6536-7ADDE8474960}"/>
                </a:ext>
              </a:extLst>
            </p:cNvPr>
            <p:cNvSpPr>
              <a:spLocks noChangeShapeType="1"/>
            </p:cNvSpPr>
            <p:nvPr/>
          </p:nvSpPr>
          <p:spPr bwMode="auto">
            <a:xfrm>
              <a:off x="7751763" y="1916114"/>
              <a:ext cx="144462"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50" name="Line 42">
              <a:extLst>
                <a:ext uri="{FF2B5EF4-FFF2-40B4-BE49-F238E27FC236}">
                  <a16:creationId xmlns:a16="http://schemas.microsoft.com/office/drawing/2014/main" id="{2E2099DF-5ED2-DF67-3A1B-50A74945D164}"/>
                </a:ext>
              </a:extLst>
            </p:cNvPr>
            <p:cNvSpPr>
              <a:spLocks noChangeShapeType="1"/>
            </p:cNvSpPr>
            <p:nvPr/>
          </p:nvSpPr>
          <p:spPr bwMode="auto">
            <a:xfrm>
              <a:off x="9696451" y="1844676"/>
              <a:ext cx="360363"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51" name="Line 43">
              <a:extLst>
                <a:ext uri="{FF2B5EF4-FFF2-40B4-BE49-F238E27FC236}">
                  <a16:creationId xmlns:a16="http://schemas.microsoft.com/office/drawing/2014/main" id="{78F6D579-7352-27C8-9BD2-B96A3D6D9ADA}"/>
                </a:ext>
              </a:extLst>
            </p:cNvPr>
            <p:cNvSpPr>
              <a:spLocks noChangeShapeType="1"/>
            </p:cNvSpPr>
            <p:nvPr/>
          </p:nvSpPr>
          <p:spPr bwMode="auto">
            <a:xfrm>
              <a:off x="9191626" y="2924175"/>
              <a:ext cx="288925"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52" name="Line 44">
              <a:extLst>
                <a:ext uri="{FF2B5EF4-FFF2-40B4-BE49-F238E27FC236}">
                  <a16:creationId xmlns:a16="http://schemas.microsoft.com/office/drawing/2014/main" id="{32E045E4-20C5-5B3C-A504-F45A0575C6EB}"/>
                </a:ext>
              </a:extLst>
            </p:cNvPr>
            <p:cNvSpPr>
              <a:spLocks noChangeShapeType="1"/>
            </p:cNvSpPr>
            <p:nvPr/>
          </p:nvSpPr>
          <p:spPr bwMode="auto">
            <a:xfrm>
              <a:off x="8759826" y="4149725"/>
              <a:ext cx="288925"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53" name="Line 45">
              <a:extLst>
                <a:ext uri="{FF2B5EF4-FFF2-40B4-BE49-F238E27FC236}">
                  <a16:creationId xmlns:a16="http://schemas.microsoft.com/office/drawing/2014/main" id="{39D47821-9F00-3A5D-B3ED-C4C5896C1595}"/>
                </a:ext>
              </a:extLst>
            </p:cNvPr>
            <p:cNvSpPr>
              <a:spLocks noChangeShapeType="1"/>
            </p:cNvSpPr>
            <p:nvPr/>
          </p:nvSpPr>
          <p:spPr bwMode="auto">
            <a:xfrm flipH="1">
              <a:off x="8112125" y="4076701"/>
              <a:ext cx="21590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p14="http://schemas.microsoft.com/office/powerpoint/2010/main" Requires="p14">
          <p:contentPart p14:bwMode="auto" r:id="rId4">
            <p14:nvContentPartPr>
              <p14:cNvPr id="2" name="墨迹 1">
                <a:extLst>
                  <a:ext uri="{FF2B5EF4-FFF2-40B4-BE49-F238E27FC236}">
                    <a16:creationId xmlns:a16="http://schemas.microsoft.com/office/drawing/2014/main" id="{6924EF4B-4A9D-452F-B65E-0C142006C5CF}"/>
                  </a:ext>
                </a:extLst>
              </p14:cNvPr>
              <p14:cNvContentPartPr/>
              <p14:nvPr/>
            </p14:nvContentPartPr>
            <p14:xfrm>
              <a:off x="3141360" y="5182920"/>
              <a:ext cx="4781160" cy="1612080"/>
            </p14:xfrm>
          </p:contentPart>
        </mc:Choice>
        <mc:Fallback>
          <p:pic>
            <p:nvPicPr>
              <p:cNvPr id="2" name="墨迹 1">
                <a:extLst>
                  <a:ext uri="{FF2B5EF4-FFF2-40B4-BE49-F238E27FC236}">
                    <a16:creationId xmlns:a16="http://schemas.microsoft.com/office/drawing/2014/main" id="{6924EF4B-4A9D-452F-B65E-0C142006C5CF}"/>
                  </a:ext>
                </a:extLst>
              </p:cNvPr>
              <p:cNvPicPr/>
              <p:nvPr/>
            </p:nvPicPr>
            <p:blipFill>
              <a:blip r:embed="rId5"/>
              <a:stretch>
                <a:fillRect/>
              </a:stretch>
            </p:blipFill>
            <p:spPr>
              <a:xfrm>
                <a:off x="3132000" y="5173560"/>
                <a:ext cx="4799880" cy="1630800"/>
              </a:xfrm>
              <a:prstGeom prst="rect">
                <a:avLst/>
              </a:prstGeom>
            </p:spPr>
          </p:pic>
        </mc:Fallback>
      </mc:AlternateContent>
    </p:spTree>
  </p:cSld>
  <p:clrMapOvr>
    <a:masterClrMapping/>
  </p:clrMapOvr>
  <p:transition spd="slow">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a:extLst>
              <a:ext uri="{FF2B5EF4-FFF2-40B4-BE49-F238E27FC236}">
                <a16:creationId xmlns:a16="http://schemas.microsoft.com/office/drawing/2014/main" id="{17DAD97A-6F61-AFC3-F642-4C700977192E}"/>
              </a:ext>
            </a:extLst>
          </p:cNvPr>
          <p:cNvSpPr>
            <a:spLocks noGrp="1" noRot="1" noChangeArrowheads="1"/>
          </p:cNvSpPr>
          <p:nvPr>
            <p:ph type="body" idx="1"/>
          </p:nvPr>
        </p:nvSpPr>
        <p:spPr>
          <a:xfrm>
            <a:off x="557841" y="415626"/>
            <a:ext cx="10630619" cy="3388623"/>
          </a:xfrm>
        </p:spPr>
        <p:txBody>
          <a:bodyPr/>
          <a:lstStyle/>
          <a:p>
            <a:pPr>
              <a:lnSpc>
                <a:spcPct val="90000"/>
              </a:lnSpc>
            </a:pPr>
            <a:r>
              <a:rPr lang="en-US" altLang="zh-TW" dirty="0">
                <a:latin typeface="Times New Roman" panose="02020603050405020304" pitchFamily="18" charset="0"/>
                <a:cs typeface="Times New Roman" panose="02020603050405020304" pitchFamily="18" charset="0"/>
              </a:rPr>
              <a:t>So Figure (a) costs 2.80 ,on another, the Figure (b) costs 2.75, and that tree is really optimal.</a:t>
            </a:r>
          </a:p>
          <a:p>
            <a:pPr>
              <a:lnSpc>
                <a:spcPct val="90000"/>
              </a:lnSpc>
            </a:pPr>
            <a:r>
              <a:rPr lang="en-US" altLang="zh-TW" dirty="0">
                <a:latin typeface="Times New Roman" panose="02020603050405020304" pitchFamily="18" charset="0"/>
                <a:cs typeface="Times New Roman" panose="02020603050405020304" pitchFamily="18" charset="0"/>
              </a:rPr>
              <a:t>We can see the height of (b) is more than (a) , and the key k</a:t>
            </a:r>
            <a:r>
              <a:rPr lang="en-US" altLang="zh-TW" baseline="-25000" dirty="0">
                <a:latin typeface="Times New Roman" panose="02020603050405020304" pitchFamily="18" charset="0"/>
                <a:cs typeface="Times New Roman" panose="02020603050405020304" pitchFamily="18" charset="0"/>
              </a:rPr>
              <a:t>5</a:t>
            </a:r>
            <a:r>
              <a:rPr lang="en-US" altLang="zh-TW" dirty="0">
                <a:latin typeface="Times New Roman" panose="02020603050405020304" pitchFamily="18" charset="0"/>
                <a:cs typeface="Times New Roman" panose="02020603050405020304" pitchFamily="18" charset="0"/>
              </a:rPr>
              <a:t> has the greatest search probability of any key, yet the root of the OBST shown is k</a:t>
            </a:r>
            <a:r>
              <a:rPr lang="en-US" altLang="zh-TW" baseline="-25000" dirty="0">
                <a:latin typeface="Times New Roman" panose="02020603050405020304" pitchFamily="18" charset="0"/>
                <a:cs typeface="Times New Roman" panose="02020603050405020304" pitchFamily="18" charset="0"/>
              </a:rPr>
              <a:t>2</a:t>
            </a:r>
            <a:r>
              <a:rPr lang="en-US" altLang="zh-TW" dirty="0">
                <a:latin typeface="Times New Roman" panose="02020603050405020304" pitchFamily="18" charset="0"/>
                <a:cs typeface="Times New Roman" panose="02020603050405020304" pitchFamily="18" charset="0"/>
              </a:rPr>
              <a:t>.(The lowest expected cost of any BST with k</a:t>
            </a:r>
            <a:r>
              <a:rPr lang="en-US" altLang="zh-TW" baseline="-25000" dirty="0">
                <a:latin typeface="Times New Roman" panose="02020603050405020304" pitchFamily="18" charset="0"/>
                <a:cs typeface="Times New Roman" panose="02020603050405020304" pitchFamily="18" charset="0"/>
              </a:rPr>
              <a:t>5</a:t>
            </a:r>
            <a:r>
              <a:rPr lang="en-US" altLang="zh-TW" dirty="0">
                <a:latin typeface="Times New Roman" panose="02020603050405020304" pitchFamily="18" charset="0"/>
                <a:cs typeface="Times New Roman" panose="02020603050405020304" pitchFamily="18" charset="0"/>
              </a:rPr>
              <a:t> at the root is 2.85) </a:t>
            </a:r>
          </a:p>
        </p:txBody>
      </p:sp>
      <p:grpSp>
        <p:nvGrpSpPr>
          <p:cNvPr id="2" name="组合 1"/>
          <p:cNvGrpSpPr/>
          <p:nvPr/>
        </p:nvGrpSpPr>
        <p:grpSpPr>
          <a:xfrm>
            <a:off x="4255099" y="2846718"/>
            <a:ext cx="6295007" cy="3383293"/>
            <a:chOff x="2279650" y="260351"/>
            <a:chExt cx="8064500" cy="5739926"/>
          </a:xfrm>
        </p:grpSpPr>
        <p:sp>
          <p:nvSpPr>
            <p:cNvPr id="3" name="Oval 4">
              <a:extLst>
                <a:ext uri="{FF2B5EF4-FFF2-40B4-BE49-F238E27FC236}">
                  <a16:creationId xmlns:a16="http://schemas.microsoft.com/office/drawing/2014/main" id="{C4D1E13D-9DC6-A115-28D3-A3BB0B198CFB}"/>
                </a:ext>
              </a:extLst>
            </p:cNvPr>
            <p:cNvSpPr>
              <a:spLocks noChangeArrowheads="1"/>
            </p:cNvSpPr>
            <p:nvPr/>
          </p:nvSpPr>
          <p:spPr bwMode="auto">
            <a:xfrm>
              <a:off x="3432175" y="260351"/>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2</a:t>
              </a:r>
            </a:p>
          </p:txBody>
        </p:sp>
        <p:sp>
          <p:nvSpPr>
            <p:cNvPr id="4" name="Oval 5">
              <a:extLst>
                <a:ext uri="{FF2B5EF4-FFF2-40B4-BE49-F238E27FC236}">
                  <a16:creationId xmlns:a16="http://schemas.microsoft.com/office/drawing/2014/main" id="{AEAAEF20-2618-A424-D5C0-EA05B6A3D220}"/>
                </a:ext>
              </a:extLst>
            </p:cNvPr>
            <p:cNvSpPr>
              <a:spLocks noChangeArrowheads="1"/>
            </p:cNvSpPr>
            <p:nvPr/>
          </p:nvSpPr>
          <p:spPr bwMode="auto">
            <a:xfrm>
              <a:off x="2640013"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1</a:t>
              </a:r>
            </a:p>
          </p:txBody>
        </p:sp>
        <p:sp>
          <p:nvSpPr>
            <p:cNvPr id="5" name="Oval 6">
              <a:extLst>
                <a:ext uri="{FF2B5EF4-FFF2-40B4-BE49-F238E27FC236}">
                  <a16:creationId xmlns:a16="http://schemas.microsoft.com/office/drawing/2014/main" id="{07B1824F-B5D9-FD14-66D5-4B708C973122}"/>
                </a:ext>
              </a:extLst>
            </p:cNvPr>
            <p:cNvSpPr>
              <a:spLocks noChangeArrowheads="1"/>
            </p:cNvSpPr>
            <p:nvPr/>
          </p:nvSpPr>
          <p:spPr bwMode="auto">
            <a:xfrm>
              <a:off x="4224338"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4</a:t>
              </a:r>
            </a:p>
          </p:txBody>
        </p:sp>
        <p:sp>
          <p:nvSpPr>
            <p:cNvPr id="6" name="Oval 7">
              <a:extLst>
                <a:ext uri="{FF2B5EF4-FFF2-40B4-BE49-F238E27FC236}">
                  <a16:creationId xmlns:a16="http://schemas.microsoft.com/office/drawing/2014/main" id="{A582C35E-F47D-CD6C-6F08-B158E30DA73D}"/>
                </a:ext>
              </a:extLst>
            </p:cNvPr>
            <p:cNvSpPr>
              <a:spLocks noChangeArrowheads="1"/>
            </p:cNvSpPr>
            <p:nvPr/>
          </p:nvSpPr>
          <p:spPr bwMode="auto">
            <a:xfrm>
              <a:off x="3719513" y="2492376"/>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3</a:t>
              </a:r>
            </a:p>
          </p:txBody>
        </p:sp>
        <p:sp>
          <p:nvSpPr>
            <p:cNvPr id="7" name="Oval 8">
              <a:extLst>
                <a:ext uri="{FF2B5EF4-FFF2-40B4-BE49-F238E27FC236}">
                  <a16:creationId xmlns:a16="http://schemas.microsoft.com/office/drawing/2014/main" id="{E54F73CF-E0F9-32A2-88D4-9E5D73C82B38}"/>
                </a:ext>
              </a:extLst>
            </p:cNvPr>
            <p:cNvSpPr>
              <a:spLocks noChangeArrowheads="1"/>
            </p:cNvSpPr>
            <p:nvPr/>
          </p:nvSpPr>
          <p:spPr bwMode="auto">
            <a:xfrm>
              <a:off x="4872038" y="2492376"/>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5</a:t>
              </a:r>
            </a:p>
          </p:txBody>
        </p:sp>
        <p:sp>
          <p:nvSpPr>
            <p:cNvPr id="8" name="Oval 9">
              <a:extLst>
                <a:ext uri="{FF2B5EF4-FFF2-40B4-BE49-F238E27FC236}">
                  <a16:creationId xmlns:a16="http://schemas.microsoft.com/office/drawing/2014/main" id="{7104A7A8-80E8-0DD3-044F-7A49C4FDEDE1}"/>
                </a:ext>
              </a:extLst>
            </p:cNvPr>
            <p:cNvSpPr>
              <a:spLocks noChangeArrowheads="1"/>
            </p:cNvSpPr>
            <p:nvPr/>
          </p:nvSpPr>
          <p:spPr bwMode="auto">
            <a:xfrm>
              <a:off x="8183563" y="260351"/>
              <a:ext cx="647700"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2</a:t>
              </a:r>
            </a:p>
          </p:txBody>
        </p:sp>
        <p:sp>
          <p:nvSpPr>
            <p:cNvPr id="9" name="Oval 10">
              <a:extLst>
                <a:ext uri="{FF2B5EF4-FFF2-40B4-BE49-F238E27FC236}">
                  <a16:creationId xmlns:a16="http://schemas.microsoft.com/office/drawing/2014/main" id="{6546C1FD-9B03-33F9-EBF7-A5E858C9B155}"/>
                </a:ext>
              </a:extLst>
            </p:cNvPr>
            <p:cNvSpPr>
              <a:spLocks noChangeArrowheads="1"/>
            </p:cNvSpPr>
            <p:nvPr/>
          </p:nvSpPr>
          <p:spPr bwMode="auto">
            <a:xfrm>
              <a:off x="7248525"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1</a:t>
              </a:r>
            </a:p>
          </p:txBody>
        </p:sp>
        <p:sp>
          <p:nvSpPr>
            <p:cNvPr id="10" name="Oval 11">
              <a:extLst>
                <a:ext uri="{FF2B5EF4-FFF2-40B4-BE49-F238E27FC236}">
                  <a16:creationId xmlns:a16="http://schemas.microsoft.com/office/drawing/2014/main" id="{0DDFA588-A2C0-65B9-722E-0C27EFF83719}"/>
                </a:ext>
              </a:extLst>
            </p:cNvPr>
            <p:cNvSpPr>
              <a:spLocks noChangeArrowheads="1"/>
            </p:cNvSpPr>
            <p:nvPr/>
          </p:nvSpPr>
          <p:spPr bwMode="auto">
            <a:xfrm>
              <a:off x="9191625" y="13414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dirty="0">
                  <a:latin typeface="Times New Roman" panose="02020603050405020304" pitchFamily="18" charset="0"/>
                  <a:cs typeface="Times New Roman" panose="02020603050405020304" pitchFamily="18" charset="0"/>
                </a:rPr>
                <a:t>k5</a:t>
              </a:r>
            </a:p>
          </p:txBody>
        </p:sp>
        <p:sp>
          <p:nvSpPr>
            <p:cNvPr id="11" name="Oval 12">
              <a:extLst>
                <a:ext uri="{FF2B5EF4-FFF2-40B4-BE49-F238E27FC236}">
                  <a16:creationId xmlns:a16="http://schemas.microsoft.com/office/drawing/2014/main" id="{2AEAE106-2298-41FD-6EC7-72B323E8B9BC}"/>
                </a:ext>
              </a:extLst>
            </p:cNvPr>
            <p:cNvSpPr>
              <a:spLocks noChangeArrowheads="1"/>
            </p:cNvSpPr>
            <p:nvPr/>
          </p:nvSpPr>
          <p:spPr bwMode="auto">
            <a:xfrm>
              <a:off x="8616950" y="2420938"/>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4</a:t>
              </a:r>
            </a:p>
          </p:txBody>
        </p:sp>
        <p:sp>
          <p:nvSpPr>
            <p:cNvPr id="12" name="Oval 13">
              <a:extLst>
                <a:ext uri="{FF2B5EF4-FFF2-40B4-BE49-F238E27FC236}">
                  <a16:creationId xmlns:a16="http://schemas.microsoft.com/office/drawing/2014/main" id="{53202A2A-BB7D-5F95-673A-402439AEA338}"/>
                </a:ext>
              </a:extLst>
            </p:cNvPr>
            <p:cNvSpPr>
              <a:spLocks noChangeArrowheads="1"/>
            </p:cNvSpPr>
            <p:nvPr/>
          </p:nvSpPr>
          <p:spPr bwMode="auto">
            <a:xfrm>
              <a:off x="8256588" y="3573463"/>
              <a:ext cx="647700" cy="5762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k3</a:t>
              </a:r>
            </a:p>
          </p:txBody>
        </p:sp>
        <p:sp>
          <p:nvSpPr>
            <p:cNvPr id="13" name="Line 14">
              <a:extLst>
                <a:ext uri="{FF2B5EF4-FFF2-40B4-BE49-F238E27FC236}">
                  <a16:creationId xmlns:a16="http://schemas.microsoft.com/office/drawing/2014/main" id="{58ED355A-70BE-AC3B-CA85-7D6E0414DE65}"/>
                </a:ext>
              </a:extLst>
            </p:cNvPr>
            <p:cNvSpPr>
              <a:spLocks noChangeShapeType="1"/>
            </p:cNvSpPr>
            <p:nvPr/>
          </p:nvSpPr>
          <p:spPr bwMode="auto">
            <a:xfrm flipH="1">
              <a:off x="3071813" y="765176"/>
              <a:ext cx="43180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 name="Line 15">
              <a:extLst>
                <a:ext uri="{FF2B5EF4-FFF2-40B4-BE49-F238E27FC236}">
                  <a16:creationId xmlns:a16="http://schemas.microsoft.com/office/drawing/2014/main" id="{4222575E-D453-4698-30FC-C680A45F97F9}"/>
                </a:ext>
              </a:extLst>
            </p:cNvPr>
            <p:cNvSpPr>
              <a:spLocks noChangeShapeType="1"/>
            </p:cNvSpPr>
            <p:nvPr/>
          </p:nvSpPr>
          <p:spPr bwMode="auto">
            <a:xfrm>
              <a:off x="4008439" y="765176"/>
              <a:ext cx="35877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 name="Line 16">
              <a:extLst>
                <a:ext uri="{FF2B5EF4-FFF2-40B4-BE49-F238E27FC236}">
                  <a16:creationId xmlns:a16="http://schemas.microsoft.com/office/drawing/2014/main" id="{3E40BA68-FC50-C302-FD7B-67ED310D4597}"/>
                </a:ext>
              </a:extLst>
            </p:cNvPr>
            <p:cNvSpPr>
              <a:spLocks noChangeShapeType="1"/>
            </p:cNvSpPr>
            <p:nvPr/>
          </p:nvSpPr>
          <p:spPr bwMode="auto">
            <a:xfrm flipH="1">
              <a:off x="4008439" y="1916113"/>
              <a:ext cx="358775"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 name="Line 17">
              <a:extLst>
                <a:ext uri="{FF2B5EF4-FFF2-40B4-BE49-F238E27FC236}">
                  <a16:creationId xmlns:a16="http://schemas.microsoft.com/office/drawing/2014/main" id="{D52A215F-F9F4-AA6E-EABC-9BD2E449A3E4}"/>
                </a:ext>
              </a:extLst>
            </p:cNvPr>
            <p:cNvSpPr>
              <a:spLocks noChangeShapeType="1"/>
            </p:cNvSpPr>
            <p:nvPr/>
          </p:nvSpPr>
          <p:spPr bwMode="auto">
            <a:xfrm>
              <a:off x="4727576" y="1916113"/>
              <a:ext cx="360363"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 name="Line 18">
              <a:extLst>
                <a:ext uri="{FF2B5EF4-FFF2-40B4-BE49-F238E27FC236}">
                  <a16:creationId xmlns:a16="http://schemas.microsoft.com/office/drawing/2014/main" id="{B6DC6DB1-D7FE-F3E1-A104-570EC2543EE8}"/>
                </a:ext>
              </a:extLst>
            </p:cNvPr>
            <p:cNvSpPr>
              <a:spLocks noChangeShapeType="1"/>
            </p:cNvSpPr>
            <p:nvPr/>
          </p:nvSpPr>
          <p:spPr bwMode="auto">
            <a:xfrm flipH="1">
              <a:off x="7608888" y="692150"/>
              <a:ext cx="64770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 name="Line 19">
              <a:extLst>
                <a:ext uri="{FF2B5EF4-FFF2-40B4-BE49-F238E27FC236}">
                  <a16:creationId xmlns:a16="http://schemas.microsoft.com/office/drawing/2014/main" id="{CE1E418B-1497-A7C1-B350-B26A62EB3DF5}"/>
                </a:ext>
              </a:extLst>
            </p:cNvPr>
            <p:cNvSpPr>
              <a:spLocks noChangeShapeType="1"/>
            </p:cNvSpPr>
            <p:nvPr/>
          </p:nvSpPr>
          <p:spPr bwMode="auto">
            <a:xfrm>
              <a:off x="8759825" y="692151"/>
              <a:ext cx="649288"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 name="Line 20">
              <a:extLst>
                <a:ext uri="{FF2B5EF4-FFF2-40B4-BE49-F238E27FC236}">
                  <a16:creationId xmlns:a16="http://schemas.microsoft.com/office/drawing/2014/main" id="{0D911E9E-ACB4-1AF8-AFC3-D9EF070023D4}"/>
                </a:ext>
              </a:extLst>
            </p:cNvPr>
            <p:cNvSpPr>
              <a:spLocks noChangeShapeType="1"/>
            </p:cNvSpPr>
            <p:nvPr/>
          </p:nvSpPr>
          <p:spPr bwMode="auto">
            <a:xfrm flipH="1">
              <a:off x="9048750" y="1844675"/>
              <a:ext cx="287338"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 name="Line 21">
              <a:extLst>
                <a:ext uri="{FF2B5EF4-FFF2-40B4-BE49-F238E27FC236}">
                  <a16:creationId xmlns:a16="http://schemas.microsoft.com/office/drawing/2014/main" id="{1DFBA99C-C16C-8575-AC23-34F18AAAD626}"/>
                </a:ext>
              </a:extLst>
            </p:cNvPr>
            <p:cNvSpPr>
              <a:spLocks noChangeShapeType="1"/>
            </p:cNvSpPr>
            <p:nvPr/>
          </p:nvSpPr>
          <p:spPr bwMode="auto">
            <a:xfrm flipH="1">
              <a:off x="8616951" y="2924175"/>
              <a:ext cx="142875"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 name="Rectangle 22">
              <a:extLst>
                <a:ext uri="{FF2B5EF4-FFF2-40B4-BE49-F238E27FC236}">
                  <a16:creationId xmlns:a16="http://schemas.microsoft.com/office/drawing/2014/main" id="{6E5EC2CD-BEAA-D876-9772-3915F577124C}"/>
                </a:ext>
              </a:extLst>
            </p:cNvPr>
            <p:cNvSpPr>
              <a:spLocks noChangeArrowheads="1"/>
            </p:cNvSpPr>
            <p:nvPr/>
          </p:nvSpPr>
          <p:spPr bwMode="auto">
            <a:xfrm>
              <a:off x="2279650" y="2349500"/>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0</a:t>
              </a:r>
            </a:p>
          </p:txBody>
        </p:sp>
        <p:sp>
          <p:nvSpPr>
            <p:cNvPr id="22" name="Rectangle 23">
              <a:extLst>
                <a:ext uri="{FF2B5EF4-FFF2-40B4-BE49-F238E27FC236}">
                  <a16:creationId xmlns:a16="http://schemas.microsoft.com/office/drawing/2014/main" id="{4C3CD823-895A-5CE7-9E18-BB535E4D0C14}"/>
                </a:ext>
              </a:extLst>
            </p:cNvPr>
            <p:cNvSpPr>
              <a:spLocks noChangeArrowheads="1"/>
            </p:cNvSpPr>
            <p:nvPr/>
          </p:nvSpPr>
          <p:spPr bwMode="auto">
            <a:xfrm>
              <a:off x="3071813" y="2349500"/>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1</a:t>
              </a:r>
            </a:p>
          </p:txBody>
        </p:sp>
        <p:sp>
          <p:nvSpPr>
            <p:cNvPr id="23" name="Rectangle 24">
              <a:extLst>
                <a:ext uri="{FF2B5EF4-FFF2-40B4-BE49-F238E27FC236}">
                  <a16:creationId xmlns:a16="http://schemas.microsoft.com/office/drawing/2014/main" id="{5720E858-32E8-552C-D22D-0E9CE3F2519B}"/>
                </a:ext>
              </a:extLst>
            </p:cNvPr>
            <p:cNvSpPr>
              <a:spLocks noChangeArrowheads="1"/>
            </p:cNvSpPr>
            <p:nvPr/>
          </p:nvSpPr>
          <p:spPr bwMode="auto">
            <a:xfrm>
              <a:off x="3432175"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2</a:t>
              </a:r>
            </a:p>
          </p:txBody>
        </p:sp>
        <p:sp>
          <p:nvSpPr>
            <p:cNvPr id="24" name="Rectangle 25">
              <a:extLst>
                <a:ext uri="{FF2B5EF4-FFF2-40B4-BE49-F238E27FC236}">
                  <a16:creationId xmlns:a16="http://schemas.microsoft.com/office/drawing/2014/main" id="{F486B60E-5B91-58DD-3B06-1818D7FDB954}"/>
                </a:ext>
              </a:extLst>
            </p:cNvPr>
            <p:cNvSpPr>
              <a:spLocks noChangeArrowheads="1"/>
            </p:cNvSpPr>
            <p:nvPr/>
          </p:nvSpPr>
          <p:spPr bwMode="auto">
            <a:xfrm>
              <a:off x="4151313"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3</a:t>
              </a:r>
            </a:p>
          </p:txBody>
        </p:sp>
        <p:sp>
          <p:nvSpPr>
            <p:cNvPr id="25" name="Rectangle 26">
              <a:extLst>
                <a:ext uri="{FF2B5EF4-FFF2-40B4-BE49-F238E27FC236}">
                  <a16:creationId xmlns:a16="http://schemas.microsoft.com/office/drawing/2014/main" id="{801DBF54-6C9A-FFBF-9462-B78599C7D93C}"/>
                </a:ext>
              </a:extLst>
            </p:cNvPr>
            <p:cNvSpPr>
              <a:spLocks noChangeArrowheads="1"/>
            </p:cNvSpPr>
            <p:nvPr/>
          </p:nvSpPr>
          <p:spPr bwMode="auto">
            <a:xfrm>
              <a:off x="4800600"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4</a:t>
              </a:r>
            </a:p>
          </p:txBody>
        </p:sp>
        <p:sp>
          <p:nvSpPr>
            <p:cNvPr id="26" name="Rectangle 27">
              <a:extLst>
                <a:ext uri="{FF2B5EF4-FFF2-40B4-BE49-F238E27FC236}">
                  <a16:creationId xmlns:a16="http://schemas.microsoft.com/office/drawing/2014/main" id="{50142EE7-F0E9-FF89-190B-0F842F13FE97}"/>
                </a:ext>
              </a:extLst>
            </p:cNvPr>
            <p:cNvSpPr>
              <a:spLocks noChangeArrowheads="1"/>
            </p:cNvSpPr>
            <p:nvPr/>
          </p:nvSpPr>
          <p:spPr bwMode="auto">
            <a:xfrm>
              <a:off x="5375275"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5</a:t>
              </a:r>
            </a:p>
          </p:txBody>
        </p:sp>
        <p:sp>
          <p:nvSpPr>
            <p:cNvPr id="27" name="Rectangle 28">
              <a:extLst>
                <a:ext uri="{FF2B5EF4-FFF2-40B4-BE49-F238E27FC236}">
                  <a16:creationId xmlns:a16="http://schemas.microsoft.com/office/drawing/2014/main" id="{1A4F97B9-1E83-4BDB-1774-3FE73DFEFC55}"/>
                </a:ext>
              </a:extLst>
            </p:cNvPr>
            <p:cNvSpPr>
              <a:spLocks noChangeArrowheads="1"/>
            </p:cNvSpPr>
            <p:nvPr/>
          </p:nvSpPr>
          <p:spPr bwMode="auto">
            <a:xfrm>
              <a:off x="6888163" y="2205038"/>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0</a:t>
              </a:r>
            </a:p>
          </p:txBody>
        </p:sp>
        <p:sp>
          <p:nvSpPr>
            <p:cNvPr id="28" name="Rectangle 29">
              <a:extLst>
                <a:ext uri="{FF2B5EF4-FFF2-40B4-BE49-F238E27FC236}">
                  <a16:creationId xmlns:a16="http://schemas.microsoft.com/office/drawing/2014/main" id="{3B57146A-6F89-A903-0889-0F65BCC44C08}"/>
                </a:ext>
              </a:extLst>
            </p:cNvPr>
            <p:cNvSpPr>
              <a:spLocks noChangeArrowheads="1"/>
            </p:cNvSpPr>
            <p:nvPr/>
          </p:nvSpPr>
          <p:spPr bwMode="auto">
            <a:xfrm>
              <a:off x="7680325" y="2205038"/>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1</a:t>
              </a:r>
            </a:p>
          </p:txBody>
        </p:sp>
        <p:sp>
          <p:nvSpPr>
            <p:cNvPr id="29" name="Rectangle 30">
              <a:extLst>
                <a:ext uri="{FF2B5EF4-FFF2-40B4-BE49-F238E27FC236}">
                  <a16:creationId xmlns:a16="http://schemas.microsoft.com/office/drawing/2014/main" id="{D0AB1DFF-9389-BFF5-CC32-06D5BB6877FC}"/>
                </a:ext>
              </a:extLst>
            </p:cNvPr>
            <p:cNvSpPr>
              <a:spLocks noChangeArrowheads="1"/>
            </p:cNvSpPr>
            <p:nvPr/>
          </p:nvSpPr>
          <p:spPr bwMode="auto">
            <a:xfrm>
              <a:off x="7967663" y="46529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2</a:t>
              </a:r>
            </a:p>
          </p:txBody>
        </p:sp>
        <p:sp>
          <p:nvSpPr>
            <p:cNvPr id="30" name="Rectangle 31">
              <a:extLst>
                <a:ext uri="{FF2B5EF4-FFF2-40B4-BE49-F238E27FC236}">
                  <a16:creationId xmlns:a16="http://schemas.microsoft.com/office/drawing/2014/main" id="{B2D63CFD-661B-3735-F652-C23649059E0A}"/>
                </a:ext>
              </a:extLst>
            </p:cNvPr>
            <p:cNvSpPr>
              <a:spLocks noChangeArrowheads="1"/>
            </p:cNvSpPr>
            <p:nvPr/>
          </p:nvSpPr>
          <p:spPr bwMode="auto">
            <a:xfrm>
              <a:off x="8832850" y="46529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3</a:t>
              </a:r>
            </a:p>
          </p:txBody>
        </p:sp>
        <p:sp>
          <p:nvSpPr>
            <p:cNvPr id="31" name="Rectangle 32">
              <a:extLst>
                <a:ext uri="{FF2B5EF4-FFF2-40B4-BE49-F238E27FC236}">
                  <a16:creationId xmlns:a16="http://schemas.microsoft.com/office/drawing/2014/main" id="{C6BB84FC-BF46-70FF-77EE-83953B873E63}"/>
                </a:ext>
              </a:extLst>
            </p:cNvPr>
            <p:cNvSpPr>
              <a:spLocks noChangeArrowheads="1"/>
            </p:cNvSpPr>
            <p:nvPr/>
          </p:nvSpPr>
          <p:spPr bwMode="auto">
            <a:xfrm>
              <a:off x="9336088" y="3357563"/>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4</a:t>
              </a:r>
            </a:p>
          </p:txBody>
        </p:sp>
        <p:sp>
          <p:nvSpPr>
            <p:cNvPr id="32" name="Rectangle 33">
              <a:extLst>
                <a:ext uri="{FF2B5EF4-FFF2-40B4-BE49-F238E27FC236}">
                  <a16:creationId xmlns:a16="http://schemas.microsoft.com/office/drawing/2014/main" id="{7E22396A-0497-A7D3-A526-3B14C0AD72A0}"/>
                </a:ext>
              </a:extLst>
            </p:cNvPr>
            <p:cNvSpPr>
              <a:spLocks noChangeArrowheads="1"/>
            </p:cNvSpPr>
            <p:nvPr/>
          </p:nvSpPr>
          <p:spPr bwMode="auto">
            <a:xfrm>
              <a:off x="9912350" y="2349500"/>
              <a:ext cx="431800" cy="4318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latin typeface="Times New Roman" panose="02020603050405020304" pitchFamily="18" charset="0"/>
                  <a:cs typeface="Times New Roman" panose="02020603050405020304" pitchFamily="18" charset="0"/>
                </a:rPr>
                <a:t>d5</a:t>
              </a:r>
            </a:p>
          </p:txBody>
        </p:sp>
        <p:sp>
          <p:nvSpPr>
            <p:cNvPr id="33" name="Line 34">
              <a:extLst>
                <a:ext uri="{FF2B5EF4-FFF2-40B4-BE49-F238E27FC236}">
                  <a16:creationId xmlns:a16="http://schemas.microsoft.com/office/drawing/2014/main" id="{DC15A511-3918-BE7F-C111-636FD483B7FB}"/>
                </a:ext>
              </a:extLst>
            </p:cNvPr>
            <p:cNvSpPr>
              <a:spLocks noChangeShapeType="1"/>
            </p:cNvSpPr>
            <p:nvPr/>
          </p:nvSpPr>
          <p:spPr bwMode="auto">
            <a:xfrm flipH="1">
              <a:off x="2424114" y="1844676"/>
              <a:ext cx="287337"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 name="Line 35">
              <a:extLst>
                <a:ext uri="{FF2B5EF4-FFF2-40B4-BE49-F238E27FC236}">
                  <a16:creationId xmlns:a16="http://schemas.microsoft.com/office/drawing/2014/main" id="{CB73883D-091F-07BA-7640-92F619DA482A}"/>
                </a:ext>
              </a:extLst>
            </p:cNvPr>
            <p:cNvSpPr>
              <a:spLocks noChangeShapeType="1"/>
            </p:cNvSpPr>
            <p:nvPr/>
          </p:nvSpPr>
          <p:spPr bwMode="auto">
            <a:xfrm>
              <a:off x="3071814" y="1916114"/>
              <a:ext cx="287337"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 name="Line 36">
              <a:extLst>
                <a:ext uri="{FF2B5EF4-FFF2-40B4-BE49-F238E27FC236}">
                  <a16:creationId xmlns:a16="http://schemas.microsoft.com/office/drawing/2014/main" id="{56D24497-D09F-7757-96B2-9E7763755FD3}"/>
                </a:ext>
              </a:extLst>
            </p:cNvPr>
            <p:cNvSpPr>
              <a:spLocks noChangeShapeType="1"/>
            </p:cNvSpPr>
            <p:nvPr/>
          </p:nvSpPr>
          <p:spPr bwMode="auto">
            <a:xfrm flipH="1">
              <a:off x="3648075" y="2997201"/>
              <a:ext cx="21590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 name="Line 37">
              <a:extLst>
                <a:ext uri="{FF2B5EF4-FFF2-40B4-BE49-F238E27FC236}">
                  <a16:creationId xmlns:a16="http://schemas.microsoft.com/office/drawing/2014/main" id="{83ABDF9B-F170-752A-F329-14F0D1CA8D1A}"/>
                </a:ext>
              </a:extLst>
            </p:cNvPr>
            <p:cNvSpPr>
              <a:spLocks noChangeShapeType="1"/>
            </p:cNvSpPr>
            <p:nvPr/>
          </p:nvSpPr>
          <p:spPr bwMode="auto">
            <a:xfrm>
              <a:off x="4151313" y="3068639"/>
              <a:ext cx="21590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 name="Line 38">
              <a:extLst>
                <a:ext uri="{FF2B5EF4-FFF2-40B4-BE49-F238E27FC236}">
                  <a16:creationId xmlns:a16="http://schemas.microsoft.com/office/drawing/2014/main" id="{4FBE220B-86E3-0C12-A3A8-EADFFE1D8226}"/>
                </a:ext>
              </a:extLst>
            </p:cNvPr>
            <p:cNvSpPr>
              <a:spLocks noChangeShapeType="1"/>
            </p:cNvSpPr>
            <p:nvPr/>
          </p:nvSpPr>
          <p:spPr bwMode="auto">
            <a:xfrm flipH="1">
              <a:off x="4943476" y="3068639"/>
              <a:ext cx="144463"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 name="Line 39">
              <a:extLst>
                <a:ext uri="{FF2B5EF4-FFF2-40B4-BE49-F238E27FC236}">
                  <a16:creationId xmlns:a16="http://schemas.microsoft.com/office/drawing/2014/main" id="{205BE5FE-2F21-9577-27C3-90F01CB4B090}"/>
                </a:ext>
              </a:extLst>
            </p:cNvPr>
            <p:cNvSpPr>
              <a:spLocks noChangeShapeType="1"/>
            </p:cNvSpPr>
            <p:nvPr/>
          </p:nvSpPr>
          <p:spPr bwMode="auto">
            <a:xfrm>
              <a:off x="5375275" y="3068639"/>
              <a:ext cx="21590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 name="Line 40">
              <a:extLst>
                <a:ext uri="{FF2B5EF4-FFF2-40B4-BE49-F238E27FC236}">
                  <a16:creationId xmlns:a16="http://schemas.microsoft.com/office/drawing/2014/main" id="{A6015594-0507-DA53-CF95-72B0A133E2EF}"/>
                </a:ext>
              </a:extLst>
            </p:cNvPr>
            <p:cNvSpPr>
              <a:spLocks noChangeShapeType="1"/>
            </p:cNvSpPr>
            <p:nvPr/>
          </p:nvSpPr>
          <p:spPr bwMode="auto">
            <a:xfrm flipH="1">
              <a:off x="7032625" y="1773238"/>
              <a:ext cx="287338"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 name="Line 41">
              <a:extLst>
                <a:ext uri="{FF2B5EF4-FFF2-40B4-BE49-F238E27FC236}">
                  <a16:creationId xmlns:a16="http://schemas.microsoft.com/office/drawing/2014/main" id="{CCBDD0A4-B54D-36C7-6536-7ADDE8474960}"/>
                </a:ext>
              </a:extLst>
            </p:cNvPr>
            <p:cNvSpPr>
              <a:spLocks noChangeShapeType="1"/>
            </p:cNvSpPr>
            <p:nvPr/>
          </p:nvSpPr>
          <p:spPr bwMode="auto">
            <a:xfrm>
              <a:off x="7751763" y="1916114"/>
              <a:ext cx="144462"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1" name="Line 42">
              <a:extLst>
                <a:ext uri="{FF2B5EF4-FFF2-40B4-BE49-F238E27FC236}">
                  <a16:creationId xmlns:a16="http://schemas.microsoft.com/office/drawing/2014/main" id="{2E2099DF-5ED2-DF67-3A1B-50A74945D164}"/>
                </a:ext>
              </a:extLst>
            </p:cNvPr>
            <p:cNvSpPr>
              <a:spLocks noChangeShapeType="1"/>
            </p:cNvSpPr>
            <p:nvPr/>
          </p:nvSpPr>
          <p:spPr bwMode="auto">
            <a:xfrm>
              <a:off x="9696451" y="1844676"/>
              <a:ext cx="360363"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2" name="Line 43">
              <a:extLst>
                <a:ext uri="{FF2B5EF4-FFF2-40B4-BE49-F238E27FC236}">
                  <a16:creationId xmlns:a16="http://schemas.microsoft.com/office/drawing/2014/main" id="{78F6D579-7352-27C8-9BD2-B96A3D6D9ADA}"/>
                </a:ext>
              </a:extLst>
            </p:cNvPr>
            <p:cNvSpPr>
              <a:spLocks noChangeShapeType="1"/>
            </p:cNvSpPr>
            <p:nvPr/>
          </p:nvSpPr>
          <p:spPr bwMode="auto">
            <a:xfrm>
              <a:off x="9191626" y="2924175"/>
              <a:ext cx="288925"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 name="Line 44">
              <a:extLst>
                <a:ext uri="{FF2B5EF4-FFF2-40B4-BE49-F238E27FC236}">
                  <a16:creationId xmlns:a16="http://schemas.microsoft.com/office/drawing/2014/main" id="{32E045E4-20C5-5B3C-A504-F45A0575C6EB}"/>
                </a:ext>
              </a:extLst>
            </p:cNvPr>
            <p:cNvSpPr>
              <a:spLocks noChangeShapeType="1"/>
            </p:cNvSpPr>
            <p:nvPr/>
          </p:nvSpPr>
          <p:spPr bwMode="auto">
            <a:xfrm>
              <a:off x="8759826" y="4149725"/>
              <a:ext cx="288925"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4" name="Line 45">
              <a:extLst>
                <a:ext uri="{FF2B5EF4-FFF2-40B4-BE49-F238E27FC236}">
                  <a16:creationId xmlns:a16="http://schemas.microsoft.com/office/drawing/2014/main" id="{39D47821-9F00-3A5D-B3ED-C4C5896C1595}"/>
                </a:ext>
              </a:extLst>
            </p:cNvPr>
            <p:cNvSpPr>
              <a:spLocks noChangeShapeType="1"/>
            </p:cNvSpPr>
            <p:nvPr/>
          </p:nvSpPr>
          <p:spPr bwMode="auto">
            <a:xfrm flipH="1">
              <a:off x="8112125" y="4076701"/>
              <a:ext cx="21590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5" name="Text Box 46">
              <a:extLst>
                <a:ext uri="{FF2B5EF4-FFF2-40B4-BE49-F238E27FC236}">
                  <a16:creationId xmlns:a16="http://schemas.microsoft.com/office/drawing/2014/main" id="{9B545E82-86DF-491A-99E0-222E3DCEDCB8}"/>
                </a:ext>
              </a:extLst>
            </p:cNvPr>
            <p:cNvSpPr txBox="1">
              <a:spLocks noChangeArrowheads="1"/>
            </p:cNvSpPr>
            <p:nvPr/>
          </p:nvSpPr>
          <p:spPr bwMode="auto">
            <a:xfrm>
              <a:off x="3216275" y="4005263"/>
              <a:ext cx="2066399" cy="626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dirty="0">
                  <a:latin typeface="Times New Roman" panose="02020603050405020304" pitchFamily="18" charset="0"/>
                  <a:cs typeface="Times New Roman" panose="02020603050405020304" pitchFamily="18" charset="0"/>
                </a:rPr>
                <a:t>Figure (a)</a:t>
              </a:r>
            </a:p>
          </p:txBody>
        </p:sp>
        <p:sp>
          <p:nvSpPr>
            <p:cNvPr id="46" name="Text Box 47">
              <a:extLst>
                <a:ext uri="{FF2B5EF4-FFF2-40B4-BE49-F238E27FC236}">
                  <a16:creationId xmlns:a16="http://schemas.microsoft.com/office/drawing/2014/main" id="{8B9968F0-6721-B95C-D3C4-2DA7EF2AC6F9}"/>
                </a:ext>
              </a:extLst>
            </p:cNvPr>
            <p:cNvSpPr txBox="1">
              <a:spLocks noChangeArrowheads="1"/>
            </p:cNvSpPr>
            <p:nvPr/>
          </p:nvSpPr>
          <p:spPr bwMode="auto">
            <a:xfrm>
              <a:off x="8040688" y="5373687"/>
              <a:ext cx="1872463" cy="626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a:latin typeface="Times New Roman" panose="02020603050405020304" pitchFamily="18" charset="0"/>
                  <a:cs typeface="Times New Roman" panose="02020603050405020304" pitchFamily="18" charset="0"/>
                </a:rPr>
                <a:t>Figure (b)</a:t>
              </a:r>
            </a:p>
          </p:txBody>
        </p:sp>
      </p:grpSp>
      <p:sp>
        <p:nvSpPr>
          <p:cNvPr id="47" name="文本框 46"/>
          <p:cNvSpPr txBox="1"/>
          <p:nvPr/>
        </p:nvSpPr>
        <p:spPr>
          <a:xfrm>
            <a:off x="4761781" y="6029864"/>
            <a:ext cx="195819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Search cost=2.80</a:t>
            </a:r>
            <a:endParaRPr lang="zh-CN" altLang="en-US" dirty="0">
              <a:latin typeface="Times New Roman" panose="02020603050405020304" pitchFamily="18" charset="0"/>
              <a:cs typeface="Times New Roman" panose="02020603050405020304" pitchFamily="18" charset="0"/>
            </a:endParaRPr>
          </a:p>
        </p:txBody>
      </p:sp>
      <p:sp>
        <p:nvSpPr>
          <p:cNvPr id="49" name="文本框 48"/>
          <p:cNvSpPr txBox="1"/>
          <p:nvPr/>
        </p:nvSpPr>
        <p:spPr>
          <a:xfrm>
            <a:off x="8476891" y="6143611"/>
            <a:ext cx="195819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Search cost=2.75</a:t>
            </a:r>
            <a:endParaRPr lang="zh-CN" altLang="en-US" dirty="0">
              <a:latin typeface="Times New Roman" panose="02020603050405020304" pitchFamily="18" charset="0"/>
              <a:cs typeface="Times New Roman" panose="02020603050405020304" pitchFamily="18" charset="0"/>
            </a:endParaRPr>
          </a:p>
        </p:txBody>
      </p:sp>
      <p:graphicFrame>
        <p:nvGraphicFramePr>
          <p:cNvPr id="50" name="Group 86">
            <a:extLst>
              <a:ext uri="{FF2B5EF4-FFF2-40B4-BE49-F238E27FC236}">
                <a16:creationId xmlns:a16="http://schemas.microsoft.com/office/drawing/2014/main" id="{6D528FF3-213F-A602-44A6-2C7449F46E13}"/>
              </a:ext>
            </a:extLst>
          </p:cNvPr>
          <p:cNvGraphicFramePr>
            <a:graphicFrameLocks/>
          </p:cNvGraphicFramePr>
          <p:nvPr>
            <p:extLst>
              <p:ext uri="{D42A27DB-BD31-4B8C-83A1-F6EECF244321}">
                <p14:modId xmlns:p14="http://schemas.microsoft.com/office/powerpoint/2010/main" val="3907850654"/>
              </p:ext>
            </p:extLst>
          </p:nvPr>
        </p:nvGraphicFramePr>
        <p:xfrm>
          <a:off x="146651" y="5210354"/>
          <a:ext cx="4272890" cy="1373008"/>
        </p:xfrm>
        <a:graphic>
          <a:graphicData uri="http://schemas.openxmlformats.org/drawingml/2006/table">
            <a:tbl>
              <a:tblPr/>
              <a:tblGrid>
                <a:gridCol w="610575">
                  <a:extLst>
                    <a:ext uri="{9D8B030D-6E8A-4147-A177-3AD203B41FA5}">
                      <a16:colId xmlns:a16="http://schemas.microsoft.com/office/drawing/2014/main" val="2546273679"/>
                    </a:ext>
                  </a:extLst>
                </a:gridCol>
                <a:gridCol w="610575">
                  <a:extLst>
                    <a:ext uri="{9D8B030D-6E8A-4147-A177-3AD203B41FA5}">
                      <a16:colId xmlns:a16="http://schemas.microsoft.com/office/drawing/2014/main" val="2114975905"/>
                    </a:ext>
                  </a:extLst>
                </a:gridCol>
                <a:gridCol w="610575">
                  <a:extLst>
                    <a:ext uri="{9D8B030D-6E8A-4147-A177-3AD203B41FA5}">
                      <a16:colId xmlns:a16="http://schemas.microsoft.com/office/drawing/2014/main" val="3508829982"/>
                    </a:ext>
                  </a:extLst>
                </a:gridCol>
                <a:gridCol w="609440">
                  <a:extLst>
                    <a:ext uri="{9D8B030D-6E8A-4147-A177-3AD203B41FA5}">
                      <a16:colId xmlns:a16="http://schemas.microsoft.com/office/drawing/2014/main" val="906396033"/>
                    </a:ext>
                  </a:extLst>
                </a:gridCol>
                <a:gridCol w="610575">
                  <a:extLst>
                    <a:ext uri="{9D8B030D-6E8A-4147-A177-3AD203B41FA5}">
                      <a16:colId xmlns:a16="http://schemas.microsoft.com/office/drawing/2014/main" val="2423799347"/>
                    </a:ext>
                  </a:extLst>
                </a:gridCol>
                <a:gridCol w="610575">
                  <a:extLst>
                    <a:ext uri="{9D8B030D-6E8A-4147-A177-3AD203B41FA5}">
                      <a16:colId xmlns:a16="http://schemas.microsoft.com/office/drawing/2014/main" val="3825348591"/>
                    </a:ext>
                  </a:extLst>
                </a:gridCol>
                <a:gridCol w="610575">
                  <a:extLst>
                    <a:ext uri="{9D8B030D-6E8A-4147-A177-3AD203B41FA5}">
                      <a16:colId xmlns:a16="http://schemas.microsoft.com/office/drawing/2014/main" val="3034156702"/>
                    </a:ext>
                  </a:extLst>
                </a:gridCol>
              </a:tblGrid>
              <a:tr h="456969">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err="1">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i</a:t>
                      </a:r>
                      <a:endPar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484440"/>
                  </a:ext>
                </a:extLst>
              </a:tr>
              <a:tr h="459070">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1" lang="zh-CN" altLang="zh-CN"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2702329"/>
                  </a:ext>
                </a:extLst>
              </a:tr>
              <a:tr h="456969">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q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kumimoji="1" sz="2800">
                          <a:solidFill>
                            <a:schemeClr val="tx1"/>
                          </a:solidFill>
                          <a:latin typeface="Arial" panose="020B0604020202020204" pitchFamily="34" charset="0"/>
                          <a:ea typeface="新細明體" panose="020B0604030504040204" pitchFamily="18" charset="-120"/>
                        </a:defRPr>
                      </a:lvl1pPr>
                      <a:lvl2pPr>
                        <a:spcBef>
                          <a:spcPct val="20000"/>
                        </a:spcBef>
                        <a:buClr>
                          <a:schemeClr val="accent2"/>
                        </a:buClr>
                        <a:buSzPct val="85000"/>
                        <a:buFont typeface="Wingdings" panose="05000000000000000000" pitchFamily="2" charset="2"/>
                        <a:defRPr kumimoji="1" sz="2400">
                          <a:solidFill>
                            <a:schemeClr val="tx1"/>
                          </a:solidFill>
                          <a:latin typeface="Arial" panose="020B0604020202020204" pitchFamily="34" charset="0"/>
                          <a:ea typeface="新細明體" panose="020B0604030504040204" pitchFamily="18" charset="-120"/>
                        </a:defRPr>
                      </a:lvl2pPr>
                      <a:lvl3pPr>
                        <a:spcBef>
                          <a:spcPct val="20000"/>
                        </a:spcBef>
                        <a:buClr>
                          <a:schemeClr val="hlink"/>
                        </a:buClr>
                        <a:buSzPct val="85000"/>
                        <a:buFont typeface="Wingdings" panose="05000000000000000000" pitchFamily="2" charset="2"/>
                        <a:defRPr kumimoji="1" sz="2000">
                          <a:solidFill>
                            <a:schemeClr val="tx1"/>
                          </a:solidFill>
                          <a:latin typeface="Arial" panose="020B0604020202020204" pitchFamily="34" charset="0"/>
                          <a:ea typeface="新細明體" panose="020B0604030504040204" pitchFamily="18" charset="-120"/>
                        </a:defRPr>
                      </a:lvl3pPr>
                      <a:lvl4pPr>
                        <a:spcBef>
                          <a:spcPct val="20000"/>
                        </a:spcBef>
                        <a:buClr>
                          <a:schemeClr val="accent2"/>
                        </a:buClr>
                        <a:buSzPct val="90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4pPr>
                      <a:lvl5pPr>
                        <a:spcBef>
                          <a:spcPct val="20000"/>
                        </a:spcBef>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5pPr>
                      <a:lvl6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6pPr>
                      <a:lvl7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7pPr>
                      <a:lvl8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8pPr>
                      <a:lvl9pPr fontAlgn="base">
                        <a:spcBef>
                          <a:spcPct val="20000"/>
                        </a:spcBef>
                        <a:spcAft>
                          <a:spcPct val="0"/>
                        </a:spcAft>
                        <a:buClr>
                          <a:schemeClr val="hlink"/>
                        </a:buClr>
                        <a:buSzPct val="85000"/>
                        <a:buFont typeface="Wingdings" panose="05000000000000000000" pitchFamily="2" charset="2"/>
                        <a:defRPr kumimoji="1">
                          <a:solidFill>
                            <a:schemeClr val="tx1"/>
                          </a:solidFill>
                          <a:latin typeface="Arial" panose="020B0604020202020204" pitchFamily="34" charset="0"/>
                          <a:ea typeface="新細明體" panose="020B0604030504040204" pitchFamily="18" charset="-120"/>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1" lang="en-US" altLang="zh-TW" sz="1800" b="0" i="0" u="none" strike="noStrike" cap="none" normalizeH="0" baseline="0" dirty="0">
                          <a:ln>
                            <a:noFill/>
                          </a:ln>
                          <a:solidFill>
                            <a:schemeClr val="tx1"/>
                          </a:solidFill>
                          <a:effectLst/>
                          <a:latin typeface="Times New Roman" panose="02020603050405020304" pitchFamily="18" charset="0"/>
                          <a:ea typeface="新細明體" panose="020B0604030504040204" pitchFamily="18" charset="-120"/>
                          <a:cs typeface="Times New Roman" panose="02020603050405020304" pitchFamily="18" charset="0"/>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82937443"/>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68DEFC7-3B0C-83DF-8C78-D6B875BACD45}"/>
              </a:ext>
            </a:extLst>
          </p:cNvPr>
          <p:cNvSpPr>
            <a:spLocks noGrp="1" noRot="1" noChangeArrowheads="1"/>
          </p:cNvSpPr>
          <p:nvPr>
            <p:ph type="title"/>
          </p:nvPr>
        </p:nvSpPr>
        <p:spPr>
          <a:xfrm>
            <a:off x="441385" y="296114"/>
            <a:ext cx="7986623" cy="1325563"/>
          </a:xfrm>
        </p:spPr>
        <p:txBody>
          <a:bodyPr/>
          <a:lstStyle/>
          <a:p>
            <a:r>
              <a:rPr lang="en-US" altLang="zh-TW" dirty="0">
                <a:latin typeface="Times New Roman" panose="02020603050405020304" pitchFamily="18" charset="0"/>
                <a:cs typeface="Times New Roman" panose="02020603050405020304" pitchFamily="18" charset="0"/>
              </a:rPr>
              <a:t>Step1:The structure of an OBST</a:t>
            </a:r>
          </a:p>
        </p:txBody>
      </p:sp>
      <p:sp>
        <p:nvSpPr>
          <p:cNvPr id="12291" name="Rectangle 3">
            <a:extLst>
              <a:ext uri="{FF2B5EF4-FFF2-40B4-BE49-F238E27FC236}">
                <a16:creationId xmlns:a16="http://schemas.microsoft.com/office/drawing/2014/main" id="{B7399947-BDC6-CD1C-1A9A-CA58F3E37597}"/>
              </a:ext>
            </a:extLst>
          </p:cNvPr>
          <p:cNvSpPr>
            <a:spLocks noGrp="1" noRot="1" noChangeArrowheads="1"/>
          </p:cNvSpPr>
          <p:nvPr>
            <p:ph type="body" idx="1"/>
          </p:nvPr>
        </p:nvSpPr>
        <p:spPr>
          <a:xfrm>
            <a:off x="579407" y="1471942"/>
            <a:ext cx="10515600" cy="4351338"/>
          </a:xfrm>
        </p:spPr>
        <p:txBody>
          <a:bodyPr/>
          <a:lstStyle/>
          <a:p>
            <a:r>
              <a:rPr lang="en-US" altLang="zh-TW" dirty="0">
                <a:latin typeface="Times New Roman" panose="02020603050405020304" pitchFamily="18" charset="0"/>
                <a:cs typeface="Times New Roman" panose="02020603050405020304" pitchFamily="18" charset="0"/>
              </a:rPr>
              <a:t>To characterize the optimal substructure of Optimal Binary Search Tree(OBST), we start with an observation about subtrees. Consider any subtree of a BST. It must contain keys in a contiguous range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for some 1≦i ≦j ≦n. In addition, a subtree that contains keys </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k</a:t>
            </a:r>
            <a:r>
              <a:rPr lang="en-US" altLang="zh-TW" baseline="-25000" dirty="0" err="1">
                <a:latin typeface="Times New Roman" panose="02020603050405020304" pitchFamily="18" charset="0"/>
                <a:cs typeface="Times New Roman" panose="02020603050405020304" pitchFamily="18" charset="0"/>
              </a:rPr>
              <a:t>j</a:t>
            </a:r>
            <a:r>
              <a:rPr lang="en-US" altLang="zh-TW" dirty="0">
                <a:latin typeface="Times New Roman" panose="02020603050405020304" pitchFamily="18" charset="0"/>
                <a:cs typeface="Times New Roman" panose="02020603050405020304" pitchFamily="18" charset="0"/>
              </a:rPr>
              <a:t> must also have as its leaves the dummy keys  d</a:t>
            </a:r>
            <a:r>
              <a:rPr lang="en-US" altLang="zh-TW" baseline="-25000" dirty="0">
                <a:latin typeface="Times New Roman" panose="02020603050405020304" pitchFamily="18" charset="0"/>
                <a:cs typeface="Times New Roman" panose="02020603050405020304" pitchFamily="18" charset="0"/>
              </a:rPr>
              <a:t>i-1 </a:t>
            </a:r>
            <a:r>
              <a:rPr lang="en-US" altLang="zh-TW" dirty="0">
                <a:latin typeface="Times New Roman" panose="02020603050405020304" pitchFamily="18" charset="0"/>
                <a:cs typeface="Times New Roman" panose="02020603050405020304" pitchFamily="18" charset="0"/>
              </a:rPr>
              <a:t>,…,</a:t>
            </a:r>
            <a:r>
              <a:rPr lang="en-US" altLang="zh-TW" dirty="0" err="1">
                <a:latin typeface="Times New Roman" panose="02020603050405020304" pitchFamily="18" charset="0"/>
                <a:cs typeface="Times New Roman" panose="02020603050405020304" pitchFamily="18" charset="0"/>
              </a:rPr>
              <a:t>d</a:t>
            </a:r>
            <a:r>
              <a:rPr lang="en-US" altLang="zh-TW" baseline="-25000" dirty="0" err="1">
                <a:latin typeface="Times New Roman" panose="02020603050405020304" pitchFamily="18" charset="0"/>
                <a:cs typeface="Times New Roman" panose="02020603050405020304" pitchFamily="18" charset="0"/>
              </a:rPr>
              <a:t>j</a:t>
            </a:r>
            <a:r>
              <a:rPr lang="en-US" altLang="zh-TW" baseline="-14000" dirty="0">
                <a:latin typeface="Times New Roman" panose="02020603050405020304" pitchFamily="18" charset="0"/>
                <a:cs typeface="Times New Roman" panose="02020603050405020304" pitchFamily="18" charset="0"/>
              </a:rPr>
              <a:t>.</a:t>
            </a:r>
          </a:p>
          <a:p>
            <a:endParaRPr lang="en-US" altLang="zh-TW" baseline="-14000" dirty="0">
              <a:latin typeface="Times New Roman" panose="02020603050405020304" pitchFamily="18" charset="0"/>
              <a:cs typeface="Times New Roman" panose="02020603050405020304" pitchFamily="18" charset="0"/>
            </a:endParaRPr>
          </a:p>
        </p:txBody>
      </p:sp>
      <p:grpSp>
        <p:nvGrpSpPr>
          <p:cNvPr id="53" name="组合 52"/>
          <p:cNvGrpSpPr/>
          <p:nvPr/>
        </p:nvGrpSpPr>
        <p:grpSpPr>
          <a:xfrm>
            <a:off x="6315015" y="3614468"/>
            <a:ext cx="5097731" cy="3117270"/>
            <a:chOff x="431800" y="989013"/>
            <a:chExt cx="7847013" cy="4794250"/>
          </a:xfrm>
        </p:grpSpPr>
        <p:sp>
          <p:nvSpPr>
            <p:cNvPr id="54" name="Oval 49"/>
            <p:cNvSpPr>
              <a:spLocks noChangeArrowheads="1"/>
            </p:cNvSpPr>
            <p:nvPr/>
          </p:nvSpPr>
          <p:spPr bwMode="auto">
            <a:xfrm rot="20400000">
              <a:off x="4392613" y="1516063"/>
              <a:ext cx="3886200" cy="4267200"/>
            </a:xfrm>
            <a:prstGeom prst="ellipse">
              <a:avLst/>
            </a:prstGeom>
            <a:solidFill>
              <a:srgbClr val="FFFF99"/>
            </a:solidFill>
            <a:ln w="15875">
              <a:solidFill>
                <a:schemeClr val="tx1"/>
              </a:solidFill>
              <a:round/>
              <a:headEnd/>
              <a:tailEnd/>
            </a:ln>
          </p:spPr>
          <p:txBody>
            <a:bodyPr wrap="none" lIns="92075" tIns="46038" rIns="92075" bIns="46038"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000">
                <a:solidFill>
                  <a:srgbClr val="000066"/>
                </a:solidFill>
                <a:ea typeface="楷体_GB2312" pitchFamily="49" charset="-122"/>
              </a:endParaRPr>
            </a:p>
          </p:txBody>
        </p:sp>
        <p:grpSp>
          <p:nvGrpSpPr>
            <p:cNvPr id="55" name="组合 54"/>
            <p:cNvGrpSpPr/>
            <p:nvPr/>
          </p:nvGrpSpPr>
          <p:grpSpPr>
            <a:xfrm>
              <a:off x="431800" y="989013"/>
              <a:ext cx="7704138" cy="4514850"/>
              <a:chOff x="431800" y="989013"/>
              <a:chExt cx="7704138" cy="4514850"/>
            </a:xfrm>
          </p:grpSpPr>
          <p:sp>
            <p:nvSpPr>
              <p:cNvPr id="56" name="Oval 4"/>
              <p:cNvSpPr>
                <a:spLocks noChangeArrowheads="1"/>
              </p:cNvSpPr>
              <p:nvPr/>
            </p:nvSpPr>
            <p:spPr bwMode="auto">
              <a:xfrm rot="1200000">
                <a:off x="6218238" y="2725738"/>
                <a:ext cx="1914525" cy="2778125"/>
              </a:xfrm>
              <a:prstGeom prst="ellipse">
                <a:avLst/>
              </a:prstGeom>
              <a:solidFill>
                <a:srgbClr val="99CCFF"/>
              </a:solidFill>
              <a:ln w="15875">
                <a:solidFill>
                  <a:schemeClr val="tx1"/>
                </a:solidFill>
                <a:round/>
                <a:headEnd/>
                <a:tailEnd/>
              </a:ln>
            </p:spPr>
            <p:txBody>
              <a:bodyPr wrap="none" lIns="92075" tIns="46038" rIns="92075" bIns="46038"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000">
                  <a:solidFill>
                    <a:srgbClr val="000066"/>
                  </a:solidFill>
                  <a:ea typeface="楷体_GB2312" pitchFamily="49" charset="-122"/>
                </a:endParaRPr>
              </a:p>
            </p:txBody>
          </p:sp>
          <p:sp>
            <p:nvSpPr>
              <p:cNvPr id="57" name="Oval 5"/>
              <p:cNvSpPr>
                <a:spLocks noChangeArrowheads="1"/>
              </p:cNvSpPr>
              <p:nvPr/>
            </p:nvSpPr>
            <p:spPr bwMode="auto">
              <a:xfrm rot="20400000">
                <a:off x="4586288" y="2797175"/>
                <a:ext cx="1452562" cy="2351088"/>
              </a:xfrm>
              <a:prstGeom prst="ellipse">
                <a:avLst/>
              </a:prstGeom>
              <a:solidFill>
                <a:srgbClr val="FFCCFF"/>
              </a:solidFill>
              <a:ln w="15875">
                <a:solidFill>
                  <a:schemeClr val="tx1"/>
                </a:solidFill>
                <a:round/>
                <a:headEnd/>
                <a:tailEnd/>
              </a:ln>
            </p:spPr>
            <p:txBody>
              <a:bodyPr wrap="none" lIns="92075" tIns="46038" rIns="92075" bIns="46038"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000">
                  <a:solidFill>
                    <a:srgbClr val="000066"/>
                  </a:solidFill>
                  <a:ea typeface="楷体_GB2312" pitchFamily="49" charset="-122"/>
                </a:endParaRPr>
              </a:p>
            </p:txBody>
          </p:sp>
          <p:grpSp>
            <p:nvGrpSpPr>
              <p:cNvPr id="58" name="Group 6"/>
              <p:cNvGrpSpPr>
                <a:grpSpLocks/>
              </p:cNvGrpSpPr>
              <p:nvPr/>
            </p:nvGrpSpPr>
            <p:grpSpPr bwMode="auto">
              <a:xfrm>
                <a:off x="431800" y="989013"/>
                <a:ext cx="7704138" cy="4206876"/>
                <a:chOff x="529" y="1060"/>
                <a:chExt cx="4853" cy="2650"/>
              </a:xfrm>
            </p:grpSpPr>
            <p:sp>
              <p:nvSpPr>
                <p:cNvPr id="59" name="Oval 7"/>
                <p:cNvSpPr>
                  <a:spLocks noChangeArrowheads="1"/>
                </p:cNvSpPr>
                <p:nvPr/>
              </p:nvSpPr>
              <p:spPr bwMode="auto">
                <a:xfrm>
                  <a:off x="2528" y="1060"/>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dirty="0">
                      <a:solidFill>
                        <a:srgbClr val="000066"/>
                      </a:solidFill>
                      <a:latin typeface="Courier New" panose="02070309020205020404" pitchFamily="49" charset="0"/>
                      <a:ea typeface="楷体_GB2312" pitchFamily="49" charset="-122"/>
                    </a:rPr>
                    <a:t>51</a:t>
                  </a:r>
                  <a:endParaRPr lang="en-US" altLang="zh-CN" sz="2000" dirty="0">
                    <a:solidFill>
                      <a:srgbClr val="000066"/>
                    </a:solidFill>
                    <a:ea typeface="楷体_GB2312" pitchFamily="49" charset="-122"/>
                  </a:endParaRPr>
                </a:p>
              </p:txBody>
            </p:sp>
            <p:sp>
              <p:nvSpPr>
                <p:cNvPr id="60" name="Oval 8"/>
                <p:cNvSpPr>
                  <a:spLocks noChangeArrowheads="1"/>
                </p:cNvSpPr>
                <p:nvPr/>
              </p:nvSpPr>
              <p:spPr bwMode="auto">
                <a:xfrm>
                  <a:off x="1332" y="1422"/>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dirty="0">
                      <a:solidFill>
                        <a:srgbClr val="000066"/>
                      </a:solidFill>
                      <a:latin typeface="Courier New" panose="02070309020205020404" pitchFamily="49" charset="0"/>
                      <a:ea typeface="楷体_GB2312" pitchFamily="49" charset="-122"/>
                    </a:rPr>
                    <a:t>14</a:t>
                  </a:r>
                  <a:endParaRPr lang="en-US" altLang="zh-CN" sz="2000" dirty="0">
                    <a:solidFill>
                      <a:srgbClr val="000066"/>
                    </a:solidFill>
                    <a:ea typeface="楷体_GB2312" pitchFamily="49" charset="-122"/>
                  </a:endParaRPr>
                </a:p>
              </p:txBody>
            </p:sp>
            <p:sp>
              <p:nvSpPr>
                <p:cNvPr id="61" name="Oval 9"/>
                <p:cNvSpPr>
                  <a:spLocks noChangeArrowheads="1"/>
                </p:cNvSpPr>
                <p:nvPr/>
              </p:nvSpPr>
              <p:spPr bwMode="auto">
                <a:xfrm>
                  <a:off x="3646" y="1468"/>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72</a:t>
                  </a:r>
                  <a:endParaRPr lang="en-US" altLang="zh-CN" sz="2000">
                    <a:solidFill>
                      <a:srgbClr val="000066"/>
                    </a:solidFill>
                    <a:ea typeface="楷体_GB2312" pitchFamily="49" charset="-122"/>
                  </a:endParaRPr>
                </a:p>
              </p:txBody>
            </p:sp>
            <p:sp>
              <p:nvSpPr>
                <p:cNvPr id="62" name="Oval 10"/>
                <p:cNvSpPr>
                  <a:spLocks noChangeArrowheads="1"/>
                </p:cNvSpPr>
                <p:nvPr/>
              </p:nvSpPr>
              <p:spPr bwMode="auto">
                <a:xfrm>
                  <a:off x="596" y="2124"/>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06</a:t>
                  </a:r>
                  <a:endParaRPr lang="en-US" altLang="zh-CN" sz="2000">
                    <a:solidFill>
                      <a:srgbClr val="000066"/>
                    </a:solidFill>
                    <a:ea typeface="楷体_GB2312" pitchFamily="49" charset="-122"/>
                  </a:endParaRPr>
                </a:p>
              </p:txBody>
            </p:sp>
            <p:sp>
              <p:nvSpPr>
                <p:cNvPr id="63" name="Oval 11"/>
                <p:cNvSpPr>
                  <a:spLocks noChangeArrowheads="1"/>
                </p:cNvSpPr>
                <p:nvPr/>
              </p:nvSpPr>
              <p:spPr bwMode="auto">
                <a:xfrm>
                  <a:off x="1851" y="2148"/>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33</a:t>
                  </a:r>
                  <a:endParaRPr lang="en-US" altLang="zh-CN" sz="2000">
                    <a:solidFill>
                      <a:srgbClr val="000066"/>
                    </a:solidFill>
                    <a:ea typeface="楷体_GB2312" pitchFamily="49" charset="-122"/>
                  </a:endParaRPr>
                </a:p>
              </p:txBody>
            </p:sp>
            <p:sp>
              <p:nvSpPr>
                <p:cNvPr id="64" name="Oval 12"/>
                <p:cNvSpPr>
                  <a:spLocks noChangeArrowheads="1"/>
                </p:cNvSpPr>
                <p:nvPr/>
              </p:nvSpPr>
              <p:spPr bwMode="auto">
                <a:xfrm>
                  <a:off x="3108" y="2148"/>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53</a:t>
                  </a:r>
                  <a:endParaRPr lang="en-US" altLang="zh-CN" sz="2000">
                    <a:solidFill>
                      <a:srgbClr val="000066"/>
                    </a:solidFill>
                    <a:ea typeface="楷体_GB2312" pitchFamily="49" charset="-122"/>
                  </a:endParaRPr>
                </a:p>
              </p:txBody>
            </p:sp>
            <p:sp>
              <p:nvSpPr>
                <p:cNvPr id="65" name="Oval 13"/>
                <p:cNvSpPr>
                  <a:spLocks noChangeArrowheads="1"/>
                </p:cNvSpPr>
                <p:nvPr/>
              </p:nvSpPr>
              <p:spPr bwMode="auto">
                <a:xfrm>
                  <a:off x="4336" y="2148"/>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97</a:t>
                  </a:r>
                  <a:endParaRPr lang="en-US" altLang="zh-CN" sz="2000">
                    <a:solidFill>
                      <a:srgbClr val="000066"/>
                    </a:solidFill>
                    <a:ea typeface="楷体_GB2312" pitchFamily="49" charset="-122"/>
                  </a:endParaRPr>
                </a:p>
              </p:txBody>
            </p:sp>
            <p:sp>
              <p:nvSpPr>
                <p:cNvPr id="66" name="Oval 14"/>
                <p:cNvSpPr>
                  <a:spLocks noChangeArrowheads="1"/>
                </p:cNvSpPr>
                <p:nvPr/>
              </p:nvSpPr>
              <p:spPr bwMode="auto">
                <a:xfrm>
                  <a:off x="3356" y="2782"/>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64</a:t>
                  </a:r>
                  <a:endParaRPr lang="en-US" altLang="zh-CN" sz="2000">
                    <a:solidFill>
                      <a:srgbClr val="000066"/>
                    </a:solidFill>
                    <a:ea typeface="楷体_GB2312" pitchFamily="49" charset="-122"/>
                  </a:endParaRPr>
                </a:p>
              </p:txBody>
            </p:sp>
            <p:sp>
              <p:nvSpPr>
                <p:cNvPr id="67" name="Oval 15"/>
                <p:cNvSpPr>
                  <a:spLocks noChangeArrowheads="1"/>
                </p:cNvSpPr>
                <p:nvPr/>
              </p:nvSpPr>
              <p:spPr bwMode="auto">
                <a:xfrm>
                  <a:off x="1524" y="2776"/>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25</a:t>
                  </a:r>
                  <a:endParaRPr lang="en-US" altLang="zh-CN" sz="2000">
                    <a:solidFill>
                      <a:srgbClr val="000066"/>
                    </a:solidFill>
                    <a:ea typeface="楷体_GB2312" pitchFamily="49" charset="-122"/>
                  </a:endParaRPr>
                </a:p>
              </p:txBody>
            </p:sp>
            <p:sp>
              <p:nvSpPr>
                <p:cNvPr id="68" name="Oval 16"/>
                <p:cNvSpPr>
                  <a:spLocks noChangeArrowheads="1"/>
                </p:cNvSpPr>
                <p:nvPr/>
              </p:nvSpPr>
              <p:spPr bwMode="auto">
                <a:xfrm>
                  <a:off x="2127" y="2769"/>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43</a:t>
                  </a:r>
                  <a:endParaRPr lang="en-US" altLang="zh-CN" sz="2000">
                    <a:solidFill>
                      <a:srgbClr val="000066"/>
                    </a:solidFill>
                    <a:ea typeface="楷体_GB2312" pitchFamily="49" charset="-122"/>
                  </a:endParaRPr>
                </a:p>
              </p:txBody>
            </p:sp>
            <p:sp>
              <p:nvSpPr>
                <p:cNvPr id="69" name="Oval 17"/>
                <p:cNvSpPr>
                  <a:spLocks noChangeArrowheads="1"/>
                </p:cNvSpPr>
                <p:nvPr/>
              </p:nvSpPr>
              <p:spPr bwMode="auto">
                <a:xfrm>
                  <a:off x="872" y="2775"/>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13</a:t>
                  </a:r>
                  <a:endParaRPr lang="en-US" altLang="zh-CN" sz="2000">
                    <a:solidFill>
                      <a:srgbClr val="000066"/>
                    </a:solidFill>
                    <a:ea typeface="楷体_GB2312" pitchFamily="49" charset="-122"/>
                  </a:endParaRPr>
                </a:p>
              </p:txBody>
            </p:sp>
            <p:cxnSp>
              <p:nvCxnSpPr>
                <p:cNvPr id="70" name="AutoShape 18"/>
                <p:cNvCxnSpPr>
                  <a:cxnSpLocks noChangeShapeType="1"/>
                  <a:stCxn id="59" idx="2"/>
                  <a:endCxn id="60" idx="7"/>
                </p:cNvCxnSpPr>
                <p:nvPr/>
              </p:nvCxnSpPr>
              <p:spPr bwMode="auto">
                <a:xfrm flipH="1">
                  <a:off x="1950" y="1357"/>
                  <a:ext cx="578" cy="152"/>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 name="AutoShape 19"/>
                <p:cNvCxnSpPr>
                  <a:cxnSpLocks noChangeShapeType="1"/>
                  <a:stCxn id="59" idx="6"/>
                  <a:endCxn id="61" idx="1"/>
                </p:cNvCxnSpPr>
                <p:nvPr/>
              </p:nvCxnSpPr>
              <p:spPr bwMode="auto">
                <a:xfrm>
                  <a:off x="3252" y="1357"/>
                  <a:ext cx="500" cy="198"/>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 name="AutoShape 20"/>
                <p:cNvCxnSpPr>
                  <a:cxnSpLocks noChangeShapeType="1"/>
                  <a:stCxn id="60" idx="3"/>
                  <a:endCxn id="62" idx="0"/>
                </p:cNvCxnSpPr>
                <p:nvPr/>
              </p:nvCxnSpPr>
              <p:spPr bwMode="auto">
                <a:xfrm flipH="1">
                  <a:off x="958" y="1928"/>
                  <a:ext cx="480" cy="196"/>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3" name="AutoShape 21"/>
                <p:cNvCxnSpPr>
                  <a:cxnSpLocks noChangeShapeType="1"/>
                  <a:stCxn id="60" idx="5"/>
                  <a:endCxn id="63" idx="0"/>
                </p:cNvCxnSpPr>
                <p:nvPr/>
              </p:nvCxnSpPr>
              <p:spPr bwMode="auto">
                <a:xfrm>
                  <a:off x="1950" y="1928"/>
                  <a:ext cx="263" cy="220"/>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4" name="AutoShape 22"/>
                <p:cNvCxnSpPr>
                  <a:cxnSpLocks noChangeShapeType="1"/>
                  <a:stCxn id="61" idx="3"/>
                  <a:endCxn id="64" idx="0"/>
                </p:cNvCxnSpPr>
                <p:nvPr/>
              </p:nvCxnSpPr>
              <p:spPr bwMode="auto">
                <a:xfrm flipH="1">
                  <a:off x="3470" y="1974"/>
                  <a:ext cx="282" cy="174"/>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5" name="AutoShape 23"/>
                <p:cNvCxnSpPr>
                  <a:cxnSpLocks noChangeShapeType="1"/>
                  <a:stCxn id="61" idx="5"/>
                  <a:endCxn id="65" idx="0"/>
                </p:cNvCxnSpPr>
                <p:nvPr/>
              </p:nvCxnSpPr>
              <p:spPr bwMode="auto">
                <a:xfrm>
                  <a:off x="4264" y="1974"/>
                  <a:ext cx="434" cy="174"/>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6" name="Oval 24"/>
                <p:cNvSpPr>
                  <a:spLocks noChangeArrowheads="1"/>
                </p:cNvSpPr>
                <p:nvPr/>
              </p:nvSpPr>
              <p:spPr bwMode="auto">
                <a:xfrm>
                  <a:off x="4658" y="2775"/>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99</a:t>
                  </a:r>
                  <a:endParaRPr lang="en-US" altLang="zh-CN" sz="2000">
                    <a:solidFill>
                      <a:srgbClr val="000066"/>
                    </a:solidFill>
                    <a:ea typeface="楷体_GB2312" pitchFamily="49" charset="-122"/>
                  </a:endParaRPr>
                </a:p>
              </p:txBody>
            </p:sp>
            <p:sp>
              <p:nvSpPr>
                <p:cNvPr id="77" name="Oval 25"/>
                <p:cNvSpPr>
                  <a:spLocks noChangeArrowheads="1"/>
                </p:cNvSpPr>
                <p:nvPr/>
              </p:nvSpPr>
              <p:spPr bwMode="auto">
                <a:xfrm>
                  <a:off x="4046" y="2782"/>
                  <a:ext cx="724" cy="593"/>
                </a:xfrm>
                <a:prstGeom prst="ellipse">
                  <a:avLst/>
                </a:prstGeom>
                <a:solidFill>
                  <a:srgbClr val="C0C0C0"/>
                </a:solidFill>
                <a:ln w="15875">
                  <a:solidFill>
                    <a:schemeClr val="tx1"/>
                  </a:solidFill>
                  <a:round/>
                  <a:headEnd/>
                  <a:tailEnd/>
                </a:ln>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en-US" altLang="zh-CN" sz="2000" b="1">
                      <a:solidFill>
                        <a:srgbClr val="000066"/>
                      </a:solidFill>
                      <a:latin typeface="Courier New" panose="02070309020205020404" pitchFamily="49" charset="0"/>
                      <a:ea typeface="楷体_GB2312" pitchFamily="49" charset="-122"/>
                    </a:rPr>
                    <a:t>84</a:t>
                  </a:r>
                  <a:endParaRPr lang="en-US" altLang="zh-CN" sz="2000">
                    <a:solidFill>
                      <a:srgbClr val="000066"/>
                    </a:solidFill>
                    <a:ea typeface="楷体_GB2312" pitchFamily="49" charset="-122"/>
                  </a:endParaRPr>
                </a:p>
              </p:txBody>
            </p:sp>
            <p:cxnSp>
              <p:nvCxnSpPr>
                <p:cNvPr id="78" name="AutoShape 26"/>
                <p:cNvCxnSpPr>
                  <a:cxnSpLocks noChangeShapeType="1"/>
                  <a:stCxn id="62" idx="5"/>
                  <a:endCxn id="69" idx="0"/>
                </p:cNvCxnSpPr>
                <p:nvPr/>
              </p:nvCxnSpPr>
              <p:spPr bwMode="auto">
                <a:xfrm>
                  <a:off x="1214" y="2630"/>
                  <a:ext cx="20" cy="145"/>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9" name="AutoShape 27"/>
                <p:cNvCxnSpPr>
                  <a:cxnSpLocks noChangeShapeType="1"/>
                  <a:stCxn id="63" idx="3"/>
                  <a:endCxn id="67" idx="0"/>
                </p:cNvCxnSpPr>
                <p:nvPr/>
              </p:nvCxnSpPr>
              <p:spPr bwMode="auto">
                <a:xfrm flipH="1">
                  <a:off x="1886" y="2654"/>
                  <a:ext cx="71" cy="122"/>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0" name="AutoShape 28"/>
                <p:cNvCxnSpPr>
                  <a:cxnSpLocks noChangeShapeType="1"/>
                  <a:stCxn id="63" idx="5"/>
                  <a:endCxn id="68" idx="0"/>
                </p:cNvCxnSpPr>
                <p:nvPr/>
              </p:nvCxnSpPr>
              <p:spPr bwMode="auto">
                <a:xfrm>
                  <a:off x="2469" y="2654"/>
                  <a:ext cx="20" cy="115"/>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 name="AutoShape 29"/>
                <p:cNvCxnSpPr>
                  <a:cxnSpLocks noChangeShapeType="1"/>
                  <a:stCxn id="64" idx="5"/>
                  <a:endCxn id="66" idx="0"/>
                </p:cNvCxnSpPr>
                <p:nvPr/>
              </p:nvCxnSpPr>
              <p:spPr bwMode="auto">
                <a:xfrm flipH="1">
                  <a:off x="3718" y="2654"/>
                  <a:ext cx="8" cy="128"/>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 name="AutoShape 30"/>
                <p:cNvCxnSpPr>
                  <a:cxnSpLocks noChangeShapeType="1"/>
                  <a:stCxn id="65" idx="3"/>
                  <a:endCxn id="77" idx="0"/>
                </p:cNvCxnSpPr>
                <p:nvPr/>
              </p:nvCxnSpPr>
              <p:spPr bwMode="auto">
                <a:xfrm flipH="1">
                  <a:off x="4408" y="2654"/>
                  <a:ext cx="34" cy="128"/>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3" name="AutoShape 31"/>
                <p:cNvCxnSpPr>
                  <a:cxnSpLocks noChangeShapeType="1"/>
                  <a:stCxn id="65" idx="5"/>
                  <a:endCxn id="76" idx="0"/>
                </p:cNvCxnSpPr>
                <p:nvPr/>
              </p:nvCxnSpPr>
              <p:spPr bwMode="auto">
                <a:xfrm>
                  <a:off x="4954" y="2654"/>
                  <a:ext cx="66" cy="121"/>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4" name="Oval 32"/>
                <p:cNvSpPr>
                  <a:spLocks noChangeArrowheads="1"/>
                </p:cNvSpPr>
                <p:nvPr/>
              </p:nvSpPr>
              <p:spPr bwMode="auto">
                <a:xfrm>
                  <a:off x="3132" y="2658"/>
                  <a:ext cx="61" cy="5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round/>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000">
                    <a:solidFill>
                      <a:srgbClr val="000066"/>
                    </a:solidFill>
                    <a:ea typeface="楷体_GB2312" pitchFamily="49" charset="-122"/>
                  </a:endParaRPr>
                </a:p>
              </p:txBody>
            </p:sp>
            <p:cxnSp>
              <p:nvCxnSpPr>
                <p:cNvPr id="85" name="AutoShape 33"/>
                <p:cNvCxnSpPr>
                  <a:cxnSpLocks noChangeShapeType="1"/>
                  <a:stCxn id="62" idx="3"/>
                  <a:endCxn id="87" idx="7"/>
                </p:cNvCxnSpPr>
                <p:nvPr/>
              </p:nvCxnSpPr>
              <p:spPr bwMode="auto">
                <a:xfrm flipH="1">
                  <a:off x="580" y="2630"/>
                  <a:ext cx="122" cy="107"/>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6" name="AutoShape 34"/>
                <p:cNvCxnSpPr>
                  <a:cxnSpLocks noChangeShapeType="1"/>
                  <a:stCxn id="64" idx="3"/>
                  <a:endCxn id="84" idx="7"/>
                </p:cNvCxnSpPr>
                <p:nvPr/>
              </p:nvCxnSpPr>
              <p:spPr bwMode="auto">
                <a:xfrm flipH="1">
                  <a:off x="3184" y="2654"/>
                  <a:ext cx="30" cy="91"/>
                </a:xfrm>
                <a:prstGeom prst="straightConnector1">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7" name="Oval 35"/>
                <p:cNvSpPr>
                  <a:spLocks noChangeArrowheads="1"/>
                </p:cNvSpPr>
                <p:nvPr/>
              </p:nvSpPr>
              <p:spPr bwMode="auto">
                <a:xfrm>
                  <a:off x="529" y="2650"/>
                  <a:ext cx="60" cy="5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round/>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000">
                    <a:solidFill>
                      <a:srgbClr val="000066"/>
                    </a:solidFill>
                    <a:ea typeface="楷体_GB2312" pitchFamily="49" charset="-122"/>
                  </a:endParaRPr>
                </a:p>
              </p:txBody>
            </p:sp>
            <p:sp>
              <p:nvSpPr>
                <p:cNvPr id="88" name="Oval 36"/>
                <p:cNvSpPr>
                  <a:spLocks noChangeArrowheads="1"/>
                </p:cNvSpPr>
                <p:nvPr/>
              </p:nvSpPr>
              <p:spPr bwMode="auto">
                <a:xfrm>
                  <a:off x="3771" y="3117"/>
                  <a:ext cx="60" cy="5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round/>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000">
                    <a:solidFill>
                      <a:srgbClr val="000066"/>
                    </a:solidFill>
                    <a:ea typeface="楷体_GB2312" pitchFamily="49" charset="-122"/>
                  </a:endParaRPr>
                </a:p>
              </p:txBody>
            </p:sp>
            <p:sp>
              <p:nvSpPr>
                <p:cNvPr id="89" name="Line 37"/>
                <p:cNvSpPr>
                  <a:spLocks noChangeShapeType="1"/>
                </p:cNvSpPr>
                <p:nvPr/>
              </p:nvSpPr>
              <p:spPr bwMode="auto">
                <a:xfrm flipH="1">
                  <a:off x="3515" y="3220"/>
                  <a:ext cx="141" cy="223"/>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0" name="Line 38"/>
                <p:cNvSpPr>
                  <a:spLocks noChangeShapeType="1"/>
                </p:cNvSpPr>
                <p:nvPr/>
              </p:nvSpPr>
              <p:spPr bwMode="auto">
                <a:xfrm>
                  <a:off x="3771" y="3214"/>
                  <a:ext cx="132" cy="23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1" name="Line 39"/>
                <p:cNvSpPr>
                  <a:spLocks noChangeShapeType="1"/>
                </p:cNvSpPr>
                <p:nvPr/>
              </p:nvSpPr>
              <p:spPr bwMode="auto">
                <a:xfrm flipH="1">
                  <a:off x="4207" y="3227"/>
                  <a:ext cx="141" cy="224"/>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2" name="Line 40"/>
                <p:cNvSpPr>
                  <a:spLocks noChangeShapeType="1"/>
                </p:cNvSpPr>
                <p:nvPr/>
              </p:nvSpPr>
              <p:spPr bwMode="auto">
                <a:xfrm>
                  <a:off x="4463" y="3221"/>
                  <a:ext cx="132" cy="233"/>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3" name="Line 41"/>
                <p:cNvSpPr>
                  <a:spLocks noChangeShapeType="1"/>
                </p:cNvSpPr>
                <p:nvPr/>
              </p:nvSpPr>
              <p:spPr bwMode="auto">
                <a:xfrm flipH="1">
                  <a:off x="2282" y="3220"/>
                  <a:ext cx="141" cy="223"/>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4" name="Line 42"/>
                <p:cNvSpPr>
                  <a:spLocks noChangeShapeType="1"/>
                </p:cNvSpPr>
                <p:nvPr/>
              </p:nvSpPr>
              <p:spPr bwMode="auto">
                <a:xfrm>
                  <a:off x="2538" y="3214"/>
                  <a:ext cx="132" cy="23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5" name="Line 43"/>
                <p:cNvSpPr>
                  <a:spLocks noChangeShapeType="1"/>
                </p:cNvSpPr>
                <p:nvPr/>
              </p:nvSpPr>
              <p:spPr bwMode="auto">
                <a:xfrm flipH="1">
                  <a:off x="1669" y="3217"/>
                  <a:ext cx="141" cy="224"/>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6" name="Line 44"/>
                <p:cNvSpPr>
                  <a:spLocks noChangeShapeType="1"/>
                </p:cNvSpPr>
                <p:nvPr/>
              </p:nvSpPr>
              <p:spPr bwMode="auto">
                <a:xfrm>
                  <a:off x="1925" y="3211"/>
                  <a:ext cx="132" cy="23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7" name="Line 45"/>
                <p:cNvSpPr>
                  <a:spLocks noChangeShapeType="1"/>
                </p:cNvSpPr>
                <p:nvPr/>
              </p:nvSpPr>
              <p:spPr bwMode="auto">
                <a:xfrm flipH="1">
                  <a:off x="4836" y="3217"/>
                  <a:ext cx="140" cy="224"/>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8" name="Line 46"/>
                <p:cNvSpPr>
                  <a:spLocks noChangeShapeType="1"/>
                </p:cNvSpPr>
                <p:nvPr/>
              </p:nvSpPr>
              <p:spPr bwMode="auto">
                <a:xfrm>
                  <a:off x="5092" y="3211"/>
                  <a:ext cx="132" cy="23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99" name="Line 47"/>
                <p:cNvSpPr>
                  <a:spLocks noChangeShapeType="1"/>
                </p:cNvSpPr>
                <p:nvPr/>
              </p:nvSpPr>
              <p:spPr bwMode="auto">
                <a:xfrm flipH="1">
                  <a:off x="1014" y="3217"/>
                  <a:ext cx="141" cy="224"/>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sp>
              <p:nvSpPr>
                <p:cNvPr id="100" name="Line 48"/>
                <p:cNvSpPr>
                  <a:spLocks noChangeShapeType="1"/>
                </p:cNvSpPr>
                <p:nvPr/>
              </p:nvSpPr>
              <p:spPr bwMode="auto">
                <a:xfrm>
                  <a:off x="1270" y="3211"/>
                  <a:ext cx="132" cy="23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sz="2000"/>
                </a:p>
              </p:txBody>
            </p:sp>
          </p:grpSp>
        </p:grpSp>
      </p:gr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5478CDB4-830D-4D0E-8571-B0BDD9291F04}"/>
                  </a:ext>
                </a:extLst>
              </p14:cNvPr>
              <p14:cNvContentPartPr/>
              <p14:nvPr/>
            </p14:nvContentPartPr>
            <p14:xfrm>
              <a:off x="5816160" y="3449880"/>
              <a:ext cx="5491800" cy="3408120"/>
            </p14:xfrm>
          </p:contentPart>
        </mc:Choice>
        <mc:Fallback>
          <p:pic>
            <p:nvPicPr>
              <p:cNvPr id="2" name="墨迹 1">
                <a:extLst>
                  <a:ext uri="{FF2B5EF4-FFF2-40B4-BE49-F238E27FC236}">
                    <a16:creationId xmlns:a16="http://schemas.microsoft.com/office/drawing/2014/main" id="{5478CDB4-830D-4D0E-8571-B0BDD9291F04}"/>
                  </a:ext>
                </a:extLst>
              </p:cNvPr>
              <p:cNvPicPr/>
              <p:nvPr/>
            </p:nvPicPr>
            <p:blipFill>
              <a:blip r:embed="rId3"/>
              <a:stretch>
                <a:fillRect/>
              </a:stretch>
            </p:blipFill>
            <p:spPr>
              <a:xfrm>
                <a:off x="5806800" y="3440520"/>
                <a:ext cx="5510520" cy="3426840"/>
              </a:xfrm>
              <a:prstGeom prst="rect">
                <a:avLst/>
              </a:prstGeom>
            </p:spPr>
          </p:pic>
        </mc:Fallback>
      </mc:AlternateContent>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TotalTime>
  <Words>2613</Words>
  <Application>Microsoft Office PowerPoint</Application>
  <PresentationFormat>宽屏</PresentationFormat>
  <Paragraphs>386</Paragraphs>
  <Slides>25</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35" baseType="lpstr">
      <vt:lpstr>等线</vt:lpstr>
      <vt:lpstr>等线 Light</vt:lpstr>
      <vt:lpstr>Arial</vt:lpstr>
      <vt:lpstr>Courier New</vt:lpstr>
      <vt:lpstr>Times New Roman</vt:lpstr>
      <vt:lpstr>Wingdings</vt:lpstr>
      <vt:lpstr>Office 主题​​</vt:lpstr>
      <vt:lpstr>数式</vt:lpstr>
      <vt:lpstr>Equation</vt:lpstr>
      <vt:lpstr>方程式</vt:lpstr>
      <vt:lpstr>Optimal Binary Search Tree</vt:lpstr>
      <vt:lpstr>1.Preface</vt:lpstr>
      <vt:lpstr>2.Premise</vt:lpstr>
      <vt:lpstr>3.Formula &amp; Prove</vt:lpstr>
      <vt:lpstr>PowerPoint 演示文稿</vt:lpstr>
      <vt:lpstr>PowerPoint 演示文稿</vt:lpstr>
      <vt:lpstr>PowerPoint 演示文稿</vt:lpstr>
      <vt:lpstr>PowerPoint 演示文稿</vt:lpstr>
      <vt:lpstr>Step1:The structure of an OBST</vt:lpstr>
      <vt:lpstr>PowerPoint 演示文稿</vt:lpstr>
      <vt:lpstr>PowerPoint 演示文稿</vt:lpstr>
      <vt:lpstr>Step2: A recursive solution</vt:lpstr>
      <vt:lpstr>PowerPoint 演示文稿</vt:lpstr>
      <vt:lpstr>PowerPoint 演示文稿</vt:lpstr>
      <vt:lpstr>PowerPoint 演示文稿</vt:lpstr>
      <vt:lpstr>PowerPoint 演示文稿</vt:lpstr>
      <vt:lpstr>Step3: Computing the expected search cost of an OBST</vt:lpstr>
      <vt:lpstr>PowerPoint 演示文稿</vt:lpstr>
      <vt:lpstr>OPTIMAL—BST(p,q,n)</vt:lpstr>
      <vt:lpstr>PowerPoint 演示文稿</vt:lpstr>
      <vt:lpstr>Advanced Proof-1</vt:lpstr>
      <vt:lpstr>Advanced Proof-2</vt:lpstr>
      <vt:lpstr>Advanced Proof-3</vt:lpstr>
      <vt:lpstr>Advanced Proof-4</vt:lpstr>
      <vt:lpstr>Exercis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 yaying</dc:creator>
  <cp:lastModifiedBy>同济大学</cp:lastModifiedBy>
  <cp:revision>15</cp:revision>
  <dcterms:created xsi:type="dcterms:W3CDTF">2023-04-21T05:02:50Z</dcterms:created>
  <dcterms:modified xsi:type="dcterms:W3CDTF">2023-04-21T12:28:49Z</dcterms:modified>
</cp:coreProperties>
</file>